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44C7" w:rsidRDefault="00495ADD" w:rsidP="007A674A">
      <w:pPr>
        <w:tabs>
          <w:tab w:val="left" w:pos="2535"/>
        </w:tabs>
        <w:spacing w:after="0" w:line="259" w:lineRule="auto"/>
        <w:ind w:left="0" w:firstLine="0"/>
        <w:jc w:val="center"/>
        <w:rPr>
          <w:b/>
          <w:sz w:val="32"/>
        </w:rPr>
      </w:pPr>
      <w:r w:rsidRPr="00E244C7">
        <w:rPr>
          <w:b/>
          <w:sz w:val="32"/>
          <w:highlight w:val="yellow"/>
        </w:rPr>
        <w:t>ĐỀ CƯƠNG ÔN TẬP GIỮA HỌC KỲ I</w:t>
      </w:r>
      <w:r>
        <w:rPr>
          <w:b/>
          <w:sz w:val="32"/>
        </w:rPr>
        <w:t xml:space="preserve"> </w:t>
      </w:r>
    </w:p>
    <w:p w:rsidR="00E244C7" w:rsidRPr="00E244C7" w:rsidRDefault="00E244C7" w:rsidP="007A674A">
      <w:pPr>
        <w:tabs>
          <w:tab w:val="left" w:pos="2535"/>
        </w:tabs>
        <w:spacing w:after="0" w:line="259" w:lineRule="auto"/>
        <w:ind w:left="0" w:firstLine="0"/>
        <w:jc w:val="center"/>
        <w:rPr>
          <w:color w:val="FF0000"/>
        </w:rPr>
      </w:pPr>
      <w:r w:rsidRPr="00E244C7">
        <w:rPr>
          <w:b/>
          <w:color w:val="FF0000"/>
        </w:rPr>
        <w:t>Năm học: 2024-2025</w:t>
      </w:r>
    </w:p>
    <w:p w:rsidR="001C0A9C" w:rsidRPr="00E244C7" w:rsidRDefault="00495ADD" w:rsidP="007A674A">
      <w:pPr>
        <w:spacing w:after="0" w:line="339" w:lineRule="auto"/>
        <w:ind w:left="0" w:firstLine="0"/>
        <w:jc w:val="center"/>
        <w:rPr>
          <w:color w:val="4472C4" w:themeColor="accent5"/>
        </w:rPr>
      </w:pPr>
      <w:r w:rsidRPr="00E244C7">
        <w:rPr>
          <w:b/>
          <w:color w:val="4472C4" w:themeColor="accent5"/>
        </w:rPr>
        <w:t>Môn: VẬT LÝ – LỚP 10.</w:t>
      </w:r>
    </w:p>
    <w:p w:rsidR="001C0A9C" w:rsidRDefault="00296EE1" w:rsidP="007A674A">
      <w:pPr>
        <w:spacing w:after="0" w:line="259" w:lineRule="auto"/>
        <w:ind w:left="0" w:firstLine="0"/>
        <w:jc w:val="left"/>
      </w:pPr>
      <w:r>
        <w:rPr>
          <w:b/>
          <w:bCs/>
          <w:szCs w:val="26"/>
          <w:u w:color="000000"/>
        </w:rPr>
        <w:t>1.</w:t>
      </w:r>
      <w:r w:rsidR="00E244C7">
        <w:rPr>
          <w:b/>
          <w:bCs/>
          <w:szCs w:val="26"/>
          <w:u w:color="000000"/>
        </w:rPr>
        <w:t xml:space="preserve"> </w:t>
      </w:r>
      <w:r w:rsidR="00495ADD">
        <w:rPr>
          <w:b/>
        </w:rPr>
        <w:t>MỤC TIÊU</w:t>
      </w:r>
    </w:p>
    <w:p w:rsidR="001C0A9C" w:rsidRDefault="00495ADD" w:rsidP="007A674A">
      <w:pPr>
        <w:spacing w:after="0" w:line="259" w:lineRule="auto"/>
        <w:ind w:left="0" w:firstLine="0"/>
        <w:jc w:val="left"/>
      </w:pPr>
      <w:r>
        <w:rPr>
          <w:b/>
        </w:rPr>
        <w:t>1.1.</w:t>
      </w:r>
      <w:r>
        <w:t xml:space="preserve"> </w:t>
      </w:r>
      <w:r>
        <w:rPr>
          <w:b/>
        </w:rPr>
        <w:t>Kiến thức</w:t>
      </w:r>
      <w:r>
        <w:t>.</w:t>
      </w:r>
    </w:p>
    <w:p w:rsidR="001C0A9C" w:rsidRDefault="00495ADD" w:rsidP="007A674A">
      <w:pPr>
        <w:spacing w:after="0" w:line="259" w:lineRule="auto"/>
        <w:ind w:left="0" w:firstLine="0"/>
        <w:jc w:val="left"/>
      </w:pPr>
      <w:r>
        <w:rPr>
          <w:b/>
          <w:i/>
        </w:rPr>
        <w:t>* Bài 1: Làm quen với vật lý</w:t>
      </w:r>
    </w:p>
    <w:p w:rsidR="001C0A9C" w:rsidRDefault="00E244C7" w:rsidP="007A674A">
      <w:pPr>
        <w:spacing w:after="0"/>
        <w:ind w:left="0" w:firstLine="0"/>
        <w:jc w:val="left"/>
      </w:pPr>
      <w:r>
        <w:rPr>
          <w:szCs w:val="26"/>
          <w:u w:color="000000"/>
        </w:rPr>
        <w:t xml:space="preserve">- </w:t>
      </w:r>
      <w:r w:rsidR="00495ADD">
        <w:t>Đối tượng nghiên cứu của vật lý là gì?</w:t>
      </w:r>
    </w:p>
    <w:p w:rsidR="001C0A9C" w:rsidRDefault="00E244C7" w:rsidP="007A674A">
      <w:pPr>
        <w:spacing w:after="0"/>
        <w:ind w:left="0" w:firstLine="0"/>
        <w:jc w:val="left"/>
      </w:pPr>
      <w:r>
        <w:rPr>
          <w:szCs w:val="26"/>
          <w:u w:color="000000"/>
        </w:rPr>
        <w:t xml:space="preserve">- </w:t>
      </w:r>
      <w:r w:rsidR="00495ADD">
        <w:t>Phân tích ảnh hưởng của vật lý đối với sự phát triển công nghệ, với cuộc sống.</w:t>
      </w:r>
    </w:p>
    <w:p w:rsidR="00296EE1" w:rsidRDefault="00E244C7" w:rsidP="007A674A">
      <w:pPr>
        <w:spacing w:after="0"/>
        <w:ind w:left="0" w:firstLine="0"/>
        <w:jc w:val="left"/>
      </w:pPr>
      <w:r>
        <w:rPr>
          <w:szCs w:val="26"/>
          <w:u w:color="000000"/>
        </w:rPr>
        <w:t xml:space="preserve">- </w:t>
      </w:r>
      <w:r w:rsidR="00495ADD">
        <w:t>Phương pháp nghiên cứu vật lý nào thường sử dụng? Cho ví dụ.</w:t>
      </w:r>
    </w:p>
    <w:p w:rsidR="001C0A9C" w:rsidRDefault="00E244C7" w:rsidP="007A674A">
      <w:pPr>
        <w:spacing w:after="0"/>
        <w:ind w:left="0" w:firstLine="0"/>
        <w:jc w:val="left"/>
      </w:pPr>
      <w:r>
        <w:rPr>
          <w:szCs w:val="26"/>
          <w:u w:color="000000"/>
        </w:rPr>
        <w:t xml:space="preserve">- </w:t>
      </w:r>
      <w:r w:rsidR="00495ADD">
        <w:t xml:space="preserve">* </w:t>
      </w:r>
      <w:r w:rsidR="00495ADD">
        <w:rPr>
          <w:b/>
        </w:rPr>
        <w:t>Bài 2: Các quy tắc an toàn trong phòng thực hành vật lý.</w:t>
      </w:r>
    </w:p>
    <w:p w:rsidR="001C0A9C" w:rsidRDefault="00E244C7" w:rsidP="007A674A">
      <w:pPr>
        <w:spacing w:after="0"/>
        <w:ind w:left="0" w:firstLine="0"/>
        <w:jc w:val="left"/>
      </w:pPr>
      <w:r>
        <w:rPr>
          <w:szCs w:val="26"/>
          <w:u w:color="000000"/>
        </w:rPr>
        <w:t xml:space="preserve">- </w:t>
      </w:r>
      <w:r w:rsidR="00495ADD">
        <w:t>Trong khi tiến hành thí nghiệm vật lý thường gặp các nguy cơ mất an toàn nào?</w:t>
      </w:r>
    </w:p>
    <w:p w:rsidR="001C0A9C" w:rsidRDefault="00E244C7" w:rsidP="007A674A">
      <w:pPr>
        <w:spacing w:after="0"/>
        <w:ind w:left="0" w:firstLine="0"/>
        <w:jc w:val="left"/>
      </w:pPr>
      <w:r>
        <w:rPr>
          <w:szCs w:val="26"/>
          <w:u w:color="000000"/>
        </w:rPr>
        <w:t xml:space="preserve">- </w:t>
      </w:r>
      <w:r w:rsidR="00495ADD">
        <w:t>Nhận biết các ký hiệu và thông số trên một số thiết bị thí nghiệm.</w:t>
      </w:r>
    </w:p>
    <w:p w:rsidR="001C0A9C" w:rsidRDefault="00E244C7" w:rsidP="007A674A">
      <w:pPr>
        <w:spacing w:after="0"/>
        <w:ind w:left="0" w:firstLine="0"/>
        <w:jc w:val="left"/>
      </w:pPr>
      <w:r>
        <w:rPr>
          <w:szCs w:val="26"/>
          <w:u w:color="000000"/>
        </w:rPr>
        <w:t xml:space="preserve">- </w:t>
      </w:r>
      <w:r w:rsidR="00495ADD">
        <w:t>Nêu các quy tắc an toàn khi sử dụng các thiết bị thí nghiệm vật lý.</w:t>
      </w:r>
    </w:p>
    <w:p w:rsidR="001C0A9C" w:rsidRDefault="00495ADD" w:rsidP="007A674A">
      <w:pPr>
        <w:spacing w:after="0" w:line="259" w:lineRule="auto"/>
        <w:ind w:left="0" w:firstLine="0"/>
        <w:jc w:val="left"/>
      </w:pPr>
      <w:r>
        <w:rPr>
          <w:b/>
          <w:i/>
        </w:rPr>
        <w:t>* Bài 3: Tính sai số trong phép đo.</w:t>
      </w:r>
    </w:p>
    <w:p w:rsidR="001C0A9C" w:rsidRDefault="00E244C7" w:rsidP="007A674A">
      <w:pPr>
        <w:spacing w:after="0"/>
        <w:ind w:left="0" w:firstLine="0"/>
        <w:jc w:val="left"/>
      </w:pPr>
      <w:r>
        <w:rPr>
          <w:szCs w:val="26"/>
          <w:u w:color="000000"/>
        </w:rPr>
        <w:t xml:space="preserve">- </w:t>
      </w:r>
      <w:r w:rsidR="00495ADD">
        <w:t>Thế nào là phép đo trực tiếp, đo gián tiếp?</w:t>
      </w:r>
    </w:p>
    <w:p w:rsidR="001C0A9C" w:rsidRDefault="00E244C7" w:rsidP="007A674A">
      <w:pPr>
        <w:spacing w:after="0"/>
        <w:ind w:left="0" w:firstLine="0"/>
        <w:jc w:val="left"/>
      </w:pPr>
      <w:r>
        <w:rPr>
          <w:szCs w:val="26"/>
          <w:u w:color="000000"/>
        </w:rPr>
        <w:t xml:space="preserve">- </w:t>
      </w:r>
      <w:r w:rsidR="00495ADD">
        <w:t>Trình bày một số loại sai số hay gặp khi đo các đại lượng vật lý và nhận biết được nguyên nhân gây sai số.</w:t>
      </w:r>
    </w:p>
    <w:p w:rsidR="00E244C7" w:rsidRDefault="00E244C7" w:rsidP="007A674A">
      <w:pPr>
        <w:spacing w:after="0"/>
        <w:ind w:left="0" w:firstLine="0"/>
        <w:jc w:val="left"/>
        <w:rPr>
          <w:b/>
          <w:i/>
        </w:rPr>
      </w:pPr>
      <w:r>
        <w:rPr>
          <w:szCs w:val="26"/>
          <w:u w:color="000000"/>
        </w:rPr>
        <w:t xml:space="preserve">- </w:t>
      </w:r>
      <w:r w:rsidR="00495ADD">
        <w:t xml:space="preserve">Cách tính sai số tuyệt đối và tỉ đối của phép đo và cách ghi đúng kết quả phép đo. </w:t>
      </w:r>
      <w:r w:rsidR="00495ADD">
        <w:rPr>
          <w:b/>
          <w:i/>
        </w:rPr>
        <w:t xml:space="preserve">  </w:t>
      </w:r>
    </w:p>
    <w:p w:rsidR="001C0A9C" w:rsidRDefault="00495ADD" w:rsidP="007A674A">
      <w:pPr>
        <w:spacing w:after="0"/>
        <w:ind w:left="0" w:firstLine="0"/>
        <w:jc w:val="left"/>
      </w:pPr>
      <w:r>
        <w:rPr>
          <w:b/>
          <w:i/>
        </w:rPr>
        <w:t>* Bài 4: Độ dịch chuyển và quãng đường.</w:t>
      </w:r>
    </w:p>
    <w:p w:rsidR="001C0A9C" w:rsidRDefault="00E244C7" w:rsidP="007A674A">
      <w:pPr>
        <w:spacing w:after="0"/>
        <w:ind w:left="0" w:firstLine="0"/>
        <w:jc w:val="left"/>
      </w:pPr>
      <w:r>
        <w:rPr>
          <w:szCs w:val="26"/>
          <w:u w:color="000000"/>
        </w:rPr>
        <w:t xml:space="preserve">- </w:t>
      </w:r>
      <w:r w:rsidR="00495ADD">
        <w:t>Trình bày các khái niệm cơ bản: quỹ đạo, chất điểm, chuyển động cơ, hệ tọa độ, hệ quy chiếu.    - Nêu khái niệm độ dịch chuyển.</w:t>
      </w:r>
    </w:p>
    <w:p w:rsidR="001C0A9C" w:rsidRDefault="00E244C7" w:rsidP="007A674A">
      <w:pPr>
        <w:spacing w:after="0"/>
        <w:ind w:left="0" w:firstLine="0"/>
        <w:jc w:val="left"/>
      </w:pPr>
      <w:r>
        <w:rPr>
          <w:szCs w:val="26"/>
          <w:u w:color="000000"/>
        </w:rPr>
        <w:t xml:space="preserve">- </w:t>
      </w:r>
      <w:r w:rsidR="00495ADD">
        <w:t>Cách xác định độ lớn độ dịch chuyển khi vật chuyển động trên quỹ đạo thẳng.</w:t>
      </w:r>
    </w:p>
    <w:p w:rsidR="001C0A9C" w:rsidRDefault="00495ADD" w:rsidP="007A674A">
      <w:pPr>
        <w:spacing w:after="0" w:line="259" w:lineRule="auto"/>
        <w:ind w:left="0" w:firstLine="0"/>
        <w:jc w:val="left"/>
      </w:pPr>
      <w:r>
        <w:rPr>
          <w:b/>
          <w:i/>
        </w:rPr>
        <w:t>* Bài 5: Tốc độ và vận tốc.</w:t>
      </w:r>
    </w:p>
    <w:p w:rsidR="001C0A9C" w:rsidRDefault="00E244C7" w:rsidP="007A674A">
      <w:pPr>
        <w:spacing w:after="0"/>
        <w:ind w:left="0" w:firstLine="0"/>
        <w:jc w:val="left"/>
      </w:pPr>
      <w:r>
        <w:rPr>
          <w:szCs w:val="26"/>
          <w:u w:color="000000"/>
        </w:rPr>
        <w:t xml:space="preserve">- </w:t>
      </w:r>
      <w:r w:rsidR="00495ADD">
        <w:t>Nêu công thức tính tốc độ trung bình.</w:t>
      </w:r>
    </w:p>
    <w:p w:rsidR="001C0A9C" w:rsidRDefault="00E244C7" w:rsidP="007A674A">
      <w:pPr>
        <w:spacing w:after="0"/>
        <w:ind w:left="0" w:firstLine="0"/>
        <w:jc w:val="left"/>
      </w:pPr>
      <w:r>
        <w:rPr>
          <w:szCs w:val="26"/>
          <w:u w:color="000000"/>
        </w:rPr>
        <w:t xml:space="preserve">- </w:t>
      </w:r>
      <w:r w:rsidR="00495ADD">
        <w:t>Thế nào là tốc độ tức thời?</w:t>
      </w:r>
    </w:p>
    <w:p w:rsidR="001C0A9C" w:rsidRDefault="00E244C7" w:rsidP="007A674A">
      <w:pPr>
        <w:spacing w:after="0"/>
        <w:ind w:left="0" w:firstLine="0"/>
        <w:jc w:val="left"/>
      </w:pPr>
      <w:r>
        <w:rPr>
          <w:szCs w:val="26"/>
          <w:u w:color="000000"/>
        </w:rPr>
        <w:t xml:space="preserve">- </w:t>
      </w:r>
      <w:r w:rsidR="00495ADD">
        <w:t>Nêu công thức tính vận tốc trung bình.</w:t>
      </w:r>
    </w:p>
    <w:p w:rsidR="001C0A9C" w:rsidRDefault="00E244C7" w:rsidP="007A674A">
      <w:pPr>
        <w:spacing w:after="0"/>
        <w:ind w:left="0" w:firstLine="0"/>
        <w:jc w:val="left"/>
      </w:pPr>
      <w:r>
        <w:rPr>
          <w:szCs w:val="26"/>
          <w:u w:color="000000"/>
        </w:rPr>
        <w:t xml:space="preserve">- </w:t>
      </w:r>
      <w:r w:rsidR="00495ADD">
        <w:t>Khái niệm tốc độ và vận tốc được dùng trong các tình huống nào?</w:t>
      </w:r>
    </w:p>
    <w:p w:rsidR="001C0A9C" w:rsidRDefault="00E244C7" w:rsidP="007A674A">
      <w:pPr>
        <w:spacing w:after="0"/>
        <w:ind w:left="0" w:firstLine="0"/>
        <w:jc w:val="left"/>
      </w:pPr>
      <w:r>
        <w:rPr>
          <w:szCs w:val="26"/>
          <w:u w:color="000000"/>
        </w:rPr>
        <w:t xml:space="preserve">- </w:t>
      </w:r>
      <w:r w:rsidR="00495ADD">
        <w:t>Nêu công thức cộng vận tốc.</w:t>
      </w:r>
    </w:p>
    <w:p w:rsidR="001C0A9C" w:rsidRDefault="00495ADD" w:rsidP="007A674A">
      <w:pPr>
        <w:spacing w:after="0" w:line="259" w:lineRule="auto"/>
        <w:ind w:left="0" w:firstLine="0"/>
        <w:jc w:val="left"/>
      </w:pPr>
      <w:r>
        <w:rPr>
          <w:b/>
          <w:i/>
        </w:rPr>
        <w:t>* Bài 7: Đồ thị độ dịch chuyển – thời gian</w:t>
      </w:r>
    </w:p>
    <w:p w:rsidR="001C0A9C" w:rsidRDefault="00E244C7" w:rsidP="007A674A">
      <w:pPr>
        <w:spacing w:after="0"/>
        <w:ind w:left="0" w:firstLine="0"/>
        <w:jc w:val="left"/>
      </w:pPr>
      <w:r>
        <w:rPr>
          <w:b/>
          <w:bCs/>
          <w:i/>
          <w:iCs/>
          <w:szCs w:val="26"/>
          <w:u w:color="000000"/>
        </w:rPr>
        <w:t xml:space="preserve">- </w:t>
      </w:r>
      <w:r w:rsidR="00495ADD">
        <w:t>Định nghĩa chuyển động thẳng đều.</w:t>
      </w:r>
    </w:p>
    <w:p w:rsidR="001C0A9C" w:rsidRDefault="00E244C7" w:rsidP="007A674A">
      <w:pPr>
        <w:spacing w:after="0"/>
        <w:ind w:left="0" w:firstLine="0"/>
        <w:jc w:val="left"/>
      </w:pPr>
      <w:r>
        <w:rPr>
          <w:b/>
          <w:bCs/>
          <w:i/>
          <w:iCs/>
          <w:szCs w:val="26"/>
          <w:u w:color="000000"/>
        </w:rPr>
        <w:t xml:space="preserve">- </w:t>
      </w:r>
      <w:r w:rsidR="00495ADD">
        <w:t>Đặc điểm của đồ thị độ dịch chuyển - thời gian của chuyển động thẳng đều.</w:t>
      </w:r>
    </w:p>
    <w:p w:rsidR="001C0A9C" w:rsidRDefault="00495ADD" w:rsidP="007A674A">
      <w:pPr>
        <w:spacing w:after="0" w:line="259" w:lineRule="auto"/>
        <w:ind w:left="0" w:firstLine="0"/>
        <w:jc w:val="left"/>
      </w:pPr>
      <w:r>
        <w:rPr>
          <w:b/>
        </w:rPr>
        <w:t>1.2. Kĩ năng</w:t>
      </w:r>
      <w:r>
        <w:t>:</w:t>
      </w:r>
    </w:p>
    <w:p w:rsidR="001C0A9C" w:rsidRDefault="00E244C7" w:rsidP="007A674A">
      <w:pPr>
        <w:spacing w:after="0"/>
        <w:ind w:left="0" w:firstLine="0"/>
        <w:jc w:val="left"/>
      </w:pPr>
      <w:r>
        <w:rPr>
          <w:b/>
          <w:bCs/>
          <w:i/>
          <w:iCs/>
          <w:szCs w:val="26"/>
          <w:u w:color="000000"/>
        </w:rPr>
        <w:t xml:space="preserve">- </w:t>
      </w:r>
      <w:r w:rsidR="00495ADD">
        <w:t>Nhận biết các ký hiệu và thông số trên một số thiết bị thí nghiệm.</w:t>
      </w:r>
    </w:p>
    <w:p w:rsidR="001C0A9C" w:rsidRDefault="00E244C7" w:rsidP="007A674A">
      <w:pPr>
        <w:spacing w:after="0"/>
        <w:ind w:left="0" w:firstLine="0"/>
        <w:jc w:val="left"/>
      </w:pPr>
      <w:r>
        <w:rPr>
          <w:b/>
          <w:bCs/>
          <w:i/>
          <w:iCs/>
          <w:szCs w:val="26"/>
          <w:u w:color="000000"/>
        </w:rPr>
        <w:t xml:space="preserve">- </w:t>
      </w:r>
      <w:r w:rsidR="00495ADD">
        <w:t>Biết các nguy cơ mất an toàn trong phòng thí nghiệm và cách phòng tránh.</w:t>
      </w:r>
    </w:p>
    <w:p w:rsidR="001C0A9C" w:rsidRDefault="00E244C7" w:rsidP="007A674A">
      <w:pPr>
        <w:spacing w:after="0"/>
        <w:ind w:left="0" w:firstLine="0"/>
        <w:jc w:val="left"/>
      </w:pPr>
      <w:r>
        <w:rPr>
          <w:b/>
          <w:bCs/>
          <w:i/>
          <w:iCs/>
          <w:szCs w:val="26"/>
          <w:u w:color="000000"/>
        </w:rPr>
        <w:t xml:space="preserve">- </w:t>
      </w:r>
      <w:r w:rsidR="00495ADD">
        <w:t>Kỹ năng đơn giản xử lý sai số phép đo các đại lượng vật lý và ghi kết quả phép đo.</w:t>
      </w:r>
    </w:p>
    <w:p w:rsidR="001C0A9C" w:rsidRDefault="00E244C7" w:rsidP="007A674A">
      <w:pPr>
        <w:spacing w:after="0"/>
        <w:ind w:left="0" w:firstLine="0"/>
        <w:jc w:val="left"/>
      </w:pPr>
      <w:r>
        <w:rPr>
          <w:b/>
          <w:bCs/>
          <w:i/>
          <w:iCs/>
          <w:szCs w:val="26"/>
          <w:u w:color="000000"/>
        </w:rPr>
        <w:t xml:space="preserve">- </w:t>
      </w:r>
      <w:r w:rsidR="00495ADD">
        <w:t>Tính độ lớn độ dịch chuyển khi vật chuyển động trên quỹ đạo thẳng.</w:t>
      </w:r>
    </w:p>
    <w:p w:rsidR="001C0A9C" w:rsidRDefault="00E244C7" w:rsidP="007A674A">
      <w:pPr>
        <w:spacing w:after="0"/>
        <w:ind w:left="0" w:firstLine="0"/>
        <w:jc w:val="left"/>
      </w:pPr>
      <w:r>
        <w:rPr>
          <w:b/>
          <w:bCs/>
          <w:i/>
          <w:iCs/>
          <w:szCs w:val="26"/>
          <w:u w:color="000000"/>
        </w:rPr>
        <w:t xml:space="preserve">- </w:t>
      </w:r>
      <w:r w:rsidR="00495ADD">
        <w:t>Tính tốc độ trung bình và vận tốc trung bình.</w:t>
      </w:r>
    </w:p>
    <w:p w:rsidR="001C0A9C" w:rsidRDefault="00E244C7" w:rsidP="007A674A">
      <w:pPr>
        <w:spacing w:after="0"/>
        <w:ind w:left="0" w:firstLine="0"/>
        <w:jc w:val="left"/>
      </w:pPr>
      <w:r>
        <w:rPr>
          <w:b/>
          <w:bCs/>
          <w:i/>
          <w:iCs/>
          <w:szCs w:val="26"/>
          <w:u w:color="000000"/>
        </w:rPr>
        <w:t xml:space="preserve">- </w:t>
      </w:r>
      <w:r w:rsidR="00495ADD">
        <w:t>Sử dụng công thức cộng vận tốc trong các bài toán chuyển động với nhiều hệ quy chiếu.</w:t>
      </w:r>
    </w:p>
    <w:p w:rsidR="001C0A9C" w:rsidRDefault="00E244C7" w:rsidP="007A674A">
      <w:pPr>
        <w:spacing w:after="0" w:line="289" w:lineRule="auto"/>
        <w:ind w:left="0" w:firstLine="0"/>
        <w:jc w:val="left"/>
      </w:pPr>
      <w:r>
        <w:rPr>
          <w:b/>
          <w:bCs/>
          <w:i/>
          <w:iCs/>
          <w:szCs w:val="26"/>
          <w:u w:color="000000"/>
        </w:rPr>
        <w:t xml:space="preserve">- </w:t>
      </w:r>
      <w:r w:rsidR="00495ADD">
        <w:t>Biết sử dụng phương trình độ dịch chuyển – thời gian trong chuyển động thẳng đều.   - Biết vẽ đồ thị độ dịch chuyển - thời gian của chuyển động thẳng đều và từ đồ thị xác định các yếu tố của chuyển động.</w:t>
      </w:r>
    </w:p>
    <w:p w:rsidR="001C0A9C" w:rsidRDefault="00E244C7" w:rsidP="007A674A">
      <w:pPr>
        <w:spacing w:after="0" w:line="259" w:lineRule="auto"/>
        <w:ind w:left="0" w:firstLine="0"/>
        <w:jc w:val="left"/>
      </w:pPr>
      <w:r>
        <w:rPr>
          <w:b/>
          <w:bCs/>
          <w:szCs w:val="26"/>
          <w:u w:color="000000"/>
        </w:rPr>
        <w:t xml:space="preserve">2. </w:t>
      </w:r>
      <w:r w:rsidR="00495ADD">
        <w:rPr>
          <w:b/>
        </w:rPr>
        <w:t>NỘI DUNG</w:t>
      </w:r>
    </w:p>
    <w:p w:rsidR="001C0A9C" w:rsidRDefault="00E244C7" w:rsidP="007A674A">
      <w:pPr>
        <w:spacing w:after="0" w:line="259" w:lineRule="auto"/>
        <w:ind w:left="0" w:firstLine="0"/>
        <w:jc w:val="left"/>
      </w:pPr>
      <w:r>
        <w:rPr>
          <w:b/>
          <w:bCs/>
          <w:szCs w:val="26"/>
          <w:u w:color="000000"/>
        </w:rPr>
        <w:t xml:space="preserve">2.1. </w:t>
      </w:r>
      <w:r w:rsidR="00495ADD">
        <w:rPr>
          <w:b/>
        </w:rPr>
        <w:t>Ví dụ các dạng câu hỏi định tính:</w:t>
      </w:r>
    </w:p>
    <w:p w:rsidR="001C0A9C" w:rsidRDefault="00495ADD" w:rsidP="007A674A">
      <w:pPr>
        <w:spacing w:after="0"/>
        <w:ind w:left="0" w:firstLine="0"/>
        <w:jc w:val="left"/>
      </w:pPr>
      <w:r>
        <w:rPr>
          <w:b/>
        </w:rPr>
        <w:t xml:space="preserve">Câu 1: </w:t>
      </w:r>
      <w:r>
        <w:t>Chuyển động cơ là gì? Nêu một ví dụ và chỉ rõ vật nào chuyển động.</w:t>
      </w:r>
    </w:p>
    <w:p w:rsidR="00E244C7" w:rsidRDefault="00495ADD" w:rsidP="007A674A">
      <w:pPr>
        <w:spacing w:after="0"/>
        <w:ind w:left="0" w:firstLine="0"/>
        <w:jc w:val="left"/>
        <w:rPr>
          <w:b/>
        </w:rPr>
      </w:pPr>
      <w:r>
        <w:rPr>
          <w:b/>
        </w:rPr>
        <w:lastRenderedPageBreak/>
        <w:t>Câu 2:</w:t>
      </w:r>
      <w:r>
        <w:t xml:space="preserve"> Thế nào là phép đo trực tiếp? Em hãy cho một ví dụ. </w:t>
      </w:r>
      <w:r>
        <w:rPr>
          <w:b/>
        </w:rPr>
        <w:t xml:space="preserve">   </w:t>
      </w:r>
    </w:p>
    <w:p w:rsidR="001C0A9C" w:rsidRDefault="00495ADD" w:rsidP="007A674A">
      <w:pPr>
        <w:spacing w:after="0"/>
        <w:ind w:left="0" w:firstLine="0"/>
        <w:jc w:val="left"/>
      </w:pPr>
      <w:r>
        <w:rPr>
          <w:b/>
        </w:rPr>
        <w:t>Câu 3:</w:t>
      </w:r>
      <w:r>
        <w:t xml:space="preserve"> Độ dịch chuyển là gì?</w:t>
      </w:r>
    </w:p>
    <w:p w:rsidR="001C0A9C" w:rsidRDefault="00296EE1" w:rsidP="007A674A">
      <w:pPr>
        <w:spacing w:after="0" w:line="259" w:lineRule="auto"/>
        <w:ind w:left="0" w:firstLine="0"/>
        <w:jc w:val="left"/>
      </w:pPr>
      <w:r>
        <w:rPr>
          <w:b/>
          <w:bCs/>
          <w:szCs w:val="26"/>
          <w:u w:color="000000"/>
        </w:rPr>
        <w:t>2.2.</w:t>
      </w:r>
      <w:r w:rsidR="00E244C7">
        <w:rPr>
          <w:b/>
          <w:bCs/>
          <w:szCs w:val="26"/>
          <w:u w:color="000000"/>
        </w:rPr>
        <w:t xml:space="preserve"> </w:t>
      </w:r>
      <w:r w:rsidR="00495ADD">
        <w:rPr>
          <w:b/>
        </w:rPr>
        <w:t>Các dạng câu hỏi định lượng:</w:t>
      </w:r>
    </w:p>
    <w:p w:rsidR="001C0A9C" w:rsidRDefault="00495ADD" w:rsidP="007A674A">
      <w:pPr>
        <w:spacing w:after="0"/>
        <w:ind w:left="0" w:firstLine="0"/>
        <w:jc w:val="left"/>
      </w:pPr>
      <w:r>
        <w:rPr>
          <w:b/>
        </w:rPr>
        <w:t xml:space="preserve">Dạng 1. </w:t>
      </w:r>
      <w:r>
        <w:t>Bài tập tính sai số và viết kết quả phép đo.</w:t>
      </w:r>
    </w:p>
    <w:p w:rsidR="001C0A9C" w:rsidRDefault="00495ADD" w:rsidP="007A674A">
      <w:pPr>
        <w:spacing w:after="0"/>
        <w:ind w:left="0" w:firstLine="0"/>
        <w:jc w:val="left"/>
      </w:pPr>
      <w:r>
        <w:rPr>
          <w:b/>
        </w:rPr>
        <w:t>Dạng 2.</w:t>
      </w:r>
      <w:r>
        <w:t xml:space="preserve"> Bài tập tính quãng đường và độ dịch chuyển.</w:t>
      </w:r>
    </w:p>
    <w:p w:rsidR="001C0A9C" w:rsidRDefault="00495ADD" w:rsidP="007A674A">
      <w:pPr>
        <w:spacing w:after="0"/>
        <w:ind w:left="0" w:firstLine="0"/>
        <w:jc w:val="left"/>
      </w:pPr>
      <w:r>
        <w:rPr>
          <w:b/>
        </w:rPr>
        <w:t xml:space="preserve">Dạng 3. </w:t>
      </w:r>
      <w:r>
        <w:t>Bài tập tính tốc độ trung bình và vận tốc trung bình.</w:t>
      </w:r>
    </w:p>
    <w:p w:rsidR="001C0A9C" w:rsidRDefault="00495ADD" w:rsidP="007A674A">
      <w:pPr>
        <w:spacing w:after="0"/>
        <w:ind w:left="0" w:firstLine="0"/>
        <w:jc w:val="left"/>
      </w:pPr>
      <w:r>
        <w:rPr>
          <w:b/>
        </w:rPr>
        <w:t xml:space="preserve">Dạng 4. </w:t>
      </w:r>
      <w:r>
        <w:t>Bài tập sử dụng công thức cộng vận tốc.</w:t>
      </w:r>
    </w:p>
    <w:p w:rsidR="00E244C7" w:rsidRDefault="00495ADD" w:rsidP="007A674A">
      <w:pPr>
        <w:spacing w:after="0" w:line="320" w:lineRule="auto"/>
        <w:ind w:left="0" w:firstLine="0"/>
        <w:jc w:val="left"/>
      </w:pPr>
      <w:r>
        <w:rPr>
          <w:b/>
        </w:rPr>
        <w:t xml:space="preserve">Dạng 5. </w:t>
      </w:r>
      <w:r>
        <w:t xml:space="preserve">Bài tập về phương trình chuyển động và đồ thị độ dịch chuyển – thời gian. </w:t>
      </w:r>
    </w:p>
    <w:p w:rsidR="001C0A9C" w:rsidRDefault="00495ADD" w:rsidP="007A674A">
      <w:pPr>
        <w:spacing w:after="0" w:line="320" w:lineRule="auto"/>
        <w:ind w:left="0" w:firstLine="0"/>
        <w:jc w:val="left"/>
      </w:pPr>
      <w:r>
        <w:rPr>
          <w:b/>
        </w:rPr>
        <w:t>2.3.  Bảng năng lực và cấp độ tư duy</w:t>
      </w:r>
    </w:p>
    <w:p w:rsidR="001C0A9C" w:rsidRDefault="001C0A9C" w:rsidP="007A674A">
      <w:pPr>
        <w:spacing w:after="0" w:line="259" w:lineRule="auto"/>
        <w:ind w:left="0" w:firstLine="0"/>
        <w:jc w:val="left"/>
      </w:pPr>
    </w:p>
    <w:tbl>
      <w:tblPr>
        <w:tblStyle w:val="TableGrid"/>
        <w:tblW w:w="10493" w:type="dxa"/>
        <w:tblInd w:w="-106" w:type="dxa"/>
        <w:tblCellMar>
          <w:top w:w="16" w:type="dxa"/>
        </w:tblCellMar>
        <w:tblLook w:val="04A0" w:firstRow="1" w:lastRow="0" w:firstColumn="1" w:lastColumn="0" w:noHBand="0" w:noVBand="1"/>
      </w:tblPr>
      <w:tblGrid>
        <w:gridCol w:w="4537"/>
        <w:gridCol w:w="425"/>
        <w:gridCol w:w="425"/>
        <w:gridCol w:w="427"/>
        <w:gridCol w:w="425"/>
        <w:gridCol w:w="425"/>
        <w:gridCol w:w="425"/>
        <w:gridCol w:w="425"/>
        <w:gridCol w:w="427"/>
        <w:gridCol w:w="425"/>
        <w:gridCol w:w="427"/>
        <w:gridCol w:w="425"/>
        <w:gridCol w:w="478"/>
        <w:gridCol w:w="797"/>
      </w:tblGrid>
      <w:tr w:rsidR="001C0A9C">
        <w:trPr>
          <w:trHeight w:val="355"/>
        </w:trPr>
        <w:tc>
          <w:tcPr>
            <w:tcW w:w="4537" w:type="dxa"/>
            <w:vMerge w:val="restart"/>
            <w:tcBorders>
              <w:top w:val="single" w:sz="4" w:space="0" w:color="000000"/>
              <w:left w:val="single" w:sz="4" w:space="0" w:color="000000"/>
              <w:bottom w:val="single" w:sz="4" w:space="0" w:color="000000"/>
              <w:right w:val="single" w:sz="4" w:space="0" w:color="000000"/>
            </w:tcBorders>
            <w:vAlign w:val="center"/>
          </w:tcPr>
          <w:p w:rsidR="001C0A9C" w:rsidRDefault="00495ADD" w:rsidP="007A674A">
            <w:pPr>
              <w:spacing w:after="0" w:line="259" w:lineRule="auto"/>
              <w:ind w:left="0" w:firstLine="0"/>
              <w:jc w:val="center"/>
            </w:pPr>
            <w:r>
              <w:rPr>
                <w:b/>
              </w:rPr>
              <w:t>Nội dung kiến thức</w:t>
            </w:r>
          </w:p>
        </w:tc>
        <w:tc>
          <w:tcPr>
            <w:tcW w:w="3829" w:type="dxa"/>
            <w:gridSpan w:val="9"/>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Mức độ đánh giá</w:t>
            </w:r>
          </w:p>
        </w:tc>
        <w:tc>
          <w:tcPr>
            <w:tcW w:w="1330" w:type="dxa"/>
            <w:gridSpan w:val="3"/>
            <w:vMerge w:val="restart"/>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Tổng số câu</w:t>
            </w:r>
          </w:p>
        </w:tc>
        <w:tc>
          <w:tcPr>
            <w:tcW w:w="797" w:type="dxa"/>
            <w:vMerge w:val="restart"/>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Điểm số</w:t>
            </w:r>
          </w:p>
        </w:tc>
      </w:tr>
      <w:tr w:rsidR="001C0A9C">
        <w:trPr>
          <w:trHeight w:val="353"/>
        </w:trPr>
        <w:tc>
          <w:tcPr>
            <w:tcW w:w="0" w:type="auto"/>
            <w:vMerge/>
            <w:tcBorders>
              <w:top w:val="nil"/>
              <w:left w:val="single" w:sz="4" w:space="0" w:color="000000"/>
              <w:bottom w:val="nil"/>
              <w:right w:val="single" w:sz="4" w:space="0" w:color="000000"/>
            </w:tcBorders>
          </w:tcPr>
          <w:p w:rsidR="001C0A9C" w:rsidRDefault="001C0A9C" w:rsidP="007A674A">
            <w:pPr>
              <w:spacing w:after="0" w:line="259" w:lineRule="auto"/>
              <w:ind w:left="0" w:firstLine="0"/>
              <w:jc w:val="center"/>
            </w:pPr>
          </w:p>
        </w:tc>
        <w:tc>
          <w:tcPr>
            <w:tcW w:w="1277" w:type="dxa"/>
            <w:gridSpan w:val="3"/>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Biết</w:t>
            </w:r>
          </w:p>
        </w:tc>
        <w:tc>
          <w:tcPr>
            <w:tcW w:w="1274" w:type="dxa"/>
            <w:gridSpan w:val="3"/>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Hiểu</w:t>
            </w:r>
          </w:p>
        </w:tc>
        <w:tc>
          <w:tcPr>
            <w:tcW w:w="1277" w:type="dxa"/>
            <w:gridSpan w:val="3"/>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Vận dụng</w:t>
            </w:r>
          </w:p>
        </w:tc>
        <w:tc>
          <w:tcPr>
            <w:tcW w:w="0" w:type="auto"/>
            <w:gridSpan w:val="3"/>
            <w:vMerge/>
            <w:tcBorders>
              <w:top w:val="nil"/>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0" w:type="auto"/>
            <w:vMerge/>
            <w:tcBorders>
              <w:top w:val="nil"/>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r>
      <w:tr w:rsidR="001C0A9C">
        <w:trPr>
          <w:trHeight w:val="353"/>
        </w:trPr>
        <w:tc>
          <w:tcPr>
            <w:tcW w:w="0" w:type="auto"/>
            <w:vMerge/>
            <w:tcBorders>
              <w:top w:val="nil"/>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TN</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ĐS</w:t>
            </w: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TL</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TN</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ĐS</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TL</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TN</w:t>
            </w: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ĐS</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TL</w:t>
            </w: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TN</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ĐS</w:t>
            </w:r>
          </w:p>
        </w:tc>
        <w:tc>
          <w:tcPr>
            <w:tcW w:w="47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TL</w:t>
            </w:r>
          </w:p>
        </w:tc>
        <w:tc>
          <w:tcPr>
            <w:tcW w:w="797"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r>
      <w:tr w:rsidR="001C0A9C">
        <w:trPr>
          <w:trHeight w:val="355"/>
        </w:trPr>
        <w:tc>
          <w:tcPr>
            <w:tcW w:w="45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Làm quen với Vật lí</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3</w:t>
            </w: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7"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2</w:t>
            </w: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7"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5</w:t>
            </w: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78"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79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25</w:t>
            </w:r>
          </w:p>
        </w:tc>
      </w:tr>
      <w:tr w:rsidR="001C0A9C">
        <w:trPr>
          <w:trHeight w:val="696"/>
        </w:trPr>
        <w:tc>
          <w:tcPr>
            <w:tcW w:w="45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Các quy tắc an toàn trong phòng thực hành Vật lí</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7"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7"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p w:rsidR="001C0A9C" w:rsidRDefault="001C0A9C" w:rsidP="007A674A">
            <w:pPr>
              <w:spacing w:after="0" w:line="259" w:lineRule="auto"/>
              <w:ind w:left="0" w:firstLine="0"/>
              <w:jc w:val="center"/>
            </w:pPr>
          </w:p>
        </w:tc>
        <w:tc>
          <w:tcPr>
            <w:tcW w:w="478"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79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25</w:t>
            </w:r>
          </w:p>
        </w:tc>
      </w:tr>
      <w:tr w:rsidR="001C0A9C">
        <w:trPr>
          <w:trHeight w:val="698"/>
        </w:trPr>
        <w:tc>
          <w:tcPr>
            <w:tcW w:w="45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Thực hành tính sai số trong phép đo. Ghi kết quả đo</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7"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7"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2</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7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79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2,0</w:t>
            </w:r>
          </w:p>
        </w:tc>
      </w:tr>
      <w:tr w:rsidR="001C0A9C">
        <w:trPr>
          <w:trHeight w:val="355"/>
        </w:trPr>
        <w:tc>
          <w:tcPr>
            <w:tcW w:w="45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Độ dịch chuyển và quãng đường đi được</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7"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2</w:t>
            </w: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2</w:t>
            </w:r>
          </w:p>
        </w:tc>
        <w:tc>
          <w:tcPr>
            <w:tcW w:w="427"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5</w:t>
            </w: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78"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79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25</w:t>
            </w:r>
          </w:p>
        </w:tc>
      </w:tr>
      <w:tr w:rsidR="001C0A9C">
        <w:trPr>
          <w:trHeight w:val="353"/>
        </w:trPr>
        <w:tc>
          <w:tcPr>
            <w:tcW w:w="45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Tốc độ và vận tốc</w:t>
            </w: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7"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2</w:t>
            </w: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3</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7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79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2,25</w:t>
            </w:r>
          </w:p>
        </w:tc>
      </w:tr>
      <w:tr w:rsidR="001C0A9C">
        <w:trPr>
          <w:trHeight w:val="353"/>
        </w:trPr>
        <w:tc>
          <w:tcPr>
            <w:tcW w:w="45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Đồ thị độ dịch chuyển – thời gian</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7"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2</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7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79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2,0</w:t>
            </w:r>
          </w:p>
        </w:tc>
      </w:tr>
      <w:tr w:rsidR="001C0A9C">
        <w:trPr>
          <w:trHeight w:val="356"/>
        </w:trPr>
        <w:tc>
          <w:tcPr>
            <w:tcW w:w="45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rPr>
                <w:b/>
              </w:rPr>
              <w:t>Số câu, ý, YCCĐ</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7</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7"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5</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w:t>
            </w:r>
          </w:p>
        </w:tc>
        <w:tc>
          <w:tcPr>
            <w:tcW w:w="425" w:type="dxa"/>
            <w:tcBorders>
              <w:top w:val="single" w:sz="4" w:space="0" w:color="000000"/>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center"/>
            </w:pP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6</w:t>
            </w: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2</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3</w:t>
            </w: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18</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4</w:t>
            </w:r>
          </w:p>
        </w:tc>
        <w:tc>
          <w:tcPr>
            <w:tcW w:w="47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center"/>
            </w:pPr>
            <w:r>
              <w:t>3</w:t>
            </w:r>
          </w:p>
        </w:tc>
        <w:tc>
          <w:tcPr>
            <w:tcW w:w="797" w:type="dxa"/>
            <w:vMerge w:val="restart"/>
            <w:tcBorders>
              <w:top w:val="single" w:sz="4" w:space="0" w:color="000000"/>
              <w:left w:val="single" w:sz="4" w:space="0" w:color="000000"/>
              <w:bottom w:val="single" w:sz="4" w:space="0" w:color="000000"/>
              <w:right w:val="single" w:sz="4" w:space="0" w:color="000000"/>
            </w:tcBorders>
            <w:vAlign w:val="center"/>
          </w:tcPr>
          <w:p w:rsidR="001C0A9C" w:rsidRDefault="00495ADD" w:rsidP="007A674A">
            <w:pPr>
              <w:spacing w:after="0" w:line="259" w:lineRule="auto"/>
              <w:ind w:left="0" w:firstLine="0"/>
              <w:jc w:val="center"/>
            </w:pPr>
            <w:r>
              <w:t>10</w:t>
            </w:r>
          </w:p>
        </w:tc>
      </w:tr>
      <w:tr w:rsidR="001C0A9C">
        <w:trPr>
          <w:trHeight w:val="353"/>
        </w:trPr>
        <w:tc>
          <w:tcPr>
            <w:tcW w:w="45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Điểm số</w:t>
            </w:r>
          </w:p>
        </w:tc>
        <w:tc>
          <w:tcPr>
            <w:tcW w:w="1277" w:type="dxa"/>
            <w:gridSpan w:val="3"/>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t>4,5</w:t>
            </w:r>
          </w:p>
        </w:tc>
        <w:tc>
          <w:tcPr>
            <w:tcW w:w="1274" w:type="dxa"/>
            <w:gridSpan w:val="3"/>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t>4</w:t>
            </w:r>
          </w:p>
        </w:tc>
        <w:tc>
          <w:tcPr>
            <w:tcW w:w="1277" w:type="dxa"/>
            <w:gridSpan w:val="3"/>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t>1,5</w:t>
            </w:r>
          </w:p>
        </w:tc>
        <w:tc>
          <w:tcPr>
            <w:tcW w:w="42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t>4,5</w:t>
            </w:r>
          </w:p>
        </w:tc>
        <w:tc>
          <w:tcPr>
            <w:tcW w:w="42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t>4</w:t>
            </w:r>
          </w:p>
        </w:tc>
        <w:tc>
          <w:tcPr>
            <w:tcW w:w="47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t>1,5</w:t>
            </w:r>
          </w:p>
        </w:tc>
        <w:tc>
          <w:tcPr>
            <w:tcW w:w="0" w:type="auto"/>
            <w:vMerge/>
            <w:tcBorders>
              <w:top w:val="nil"/>
              <w:left w:val="single" w:sz="4" w:space="0" w:color="000000"/>
              <w:bottom w:val="single" w:sz="4" w:space="0" w:color="000000"/>
              <w:right w:val="single" w:sz="4" w:space="0" w:color="000000"/>
            </w:tcBorders>
          </w:tcPr>
          <w:p w:rsidR="001C0A9C" w:rsidRDefault="001C0A9C" w:rsidP="007A674A">
            <w:pPr>
              <w:spacing w:after="0" w:line="259" w:lineRule="auto"/>
              <w:ind w:left="0" w:firstLine="0"/>
              <w:jc w:val="left"/>
            </w:pPr>
          </w:p>
        </w:tc>
      </w:tr>
    </w:tbl>
    <w:p w:rsidR="001C0A9C" w:rsidRDefault="001C0A9C" w:rsidP="007A674A">
      <w:pPr>
        <w:spacing w:after="0" w:line="259" w:lineRule="auto"/>
        <w:ind w:left="0" w:firstLine="0"/>
        <w:jc w:val="left"/>
      </w:pPr>
    </w:p>
    <w:p w:rsidR="001C0A9C" w:rsidRDefault="00495ADD" w:rsidP="007A674A">
      <w:pPr>
        <w:spacing w:after="0" w:line="259" w:lineRule="auto"/>
        <w:ind w:left="0" w:firstLine="0"/>
        <w:jc w:val="left"/>
      </w:pPr>
      <w:r>
        <w:rPr>
          <w:b/>
        </w:rPr>
        <w:t>2.4. Câu hỏi và bài tập minh họa</w:t>
      </w:r>
    </w:p>
    <w:p w:rsidR="001C0A9C" w:rsidRDefault="00495ADD" w:rsidP="007A674A">
      <w:pPr>
        <w:spacing w:after="0" w:line="259" w:lineRule="auto"/>
        <w:ind w:left="0" w:firstLine="0"/>
        <w:jc w:val="left"/>
      </w:pPr>
      <w:r>
        <w:rPr>
          <w:b/>
        </w:rPr>
        <w:t>I. TRẮC NGHIỆM</w:t>
      </w:r>
    </w:p>
    <w:p w:rsidR="00091453" w:rsidRDefault="00495ADD" w:rsidP="007A674A">
      <w:pPr>
        <w:spacing w:after="0"/>
        <w:ind w:left="0" w:firstLine="0"/>
        <w:jc w:val="left"/>
        <w:rPr>
          <w:b/>
        </w:rPr>
      </w:pPr>
      <w:r>
        <w:rPr>
          <w:b/>
        </w:rPr>
        <w:t>Câu 1.</w:t>
      </w:r>
      <w:r>
        <w:t xml:space="preserve"> Môn học nào được coi là cơ sở của khoa học tự nhiên và công nghệ ?</w:t>
      </w:r>
      <w:r>
        <w:rPr>
          <w:b/>
        </w:rPr>
        <w:t xml:space="preserve"> </w:t>
      </w:r>
    </w:p>
    <w:p w:rsidR="001C0A9C" w:rsidRDefault="00495ADD" w:rsidP="007A674A">
      <w:pPr>
        <w:spacing w:after="0"/>
        <w:ind w:left="0" w:firstLine="0"/>
        <w:jc w:val="left"/>
      </w:pPr>
      <w:r>
        <w:rPr>
          <w:b/>
        </w:rPr>
        <w:t xml:space="preserve">A. </w:t>
      </w:r>
      <w:r>
        <w:t>Toán học.</w:t>
      </w:r>
      <w:r>
        <w:rPr>
          <w:b/>
        </w:rPr>
        <w:t xml:space="preserve"> </w:t>
      </w:r>
      <w:r>
        <w:rPr>
          <w:b/>
        </w:rPr>
        <w:tab/>
        <w:t>B.</w:t>
      </w:r>
      <w:r>
        <w:t xml:space="preserve"> Vật lí.</w:t>
      </w:r>
      <w:r>
        <w:rPr>
          <w:b/>
        </w:rPr>
        <w:t xml:space="preserve">            C.</w:t>
      </w:r>
      <w:r>
        <w:t xml:space="preserve"> Hóa học.</w:t>
      </w:r>
      <w:r>
        <w:rPr>
          <w:b/>
        </w:rPr>
        <w:t xml:space="preserve">           D.</w:t>
      </w:r>
      <w:r>
        <w:t xml:space="preserve"> Sinh học.</w:t>
      </w:r>
    </w:p>
    <w:p w:rsidR="001C0A9C" w:rsidRDefault="00495ADD" w:rsidP="007A674A">
      <w:pPr>
        <w:spacing w:after="0"/>
        <w:ind w:left="0" w:firstLine="0"/>
        <w:jc w:val="left"/>
      </w:pPr>
      <w:r>
        <w:rPr>
          <w:b/>
        </w:rPr>
        <w:t>Câu 2.</w:t>
      </w:r>
      <w:r>
        <w:t xml:space="preserve"> Lĩnh vực nghiên cứu nào sau đây là của Vật lí?</w:t>
      </w:r>
    </w:p>
    <w:p w:rsidR="001C0A9C" w:rsidRDefault="00091453" w:rsidP="007A674A">
      <w:pPr>
        <w:spacing w:after="0"/>
        <w:ind w:left="0" w:firstLine="0"/>
        <w:jc w:val="left"/>
      </w:pPr>
      <w:r>
        <w:rPr>
          <w:b/>
          <w:bCs/>
          <w:szCs w:val="26"/>
          <w:u w:color="000000"/>
        </w:rPr>
        <w:t xml:space="preserve">A. </w:t>
      </w:r>
      <w:r w:rsidR="00495ADD">
        <w:t>Nghiên cứu về sự thay đổi của các chất khi kết hợp với nhau.</w:t>
      </w:r>
    </w:p>
    <w:p w:rsidR="001C0A9C" w:rsidRDefault="00091453" w:rsidP="007A674A">
      <w:pPr>
        <w:spacing w:after="0"/>
        <w:ind w:left="0" w:firstLine="0"/>
        <w:jc w:val="left"/>
      </w:pPr>
      <w:r>
        <w:rPr>
          <w:b/>
          <w:bCs/>
          <w:szCs w:val="26"/>
          <w:u w:color="000000"/>
        </w:rPr>
        <w:t xml:space="preserve">B. </w:t>
      </w:r>
      <w:r w:rsidR="00495ADD">
        <w:t>Nghiên cứu sự phát minh và phát triển của các vi khuẩn.</w:t>
      </w:r>
    </w:p>
    <w:p w:rsidR="001C0A9C" w:rsidRDefault="00091453" w:rsidP="007A674A">
      <w:pPr>
        <w:spacing w:after="0"/>
        <w:ind w:left="0" w:firstLine="0"/>
        <w:jc w:val="left"/>
      </w:pPr>
      <w:r>
        <w:rPr>
          <w:b/>
          <w:bCs/>
          <w:szCs w:val="26"/>
          <w:u w:color="000000"/>
        </w:rPr>
        <w:t xml:space="preserve">C. </w:t>
      </w:r>
      <w:r w:rsidR="00495ADD">
        <w:t>Nghiên cứu về các dạng chuyển động và các dạng năng lượng khác nhau.</w:t>
      </w:r>
    </w:p>
    <w:p w:rsidR="001C0A9C" w:rsidRDefault="00091453" w:rsidP="007A674A">
      <w:pPr>
        <w:spacing w:after="0"/>
        <w:ind w:left="0" w:firstLine="0"/>
        <w:jc w:val="left"/>
      </w:pPr>
      <w:r>
        <w:rPr>
          <w:b/>
          <w:bCs/>
          <w:szCs w:val="26"/>
          <w:u w:color="000000"/>
        </w:rPr>
        <w:t xml:space="preserve">D. </w:t>
      </w:r>
      <w:r w:rsidR="00495ADD">
        <w:t>Nghiên cứu về sự hình thành và phát triển của các tầng lớp trong xã hội.</w:t>
      </w:r>
    </w:p>
    <w:p w:rsidR="001C0A9C" w:rsidRDefault="00495ADD" w:rsidP="007A674A">
      <w:pPr>
        <w:spacing w:after="0"/>
        <w:ind w:left="0" w:firstLine="0"/>
        <w:jc w:val="left"/>
      </w:pPr>
      <w:r>
        <w:rPr>
          <w:b/>
        </w:rPr>
        <w:t>Câu 3.</w:t>
      </w:r>
      <w:r>
        <w:t xml:space="preserve"> Yếu tố nào sau đây là quan trọng nhất dẫn tới việc A-ri-xtốt mắc sai lầm khi xác định nguyên nhân làm cho các vật rơi nhanh chậm khác nhau?</w:t>
      </w:r>
    </w:p>
    <w:p w:rsidR="001C0A9C" w:rsidRDefault="00091453" w:rsidP="007A674A">
      <w:pPr>
        <w:spacing w:after="0"/>
        <w:ind w:left="0" w:firstLine="0"/>
        <w:jc w:val="left"/>
      </w:pPr>
      <w:r>
        <w:rPr>
          <w:b/>
          <w:bCs/>
          <w:szCs w:val="26"/>
          <w:u w:color="000000"/>
        </w:rPr>
        <w:t xml:space="preserve">A. </w:t>
      </w:r>
      <w:r w:rsidR="00495ADD">
        <w:t>Khoa học chưa phát triển.</w:t>
      </w:r>
    </w:p>
    <w:p w:rsidR="001C0A9C" w:rsidRDefault="00091453" w:rsidP="007A674A">
      <w:pPr>
        <w:spacing w:after="0"/>
        <w:ind w:left="0" w:firstLine="0"/>
        <w:jc w:val="left"/>
      </w:pPr>
      <w:r>
        <w:rPr>
          <w:b/>
          <w:bCs/>
          <w:szCs w:val="26"/>
          <w:u w:color="000000"/>
        </w:rPr>
        <w:t xml:space="preserve">B. </w:t>
      </w:r>
      <w:r w:rsidR="00495ADD">
        <w:t>Ông quá tự tin vào suy luận của mình.</w:t>
      </w:r>
    </w:p>
    <w:p w:rsidR="001C0A9C" w:rsidRDefault="00091453" w:rsidP="007A674A">
      <w:pPr>
        <w:spacing w:after="0"/>
        <w:ind w:left="0" w:firstLine="0"/>
        <w:jc w:val="left"/>
      </w:pPr>
      <w:r>
        <w:rPr>
          <w:b/>
          <w:bCs/>
          <w:szCs w:val="26"/>
          <w:u w:color="000000"/>
        </w:rPr>
        <w:t xml:space="preserve">C. </w:t>
      </w:r>
      <w:r w:rsidR="00495ADD">
        <w:t>Không có nhà khoa học nào giúp đỡ ông.</w:t>
      </w:r>
    </w:p>
    <w:p w:rsidR="001C0A9C" w:rsidRDefault="00091453" w:rsidP="007A674A">
      <w:pPr>
        <w:spacing w:after="0"/>
        <w:ind w:left="0" w:firstLine="0"/>
        <w:jc w:val="left"/>
      </w:pPr>
      <w:r>
        <w:rPr>
          <w:b/>
          <w:bCs/>
          <w:szCs w:val="26"/>
          <w:u w:color="000000"/>
        </w:rPr>
        <w:t xml:space="preserve">D. </w:t>
      </w:r>
      <w:r w:rsidR="00495ADD">
        <w:t>Ông không làm thí nghiệm để kiểm tra quan điểm của mình.</w:t>
      </w:r>
    </w:p>
    <w:p w:rsidR="001C0A9C" w:rsidRDefault="00495ADD" w:rsidP="007A674A">
      <w:pPr>
        <w:spacing w:after="0"/>
        <w:ind w:left="0" w:firstLine="0"/>
        <w:jc w:val="left"/>
      </w:pPr>
      <w:r>
        <w:rPr>
          <w:b/>
        </w:rPr>
        <w:t>Câu 4.</w:t>
      </w:r>
      <w:r>
        <w:t xml:space="preserve"> Đối tượng nghiên cứu của vật lý tập trung chủ yếu vào</w:t>
      </w:r>
    </w:p>
    <w:p w:rsidR="001C0A9C" w:rsidRDefault="00495ADD" w:rsidP="007A674A">
      <w:pPr>
        <w:spacing w:after="0"/>
        <w:ind w:left="0" w:firstLine="0"/>
        <w:jc w:val="left"/>
      </w:pPr>
      <w:r>
        <w:rPr>
          <w:b/>
        </w:rPr>
        <w:t xml:space="preserve">A. </w:t>
      </w:r>
      <w:r>
        <w:t xml:space="preserve">các dạng vận động của vật chất, năng lượng.            </w:t>
      </w:r>
      <w:r>
        <w:rPr>
          <w:b/>
        </w:rPr>
        <w:t>B.</w:t>
      </w:r>
      <w:r>
        <w:t xml:space="preserve"> sự phát triển của vật chất.</w:t>
      </w:r>
    </w:p>
    <w:p w:rsidR="001C0A9C" w:rsidRDefault="00495ADD" w:rsidP="007A674A">
      <w:pPr>
        <w:tabs>
          <w:tab w:val="center" w:pos="2718"/>
          <w:tab w:val="center" w:pos="6885"/>
        </w:tabs>
        <w:spacing w:after="0"/>
        <w:ind w:left="0" w:firstLine="0"/>
        <w:jc w:val="left"/>
      </w:pPr>
      <w:r>
        <w:rPr>
          <w:b/>
        </w:rPr>
        <w:t xml:space="preserve">C. </w:t>
      </w:r>
      <w:r>
        <w:t>sự hình thành và phát triển lịch sử vật lí.</w:t>
      </w:r>
      <w:r>
        <w:rPr>
          <w:b/>
        </w:rPr>
        <w:t xml:space="preserve"> </w:t>
      </w:r>
      <w:r>
        <w:rPr>
          <w:b/>
        </w:rPr>
        <w:tab/>
        <w:t xml:space="preserve">                 D.</w:t>
      </w:r>
      <w:r>
        <w:t xml:space="preserve"> các nhà Vật lí.</w:t>
      </w:r>
    </w:p>
    <w:p w:rsidR="001C0A9C" w:rsidRDefault="00495ADD" w:rsidP="007A674A">
      <w:pPr>
        <w:spacing w:after="0"/>
        <w:ind w:left="0" w:firstLine="0"/>
        <w:jc w:val="left"/>
      </w:pPr>
      <w:r>
        <w:rPr>
          <w:b/>
        </w:rPr>
        <w:lastRenderedPageBreak/>
        <w:t>Câu 5.</w:t>
      </w:r>
      <w:r>
        <w:t xml:space="preserve"> Thành tựu nghiên cứu nào sau đây của Vật lí được coi là có vai trò quan trọng trong việc mở đầu cho cuộc cách mạng công nghiệp lần thứ nhất vào giữa thế kỉ XIIX</w:t>
      </w:r>
    </w:p>
    <w:p w:rsidR="001C0A9C" w:rsidRDefault="00495ADD" w:rsidP="007A674A">
      <w:pPr>
        <w:tabs>
          <w:tab w:val="center" w:pos="2464"/>
          <w:tab w:val="center" w:pos="7371"/>
        </w:tabs>
        <w:spacing w:after="0"/>
        <w:ind w:left="0" w:firstLine="0"/>
        <w:jc w:val="left"/>
      </w:pPr>
      <w:r>
        <w:rPr>
          <w:b/>
        </w:rPr>
        <w:t xml:space="preserve">A. </w:t>
      </w:r>
      <w:r>
        <w:t>Nghiên cứu về lực vạn vật hấp dẫn.</w:t>
      </w:r>
      <w:r>
        <w:rPr>
          <w:b/>
        </w:rPr>
        <w:t xml:space="preserve">     </w:t>
      </w:r>
      <w:r>
        <w:rPr>
          <w:b/>
        </w:rPr>
        <w:tab/>
        <w:t>B.</w:t>
      </w:r>
      <w:r>
        <w:t xml:space="preserve"> Nghiên cứu về nhiệt động lực học.</w:t>
      </w:r>
    </w:p>
    <w:p w:rsidR="001C0A9C" w:rsidRDefault="00495ADD" w:rsidP="007A674A">
      <w:pPr>
        <w:tabs>
          <w:tab w:val="center" w:pos="2293"/>
          <w:tab w:val="center" w:pos="7270"/>
        </w:tabs>
        <w:spacing w:after="0"/>
        <w:ind w:left="0" w:firstLine="0"/>
        <w:jc w:val="left"/>
      </w:pPr>
      <w:r>
        <w:rPr>
          <w:b/>
        </w:rPr>
        <w:t xml:space="preserve">C. </w:t>
      </w:r>
      <w:r>
        <w:t>Nghiên cứu về cảm ứng điện từ.</w:t>
      </w:r>
      <w:r>
        <w:rPr>
          <w:b/>
        </w:rPr>
        <w:t xml:space="preserve"> </w:t>
      </w:r>
      <w:r>
        <w:rPr>
          <w:b/>
        </w:rPr>
        <w:tab/>
        <w:t xml:space="preserve">D. </w:t>
      </w:r>
      <w:r>
        <w:t>Nghiên cứu về thuyết tương đối.</w:t>
      </w:r>
    </w:p>
    <w:p w:rsidR="001C0A9C" w:rsidRDefault="00495ADD" w:rsidP="007A674A">
      <w:pPr>
        <w:spacing w:after="0"/>
        <w:ind w:left="0" w:firstLine="0"/>
        <w:jc w:val="left"/>
      </w:pPr>
      <w:r>
        <w:rPr>
          <w:b/>
        </w:rPr>
        <w:t>Câu 6.</w:t>
      </w:r>
      <w:r>
        <w:t xml:space="preserve"> Loại sai số do chính đặc điểm của dụng cụ gây ra gọi là</w:t>
      </w:r>
    </w:p>
    <w:p w:rsidR="001C0A9C" w:rsidRDefault="00495ADD" w:rsidP="007A674A">
      <w:pPr>
        <w:tabs>
          <w:tab w:val="center" w:pos="2499"/>
          <w:tab w:val="center" w:pos="7379"/>
        </w:tabs>
        <w:spacing w:after="0"/>
        <w:ind w:left="0" w:firstLine="0"/>
        <w:jc w:val="left"/>
      </w:pPr>
      <w:r>
        <w:rPr>
          <w:b/>
        </w:rPr>
        <w:t xml:space="preserve">A. </w:t>
      </w:r>
      <w:r>
        <w:t>sai số hệ thống.</w:t>
      </w:r>
      <w:r>
        <w:rPr>
          <w:b/>
        </w:rPr>
        <w:t xml:space="preserve">    B.</w:t>
      </w:r>
      <w:r>
        <w:t xml:space="preserve"> sai số ngẫu nhiên.</w:t>
      </w:r>
      <w:r>
        <w:rPr>
          <w:b/>
        </w:rPr>
        <w:t xml:space="preserve"> </w:t>
      </w:r>
      <w:r>
        <w:rPr>
          <w:b/>
        </w:rPr>
        <w:tab/>
        <w:t>C.</w:t>
      </w:r>
      <w:r>
        <w:t xml:space="preserve"> sai số tỉ đối.      </w:t>
      </w:r>
      <w:r>
        <w:rPr>
          <w:b/>
        </w:rPr>
        <w:t xml:space="preserve">D. </w:t>
      </w:r>
      <w:r>
        <w:t>sai số tuyệt đối.</w:t>
      </w:r>
    </w:p>
    <w:p w:rsidR="001C0A9C" w:rsidRDefault="00495ADD" w:rsidP="007A674A">
      <w:pPr>
        <w:spacing w:after="0"/>
        <w:ind w:left="0" w:firstLine="0"/>
        <w:jc w:val="left"/>
      </w:pPr>
      <w:r>
        <w:rPr>
          <w:b/>
        </w:rPr>
        <w:t>Câu 7.</w:t>
      </w:r>
      <w:r>
        <w:t xml:space="preserve"> Loại sai số không có nguyên nhân rõ ràng gọi là</w:t>
      </w:r>
    </w:p>
    <w:p w:rsidR="001C0A9C" w:rsidRDefault="00495ADD" w:rsidP="007A674A">
      <w:pPr>
        <w:tabs>
          <w:tab w:val="center" w:pos="1286"/>
          <w:tab w:val="center" w:pos="3954"/>
          <w:tab w:val="center" w:pos="6353"/>
          <w:tab w:val="center" w:pos="8761"/>
        </w:tabs>
        <w:spacing w:after="0"/>
        <w:ind w:left="0" w:firstLine="0"/>
        <w:jc w:val="left"/>
      </w:pPr>
      <w:r>
        <w:rPr>
          <w:b/>
        </w:rPr>
        <w:t xml:space="preserve">A. </w:t>
      </w:r>
      <w:r>
        <w:t>sai số gián tiếp.</w:t>
      </w:r>
      <w:r>
        <w:rPr>
          <w:b/>
        </w:rPr>
        <w:t xml:space="preserve"> </w:t>
      </w:r>
      <w:r>
        <w:rPr>
          <w:b/>
        </w:rPr>
        <w:tab/>
        <w:t>B.</w:t>
      </w:r>
      <w:r>
        <w:t xml:space="preserve"> sai số ngẫu nhiên.</w:t>
      </w:r>
      <w:r>
        <w:rPr>
          <w:b/>
        </w:rPr>
        <w:t xml:space="preserve"> </w:t>
      </w:r>
      <w:r>
        <w:rPr>
          <w:b/>
        </w:rPr>
        <w:tab/>
        <w:t>C.</w:t>
      </w:r>
      <w:r>
        <w:t xml:space="preserve"> sai số dụng cụ. </w:t>
      </w:r>
      <w:r>
        <w:tab/>
      </w:r>
      <w:r>
        <w:rPr>
          <w:b/>
        </w:rPr>
        <w:t>D.</w:t>
      </w:r>
      <w:r>
        <w:t xml:space="preserve"> sai số tỉ đối.</w:t>
      </w:r>
    </w:p>
    <w:p w:rsidR="001C0A9C" w:rsidRDefault="00495ADD" w:rsidP="007A674A">
      <w:pPr>
        <w:spacing w:after="0"/>
        <w:ind w:left="0" w:firstLine="0"/>
        <w:jc w:val="left"/>
      </w:pPr>
      <w:r>
        <w:rPr>
          <w:b/>
        </w:rPr>
        <w:t>Câu 8.</w:t>
      </w:r>
      <w:r>
        <w:t xml:space="preserve"> Chọn phát biểu </w:t>
      </w:r>
      <w:r>
        <w:rPr>
          <w:b/>
        </w:rPr>
        <w:t>không</w:t>
      </w:r>
      <w:r>
        <w:t xml:space="preserve"> đúng về sai số tỉ đối.</w:t>
      </w:r>
    </w:p>
    <w:p w:rsidR="001C0A9C" w:rsidRDefault="00091453" w:rsidP="007A674A">
      <w:pPr>
        <w:spacing w:after="0"/>
        <w:ind w:left="0" w:firstLine="0"/>
        <w:jc w:val="left"/>
      </w:pPr>
      <w:r>
        <w:rPr>
          <w:b/>
          <w:bCs/>
          <w:szCs w:val="26"/>
          <w:u w:color="000000"/>
        </w:rPr>
        <w:t xml:space="preserve">A. </w:t>
      </w:r>
      <w:r w:rsidR="00495ADD">
        <w:t>Sai số tỉ đối là tỉ số giữa sai số tuyệt đối và giá trị trung bình.</w:t>
      </w:r>
    </w:p>
    <w:p w:rsidR="001C0A9C" w:rsidRDefault="00091453" w:rsidP="007A674A">
      <w:pPr>
        <w:spacing w:after="0"/>
        <w:ind w:left="0" w:firstLine="0"/>
        <w:jc w:val="left"/>
      </w:pPr>
      <w:r>
        <w:rPr>
          <w:b/>
          <w:bCs/>
          <w:szCs w:val="26"/>
          <w:u w:color="000000"/>
        </w:rPr>
        <w:t xml:space="preserve">B. </w:t>
      </w:r>
      <w:r w:rsidR="00495ADD">
        <w:t>Công thức của sai số tỉ đối:</w:t>
      </w:r>
      <w:r w:rsidR="00B1522A">
        <w:t xml:space="preserve"> </w:t>
      </w:r>
      <w:r w:rsidR="00B1522A" w:rsidRPr="00B1522A">
        <w:rPr>
          <w:position w:val="-24"/>
        </w:rPr>
        <w:object w:dxaOrig="1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83.25pt;height:30.75pt" o:ole="">
            <v:imagedata r:id="rId8" o:title=""/>
          </v:shape>
          <o:OLEObject Type="Embed" ProgID="Equation.DSMT4" ShapeID="_x0000_i1031" DrawAspect="Content" ObjectID="_1790951649" r:id="rId9"/>
        </w:object>
      </w:r>
    </w:p>
    <w:p w:rsidR="001C0A9C" w:rsidRDefault="00091453" w:rsidP="007A674A">
      <w:pPr>
        <w:spacing w:after="0"/>
        <w:ind w:left="0" w:firstLine="0"/>
        <w:jc w:val="left"/>
      </w:pPr>
      <w:r>
        <w:rPr>
          <w:b/>
          <w:bCs/>
          <w:szCs w:val="26"/>
          <w:u w:color="000000"/>
        </w:rPr>
        <w:t xml:space="preserve">C. </w:t>
      </w:r>
      <w:r w:rsidR="00495ADD">
        <w:t>Sai số tỉ đối càng nhỏ thì phép đo càng chính xác.</w:t>
      </w:r>
    </w:p>
    <w:p w:rsidR="001C0A9C" w:rsidRDefault="00091453" w:rsidP="007A674A">
      <w:pPr>
        <w:spacing w:after="0"/>
        <w:ind w:left="0" w:firstLine="0"/>
        <w:jc w:val="left"/>
      </w:pPr>
      <w:r>
        <w:rPr>
          <w:b/>
          <w:bCs/>
          <w:szCs w:val="26"/>
          <w:u w:color="000000"/>
        </w:rPr>
        <w:t xml:space="preserve">D. </w:t>
      </w:r>
      <w:r w:rsidR="00495ADD">
        <w:t>Sai số tỉ đối càng lớn thì phép đo càng chính xác.</w:t>
      </w:r>
    </w:p>
    <w:p w:rsidR="00B1522A" w:rsidRDefault="00B1522A" w:rsidP="007A674A">
      <w:pPr>
        <w:spacing w:after="0" w:line="259" w:lineRule="auto"/>
        <w:ind w:left="0" w:firstLine="0"/>
        <w:jc w:val="left"/>
      </w:pPr>
      <w:r>
        <w:rPr>
          <w:b/>
        </w:rPr>
        <w:t>Câu 9.</w:t>
      </w:r>
      <w:r>
        <w:t xml:space="preserve">  Một phép đo đại lượng vật lí A thu được giá trị trung bình là </w:t>
      </w:r>
      <w:r w:rsidRPr="00025957">
        <w:rPr>
          <w:position w:val="-4"/>
        </w:rPr>
        <w:object w:dxaOrig="260" w:dyaOrig="320">
          <v:shape id="_x0000_i1025" type="#_x0000_t75" style="width:12.75pt;height:15.75pt" o:ole="">
            <v:imagedata r:id="rId10" o:title=""/>
          </v:shape>
          <o:OLEObject Type="Embed" ProgID="Equation.DSMT4" ShapeID="_x0000_i1025" DrawAspect="Content" ObjectID="_1790951650" r:id="rId11"/>
        </w:object>
      </w:r>
      <w:r>
        <w:t xml:space="preserve">, sai số của phép đo là </w:t>
      </w:r>
      <w:r w:rsidRPr="00025957">
        <w:rPr>
          <w:position w:val="-4"/>
        </w:rPr>
        <w:object w:dxaOrig="400" w:dyaOrig="260">
          <v:shape id="_x0000_i1026" type="#_x0000_t75" style="width:20.25pt;height:12.75pt" o:ole="">
            <v:imagedata r:id="rId12" o:title=""/>
          </v:shape>
          <o:OLEObject Type="Embed" ProgID="Equation.DSMT4" ShapeID="_x0000_i1026" DrawAspect="Content" ObjectID="_1790951651" r:id="rId13"/>
        </w:object>
      </w:r>
      <w:r>
        <w:t xml:space="preserve"> Cách ghi đúng kết quả đo A là</w:t>
      </w:r>
    </w:p>
    <w:p w:rsidR="00B1522A" w:rsidRPr="00B1522A" w:rsidRDefault="00B1522A" w:rsidP="007A674A">
      <w:pPr>
        <w:spacing w:after="0" w:line="259" w:lineRule="auto"/>
        <w:ind w:left="0" w:firstLine="0"/>
        <w:jc w:val="left"/>
        <w:rPr>
          <w:b/>
        </w:rPr>
      </w:pPr>
      <w:r w:rsidRPr="00B1522A">
        <w:rPr>
          <w:b/>
        </w:rPr>
        <w:t xml:space="preserve">A. </w:t>
      </w:r>
      <w:r w:rsidRPr="00B1522A">
        <w:rPr>
          <w:b/>
          <w:position w:val="-4"/>
        </w:rPr>
        <w:object w:dxaOrig="1180" w:dyaOrig="300">
          <v:shape id="_x0000_i1027" type="#_x0000_t75" style="width:59.25pt;height:15pt" o:ole="">
            <v:imagedata r:id="rId14" o:title=""/>
          </v:shape>
          <o:OLEObject Type="Embed" ProgID="Equation.DSMT4" ShapeID="_x0000_i1027" DrawAspect="Content" ObjectID="_1790951652" r:id="rId15"/>
        </w:object>
      </w:r>
      <w:r w:rsidRPr="00B1522A">
        <w:rPr>
          <w:b/>
        </w:rPr>
        <w:t>.</w:t>
      </w:r>
      <w:r>
        <w:rPr>
          <w:b/>
        </w:rPr>
        <w:t xml:space="preserve">  </w:t>
      </w:r>
      <w:r w:rsidRPr="00B1522A">
        <w:rPr>
          <w:b/>
        </w:rPr>
        <w:t xml:space="preserve">B. </w:t>
      </w:r>
      <w:r w:rsidRPr="00B1522A">
        <w:rPr>
          <w:b/>
          <w:position w:val="-4"/>
        </w:rPr>
        <w:object w:dxaOrig="1219" w:dyaOrig="320">
          <v:shape id="_x0000_i1028" type="#_x0000_t75" style="width:60.75pt;height:15.75pt" o:ole="">
            <v:imagedata r:id="rId16" o:title=""/>
          </v:shape>
          <o:OLEObject Type="Embed" ProgID="Equation.DSMT4" ShapeID="_x0000_i1028" DrawAspect="Content" ObjectID="_1790951653" r:id="rId17"/>
        </w:object>
      </w:r>
      <w:r w:rsidRPr="00B1522A">
        <w:rPr>
          <w:b/>
        </w:rPr>
        <w:t>.</w:t>
      </w:r>
      <w:r>
        <w:rPr>
          <w:b/>
        </w:rPr>
        <w:t xml:space="preserve">   </w:t>
      </w:r>
      <w:r w:rsidRPr="00B1522A">
        <w:rPr>
          <w:b/>
        </w:rPr>
        <w:t xml:space="preserve">C. </w:t>
      </w:r>
      <w:r w:rsidRPr="00B1522A">
        <w:rPr>
          <w:b/>
          <w:position w:val="-4"/>
        </w:rPr>
        <w:object w:dxaOrig="1219" w:dyaOrig="320">
          <v:shape id="_x0000_i1029" type="#_x0000_t75" style="width:60.75pt;height:15.75pt" o:ole="">
            <v:imagedata r:id="rId18" o:title=""/>
          </v:shape>
          <o:OLEObject Type="Embed" ProgID="Equation.DSMT4" ShapeID="_x0000_i1029" DrawAspect="Content" ObjectID="_1790951654" r:id="rId19"/>
        </w:object>
      </w:r>
      <w:r w:rsidRPr="00B1522A">
        <w:rPr>
          <w:b/>
        </w:rPr>
        <w:t>.</w:t>
      </w:r>
      <w:r>
        <w:rPr>
          <w:b/>
        </w:rPr>
        <w:t xml:space="preserve">   </w:t>
      </w:r>
      <w:r w:rsidRPr="00B1522A">
        <w:rPr>
          <w:b/>
        </w:rPr>
        <w:t xml:space="preserve">D. </w:t>
      </w:r>
      <w:r w:rsidRPr="00B1522A">
        <w:rPr>
          <w:b/>
          <w:position w:val="-4"/>
        </w:rPr>
        <w:object w:dxaOrig="1140" w:dyaOrig="260">
          <v:shape id="_x0000_i1030" type="#_x0000_t75" style="width:57pt;height:12.75pt" o:ole="">
            <v:imagedata r:id="rId20" o:title=""/>
          </v:shape>
          <o:OLEObject Type="Embed" ProgID="Equation.DSMT4" ShapeID="_x0000_i1030" DrawAspect="Content" ObjectID="_1790951655" r:id="rId21"/>
        </w:object>
      </w:r>
      <w:r w:rsidRPr="00B1522A">
        <w:rPr>
          <w:b/>
        </w:rPr>
        <w:t>.</w:t>
      </w:r>
    </w:p>
    <w:p w:rsidR="001C0A9C" w:rsidRDefault="00495ADD" w:rsidP="007A674A">
      <w:pPr>
        <w:spacing w:after="0"/>
        <w:ind w:left="0" w:firstLine="0"/>
        <w:jc w:val="left"/>
      </w:pPr>
      <w:r>
        <w:rPr>
          <w:b/>
        </w:rPr>
        <w:t>Câu 10.</w:t>
      </w:r>
      <w:r>
        <w:t xml:space="preserve"> Hãy chọn câu </w:t>
      </w:r>
      <w:r>
        <w:rPr>
          <w:b/>
        </w:rPr>
        <w:t>đúng</w:t>
      </w:r>
      <w:r>
        <w:t>.</w:t>
      </w:r>
    </w:p>
    <w:p w:rsidR="001C0A9C" w:rsidRDefault="00091453" w:rsidP="007A674A">
      <w:pPr>
        <w:spacing w:after="0"/>
        <w:ind w:left="0" w:firstLine="0"/>
        <w:jc w:val="left"/>
      </w:pPr>
      <w:r>
        <w:rPr>
          <w:b/>
          <w:bCs/>
          <w:szCs w:val="26"/>
          <w:u w:color="000000"/>
        </w:rPr>
        <w:t xml:space="preserve">A. </w:t>
      </w:r>
      <w:r w:rsidR="00495ADD">
        <w:t>Hệ quy chiếu bao gồm hệ toạ độ, mốc thời gian và đồng hồ.</w:t>
      </w:r>
    </w:p>
    <w:p w:rsidR="001C0A9C" w:rsidRDefault="00091453" w:rsidP="007A674A">
      <w:pPr>
        <w:spacing w:after="0"/>
        <w:ind w:left="0" w:firstLine="0"/>
        <w:jc w:val="left"/>
      </w:pPr>
      <w:r>
        <w:rPr>
          <w:b/>
          <w:bCs/>
          <w:szCs w:val="26"/>
          <w:u w:color="000000"/>
        </w:rPr>
        <w:t xml:space="preserve">B. </w:t>
      </w:r>
      <w:r w:rsidR="00495ADD">
        <w:t>Hệ quy chiếu bao gồm vật làm mốc, mốc thời gian và đồng hồ.</w:t>
      </w:r>
    </w:p>
    <w:p w:rsidR="001C0A9C" w:rsidRDefault="00091453" w:rsidP="007A674A">
      <w:pPr>
        <w:spacing w:after="0"/>
        <w:ind w:left="0" w:firstLine="0"/>
        <w:jc w:val="left"/>
      </w:pPr>
      <w:r>
        <w:rPr>
          <w:b/>
          <w:bCs/>
          <w:szCs w:val="26"/>
          <w:u w:color="000000"/>
        </w:rPr>
        <w:t xml:space="preserve">C. </w:t>
      </w:r>
      <w:r w:rsidR="00495ADD">
        <w:t>Hệ quy chiếu bao gồm vật làm mốc, hệ toạ độ, mốc thời gian.</w:t>
      </w:r>
    </w:p>
    <w:p w:rsidR="00B1522A" w:rsidRDefault="00091453" w:rsidP="007A674A">
      <w:pPr>
        <w:spacing w:after="0"/>
        <w:ind w:left="0" w:firstLine="0"/>
        <w:jc w:val="left"/>
      </w:pPr>
      <w:r>
        <w:rPr>
          <w:b/>
          <w:bCs/>
          <w:szCs w:val="26"/>
          <w:u w:color="000000"/>
        </w:rPr>
        <w:t xml:space="preserve">D. </w:t>
      </w:r>
      <w:r w:rsidR="00495ADD">
        <w:t xml:space="preserve">Hệ quy chiếu bao gồm vật làm mốc, hệ toạ độ, mốc thời gian và đồng hồ. </w:t>
      </w:r>
    </w:p>
    <w:p w:rsidR="001C0A9C" w:rsidRDefault="00495ADD" w:rsidP="007A674A">
      <w:pPr>
        <w:spacing w:after="0"/>
        <w:ind w:left="0" w:firstLine="0"/>
        <w:jc w:val="left"/>
      </w:pPr>
      <w:r>
        <w:rPr>
          <w:b/>
        </w:rPr>
        <w:t>Câu 11.</w:t>
      </w:r>
      <w:r>
        <w:t xml:space="preserve"> Chọn câu khẳng định </w:t>
      </w:r>
      <w:r>
        <w:rPr>
          <w:b/>
        </w:rPr>
        <w:t>đúng</w:t>
      </w:r>
      <w:r>
        <w:t>. Đứng ở Trái Đất ta sẽ thấy:</w:t>
      </w:r>
    </w:p>
    <w:p w:rsidR="001C0A9C" w:rsidRDefault="00091453" w:rsidP="007A674A">
      <w:pPr>
        <w:spacing w:after="0"/>
        <w:ind w:left="0" w:firstLine="0"/>
        <w:jc w:val="left"/>
      </w:pPr>
      <w:r>
        <w:rPr>
          <w:b/>
          <w:bCs/>
          <w:szCs w:val="26"/>
          <w:u w:color="000000"/>
        </w:rPr>
        <w:t xml:space="preserve">A. </w:t>
      </w:r>
      <w:r w:rsidR="00495ADD">
        <w:t>Mặt Trời đứng yên, Trái Đất quay quanh Mặt Trời, Mặt Trăng quay quanh Trái Đất.</w:t>
      </w:r>
    </w:p>
    <w:p w:rsidR="001C0A9C" w:rsidRDefault="00091453" w:rsidP="007A674A">
      <w:pPr>
        <w:spacing w:after="0"/>
        <w:ind w:left="0" w:firstLine="0"/>
        <w:jc w:val="left"/>
      </w:pPr>
      <w:r>
        <w:rPr>
          <w:b/>
          <w:bCs/>
          <w:szCs w:val="26"/>
          <w:u w:color="000000"/>
        </w:rPr>
        <w:t xml:space="preserve">B. </w:t>
      </w:r>
      <w:r w:rsidR="00495ADD">
        <w:t>Mặt Trời và Trái Đất đứng yên, Mặt Trăng quay quanh Trái Đất.</w:t>
      </w:r>
    </w:p>
    <w:p w:rsidR="001C0A9C" w:rsidRDefault="00091453" w:rsidP="007A674A">
      <w:pPr>
        <w:spacing w:after="0"/>
        <w:ind w:left="0" w:firstLine="0"/>
        <w:jc w:val="left"/>
      </w:pPr>
      <w:r>
        <w:rPr>
          <w:b/>
          <w:bCs/>
          <w:szCs w:val="26"/>
          <w:u w:color="000000"/>
        </w:rPr>
        <w:t xml:space="preserve">C. </w:t>
      </w:r>
      <w:r w:rsidR="00495ADD">
        <w:t>Mặt Trời đứng yên, Trái Đất và Mặt Trăng quay quanh Mặt Trời.</w:t>
      </w:r>
    </w:p>
    <w:p w:rsidR="001C0A9C" w:rsidRDefault="00091453" w:rsidP="007A674A">
      <w:pPr>
        <w:spacing w:after="0"/>
        <w:ind w:left="0" w:firstLine="0"/>
        <w:jc w:val="left"/>
      </w:pPr>
      <w:r>
        <w:rPr>
          <w:b/>
          <w:bCs/>
          <w:szCs w:val="26"/>
          <w:u w:color="000000"/>
        </w:rPr>
        <w:t xml:space="preserve">D. </w:t>
      </w:r>
      <w:r w:rsidR="00495ADD">
        <w:t>Trái Đất đứng yên, Mặt Trời và Mặt Trăng quay quanh Trái Đất.</w:t>
      </w:r>
    </w:p>
    <w:p w:rsidR="001C0A9C" w:rsidRDefault="00495ADD" w:rsidP="007A674A">
      <w:pPr>
        <w:spacing w:after="0"/>
        <w:ind w:left="0" w:firstLine="0"/>
        <w:jc w:val="left"/>
      </w:pPr>
      <w:r>
        <w:rPr>
          <w:b/>
        </w:rPr>
        <w:t>Câu 12:</w:t>
      </w:r>
      <w:r>
        <w:t xml:space="preserve"> Chọn đáp án </w:t>
      </w:r>
      <w:r>
        <w:rPr>
          <w:b/>
        </w:rPr>
        <w:t>sai</w:t>
      </w:r>
      <w:r>
        <w:t xml:space="preserve"> khi nói về những quy tắc an toàn</w:t>
      </w:r>
      <w:r>
        <w:rPr>
          <w:b/>
        </w:rPr>
        <w:t xml:space="preserve"> </w:t>
      </w:r>
      <w:r>
        <w:t>khi làm việc với phóng xạ:</w:t>
      </w:r>
    </w:p>
    <w:p w:rsidR="001C0A9C" w:rsidRDefault="00091453" w:rsidP="007A674A">
      <w:pPr>
        <w:spacing w:after="0"/>
        <w:ind w:left="0" w:firstLine="0"/>
        <w:jc w:val="left"/>
      </w:pPr>
      <w:r>
        <w:rPr>
          <w:b/>
          <w:bCs/>
          <w:szCs w:val="26"/>
          <w:u w:color="000000"/>
        </w:rPr>
        <w:t xml:space="preserve">A. </w:t>
      </w:r>
      <w:r w:rsidR="00495ADD">
        <w:t>Giảm thời gian tiếp xúc với nguồn phóng xạ</w:t>
      </w:r>
    </w:p>
    <w:p w:rsidR="001C0A9C" w:rsidRDefault="00091453" w:rsidP="007A674A">
      <w:pPr>
        <w:spacing w:after="0"/>
        <w:ind w:left="0" w:firstLine="0"/>
        <w:jc w:val="left"/>
      </w:pPr>
      <w:r>
        <w:rPr>
          <w:b/>
          <w:bCs/>
          <w:szCs w:val="26"/>
          <w:u w:color="000000"/>
        </w:rPr>
        <w:t xml:space="preserve">B. </w:t>
      </w:r>
      <w:r w:rsidR="00495ADD">
        <w:t>Tăng khoảng cách từ ta đến nguồn phóng xạ</w:t>
      </w:r>
    </w:p>
    <w:p w:rsidR="001C0A9C" w:rsidRDefault="00091453" w:rsidP="007A674A">
      <w:pPr>
        <w:spacing w:after="0"/>
        <w:ind w:left="0" w:firstLine="0"/>
        <w:jc w:val="left"/>
      </w:pPr>
      <w:r>
        <w:rPr>
          <w:b/>
          <w:bCs/>
          <w:szCs w:val="26"/>
          <w:u w:color="000000"/>
        </w:rPr>
        <w:t xml:space="preserve">C. </w:t>
      </w:r>
      <w:r w:rsidR="00495ADD">
        <w:t>Đảm bảo che chắn những cơ quan trọng yếu của cơ thể</w:t>
      </w:r>
    </w:p>
    <w:p w:rsidR="00B1522A" w:rsidRDefault="00091453" w:rsidP="007A674A">
      <w:pPr>
        <w:spacing w:after="0"/>
        <w:ind w:left="0" w:firstLine="0"/>
        <w:jc w:val="left"/>
      </w:pPr>
      <w:r>
        <w:rPr>
          <w:b/>
          <w:bCs/>
          <w:szCs w:val="26"/>
          <w:u w:color="000000"/>
        </w:rPr>
        <w:t xml:space="preserve">D. </w:t>
      </w:r>
      <w:r w:rsidR="00495ADD">
        <w:t xml:space="preserve">Mang áo phòng hộ và không cần đeo mặt nạ </w:t>
      </w:r>
    </w:p>
    <w:p w:rsidR="001C0A9C" w:rsidRDefault="00495ADD" w:rsidP="007A674A">
      <w:pPr>
        <w:spacing w:after="0"/>
        <w:ind w:left="0" w:firstLine="0"/>
        <w:jc w:val="left"/>
      </w:pPr>
      <w:r>
        <w:rPr>
          <w:b/>
        </w:rPr>
        <w:t>Câu 13:</w:t>
      </w:r>
      <w:r>
        <w:t xml:space="preserve"> Kí hiệu DC hoặc dấu “-” mang ý nghĩa:</w:t>
      </w:r>
    </w:p>
    <w:p w:rsidR="001C0A9C" w:rsidRDefault="00495ADD" w:rsidP="007A674A">
      <w:pPr>
        <w:tabs>
          <w:tab w:val="center" w:pos="1434"/>
          <w:tab w:val="center" w:pos="2917"/>
          <w:tab w:val="center" w:pos="3637"/>
          <w:tab w:val="center" w:pos="4357"/>
          <w:tab w:val="center" w:pos="6374"/>
        </w:tabs>
        <w:spacing w:after="0"/>
        <w:ind w:left="0" w:firstLine="0"/>
        <w:jc w:val="left"/>
      </w:pPr>
      <w:r>
        <w:rPr>
          <w:b/>
        </w:rPr>
        <w:t>A.</w:t>
      </w:r>
      <w:r>
        <w:t xml:space="preserve"> Dòng điện 1 chiều </w:t>
      </w:r>
      <w:r>
        <w:tab/>
        <w:t xml:space="preserve"> </w:t>
      </w:r>
      <w:r>
        <w:tab/>
        <w:t xml:space="preserve"> </w:t>
      </w:r>
      <w:r>
        <w:tab/>
        <w:t xml:space="preserve"> </w:t>
      </w:r>
      <w:r>
        <w:tab/>
      </w:r>
      <w:r>
        <w:rPr>
          <w:b/>
        </w:rPr>
        <w:t>B.</w:t>
      </w:r>
      <w:r>
        <w:t xml:space="preserve"> Dòng điện xoay chiều</w:t>
      </w:r>
    </w:p>
    <w:p w:rsidR="001C0A9C" w:rsidRDefault="00495ADD" w:rsidP="007A674A">
      <w:pPr>
        <w:tabs>
          <w:tab w:val="center" w:pos="1059"/>
          <w:tab w:val="center" w:pos="2196"/>
          <w:tab w:val="center" w:pos="2917"/>
          <w:tab w:val="center" w:pos="3637"/>
          <w:tab w:val="center" w:pos="4357"/>
          <w:tab w:val="center" w:pos="5641"/>
        </w:tabs>
        <w:spacing w:after="0"/>
        <w:ind w:left="0" w:firstLine="0"/>
        <w:jc w:val="left"/>
      </w:pPr>
      <w:r>
        <w:rPr>
          <w:b/>
        </w:rPr>
        <w:t>C.</w:t>
      </w:r>
      <w:r>
        <w:t xml:space="preserve"> Cực dương </w:t>
      </w:r>
      <w:r>
        <w:tab/>
        <w:t xml:space="preserve"> </w:t>
      </w:r>
      <w:r>
        <w:tab/>
        <w:t xml:space="preserve"> </w:t>
      </w:r>
      <w:r>
        <w:tab/>
        <w:t xml:space="preserve"> </w:t>
      </w:r>
      <w:r>
        <w:tab/>
        <w:t xml:space="preserve"> </w:t>
      </w:r>
      <w:r>
        <w:tab/>
      </w:r>
      <w:r>
        <w:rPr>
          <w:b/>
        </w:rPr>
        <w:t>D.</w:t>
      </w:r>
      <w:r>
        <w:t xml:space="preserve"> Cực âm</w:t>
      </w:r>
    </w:p>
    <w:p w:rsidR="001C0A9C" w:rsidRDefault="00495ADD" w:rsidP="007A674A">
      <w:pPr>
        <w:spacing w:after="0"/>
        <w:ind w:left="0" w:firstLine="0"/>
        <w:jc w:val="left"/>
      </w:pPr>
      <w:r>
        <w:rPr>
          <w:b/>
        </w:rPr>
        <w:t>Câu 14:</w:t>
      </w:r>
      <w:r>
        <w:t xml:space="preserve"> Kí hiệu AC hoặc dấu “~” mang ý nghĩa:</w:t>
      </w:r>
    </w:p>
    <w:p w:rsidR="001C0A9C" w:rsidRDefault="00495ADD" w:rsidP="007A674A">
      <w:pPr>
        <w:spacing w:after="0"/>
        <w:ind w:left="0" w:firstLine="0"/>
        <w:jc w:val="left"/>
      </w:pPr>
      <w:r>
        <w:rPr>
          <w:b/>
        </w:rPr>
        <w:t>A.</w:t>
      </w:r>
      <w:r>
        <w:t xml:space="preserve"> Dòng điện 1 chiều </w:t>
      </w:r>
      <w:r w:rsidR="00B1522A">
        <w:t xml:space="preserve">   </w:t>
      </w:r>
      <w:r>
        <w:rPr>
          <w:b/>
        </w:rPr>
        <w:t>B.</w:t>
      </w:r>
      <w:r>
        <w:t xml:space="preserve"> Dòng điện xoay chiều </w:t>
      </w:r>
      <w:r w:rsidR="00B1522A">
        <w:t xml:space="preserve"> </w:t>
      </w:r>
      <w:r>
        <w:rPr>
          <w:b/>
        </w:rPr>
        <w:t>C.</w:t>
      </w:r>
      <w:r>
        <w:t xml:space="preserve"> Cực dương </w:t>
      </w:r>
      <w:r w:rsidR="00B1522A">
        <w:t xml:space="preserve">   </w:t>
      </w:r>
      <w:r>
        <w:rPr>
          <w:b/>
        </w:rPr>
        <w:t>D.</w:t>
      </w:r>
      <w:r>
        <w:t xml:space="preserve"> Cực âm.</w:t>
      </w:r>
    </w:p>
    <w:p w:rsidR="001C0A9C" w:rsidRDefault="00495ADD" w:rsidP="007A674A">
      <w:pPr>
        <w:spacing w:after="0"/>
        <w:ind w:left="0" w:firstLine="0"/>
        <w:jc w:val="left"/>
      </w:pPr>
      <w:r>
        <w:rPr>
          <w:b/>
        </w:rPr>
        <w:t>Câu 15:</w:t>
      </w:r>
      <w:r>
        <w:t xml:space="preserve"> Kí hiệu </w:t>
      </w:r>
      <w:r>
        <w:rPr>
          <w:noProof/>
        </w:rPr>
        <w:drawing>
          <wp:inline distT="0" distB="0" distL="0" distR="0" wp14:anchorId="5E77A2EA" wp14:editId="2EB1D675">
            <wp:extent cx="152883" cy="287655"/>
            <wp:effectExtent l="0" t="0" r="0" b="0"/>
            <wp:docPr id="3054" name="Picture 3054"/>
            <wp:cNvGraphicFramePr/>
            <a:graphic xmlns:a="http://schemas.openxmlformats.org/drawingml/2006/main">
              <a:graphicData uri="http://schemas.openxmlformats.org/drawingml/2006/picture">
                <pic:pic xmlns:pic="http://schemas.openxmlformats.org/drawingml/2006/picture">
                  <pic:nvPicPr>
                    <pic:cNvPr id="3054" name="Picture 3054"/>
                    <pic:cNvPicPr/>
                  </pic:nvPicPr>
                  <pic:blipFill>
                    <a:blip r:embed="rId22"/>
                    <a:stretch>
                      <a:fillRect/>
                    </a:stretch>
                  </pic:blipFill>
                  <pic:spPr>
                    <a:xfrm>
                      <a:off x="0" y="0"/>
                      <a:ext cx="152883" cy="287655"/>
                    </a:xfrm>
                    <a:prstGeom prst="rect">
                      <a:avLst/>
                    </a:prstGeom>
                  </pic:spPr>
                </pic:pic>
              </a:graphicData>
            </a:graphic>
          </wp:inline>
        </w:drawing>
      </w:r>
      <w:r>
        <w:t xml:space="preserve"> mang ý nghĩa:</w:t>
      </w:r>
    </w:p>
    <w:p w:rsidR="001C0A9C" w:rsidRDefault="00495ADD" w:rsidP="007A674A">
      <w:pPr>
        <w:tabs>
          <w:tab w:val="center" w:pos="2346"/>
          <w:tab w:val="center" w:pos="6826"/>
        </w:tabs>
        <w:spacing w:after="0"/>
        <w:ind w:left="0" w:firstLine="0"/>
        <w:jc w:val="left"/>
      </w:pPr>
      <w:r>
        <w:rPr>
          <w:b/>
        </w:rPr>
        <w:t>A.</w:t>
      </w:r>
      <w:r>
        <w:t xml:space="preserve"> Không được phép bỏ vào thùng rác. </w:t>
      </w:r>
      <w:r>
        <w:tab/>
      </w:r>
      <w:r>
        <w:rPr>
          <w:b/>
        </w:rPr>
        <w:t>B.</w:t>
      </w:r>
      <w:r>
        <w:t xml:space="preserve"> Tránh ánh nắng chiếu trực tiếp</w:t>
      </w:r>
    </w:p>
    <w:p w:rsidR="001C0A9C" w:rsidRDefault="00495ADD" w:rsidP="007A674A">
      <w:pPr>
        <w:tabs>
          <w:tab w:val="center" w:pos="1410"/>
          <w:tab w:val="center" w:pos="2917"/>
          <w:tab w:val="center" w:pos="3637"/>
          <w:tab w:val="center" w:pos="4357"/>
          <w:tab w:val="center" w:pos="6000"/>
        </w:tabs>
        <w:spacing w:after="0"/>
        <w:ind w:left="0" w:firstLine="0"/>
        <w:jc w:val="left"/>
      </w:pPr>
      <w:r>
        <w:rPr>
          <w:b/>
        </w:rPr>
        <w:t>C.</w:t>
      </w:r>
      <w:r>
        <w:t xml:space="preserve"> Dụng cụ đặt đứng </w:t>
      </w:r>
      <w:r>
        <w:tab/>
        <w:t xml:space="preserve"> </w:t>
      </w:r>
      <w:r>
        <w:tab/>
        <w:t xml:space="preserve"> </w:t>
      </w:r>
      <w:r>
        <w:tab/>
        <w:t xml:space="preserve"> </w:t>
      </w:r>
      <w:r>
        <w:tab/>
      </w:r>
      <w:r>
        <w:rPr>
          <w:b/>
        </w:rPr>
        <w:t>D.</w:t>
      </w:r>
      <w:r>
        <w:t xml:space="preserve"> Dụng cụ dễ vỡ</w:t>
      </w:r>
    </w:p>
    <w:p w:rsidR="001C0A9C" w:rsidRDefault="00495ADD" w:rsidP="007A674A">
      <w:pPr>
        <w:spacing w:after="0"/>
        <w:ind w:left="0" w:firstLine="0"/>
        <w:jc w:val="left"/>
      </w:pPr>
      <w:r>
        <w:rPr>
          <w:b/>
        </w:rPr>
        <w:t>Câu 16.</w:t>
      </w:r>
      <w:r>
        <w:t xml:space="preserve"> Sai số nào có thể loại trừ trước khi đo?</w:t>
      </w:r>
    </w:p>
    <w:p w:rsidR="001C0A9C" w:rsidRDefault="00495ADD" w:rsidP="007A674A">
      <w:pPr>
        <w:tabs>
          <w:tab w:val="center" w:pos="4357"/>
          <w:tab w:val="center" w:pos="5077"/>
          <w:tab w:val="center" w:pos="6901"/>
          <w:tab w:val="center" w:pos="8678"/>
        </w:tabs>
        <w:spacing w:after="0"/>
        <w:ind w:left="0" w:firstLine="0"/>
        <w:jc w:val="left"/>
      </w:pPr>
      <w:r>
        <w:rPr>
          <w:b/>
        </w:rPr>
        <w:t>A.</w:t>
      </w:r>
      <w:r>
        <w:t xml:space="preserve"> Sai số hệ thống (do dụng cụ). </w:t>
      </w:r>
      <w:r>
        <w:tab/>
        <w:t xml:space="preserve">     </w:t>
      </w:r>
      <w:r>
        <w:tab/>
        <w:t xml:space="preserve"> </w:t>
      </w:r>
      <w:r>
        <w:tab/>
      </w:r>
      <w:r>
        <w:rPr>
          <w:b/>
        </w:rPr>
        <w:t>B.</w:t>
      </w:r>
      <w:r>
        <w:t xml:space="preserve"> Sai số ngẫu nhiên.</w:t>
      </w:r>
    </w:p>
    <w:p w:rsidR="001C0A9C" w:rsidRDefault="00495ADD" w:rsidP="007A674A">
      <w:pPr>
        <w:tabs>
          <w:tab w:val="center" w:pos="4357"/>
          <w:tab w:val="center" w:pos="5077"/>
          <w:tab w:val="center" w:pos="6794"/>
        </w:tabs>
        <w:spacing w:after="0"/>
        <w:ind w:left="0" w:firstLine="0"/>
        <w:jc w:val="left"/>
      </w:pPr>
      <w:r>
        <w:rPr>
          <w:b/>
        </w:rPr>
        <w:t>C.</w:t>
      </w:r>
      <w:r>
        <w:t xml:space="preserve"> Sai số dụng cụ (do người đo). </w:t>
      </w:r>
      <w:r>
        <w:tab/>
        <w:t xml:space="preserve"> </w:t>
      </w:r>
      <w:r>
        <w:tab/>
        <w:t xml:space="preserve"> </w:t>
      </w:r>
      <w:r>
        <w:tab/>
      </w:r>
      <w:r>
        <w:rPr>
          <w:b/>
        </w:rPr>
        <w:t>D.</w:t>
      </w:r>
      <w:r>
        <w:t xml:space="preserve"> Sai số tuyệt đối.</w:t>
      </w:r>
    </w:p>
    <w:p w:rsidR="001C0A9C" w:rsidRDefault="00495ADD" w:rsidP="007A674A">
      <w:pPr>
        <w:spacing w:after="0"/>
        <w:ind w:left="0" w:firstLine="0"/>
        <w:jc w:val="left"/>
      </w:pPr>
      <w:r>
        <w:rPr>
          <w:b/>
        </w:rPr>
        <w:lastRenderedPageBreak/>
        <w:t xml:space="preserve">Câu 17. </w:t>
      </w:r>
      <w:r>
        <w:t>Trong đơn vị SI, đơn vị nào là đơn vị dẫn xuất ?</w:t>
      </w:r>
    </w:p>
    <w:p w:rsidR="001C0A9C" w:rsidRDefault="00495ADD" w:rsidP="007A674A">
      <w:pPr>
        <w:tabs>
          <w:tab w:val="center" w:pos="2773"/>
          <w:tab w:val="center" w:pos="3637"/>
          <w:tab w:val="center" w:pos="5038"/>
          <w:tab w:val="center" w:pos="6517"/>
          <w:tab w:val="center" w:pos="7865"/>
        </w:tabs>
        <w:spacing w:after="0"/>
        <w:ind w:left="0" w:firstLine="0"/>
        <w:jc w:val="left"/>
      </w:pPr>
      <w:r>
        <w:rPr>
          <w:b/>
        </w:rPr>
        <w:t>A.</w:t>
      </w:r>
      <w:r>
        <w:t xml:space="preserve"> mét(m).  </w:t>
      </w:r>
      <w:r>
        <w:tab/>
      </w:r>
      <w:r>
        <w:rPr>
          <w:b/>
        </w:rPr>
        <w:t>B.</w:t>
      </w:r>
      <w:r>
        <w:t xml:space="preserve"> giây (s). </w:t>
      </w:r>
      <w:r>
        <w:tab/>
        <w:t xml:space="preserve"> </w:t>
      </w:r>
      <w:r>
        <w:tab/>
      </w:r>
      <w:r>
        <w:rPr>
          <w:b/>
        </w:rPr>
        <w:t>C.</w:t>
      </w:r>
      <w:r>
        <w:t xml:space="preserve"> mol(mol).  </w:t>
      </w:r>
      <w:r>
        <w:tab/>
        <w:t xml:space="preserve"> </w:t>
      </w:r>
      <w:r>
        <w:tab/>
      </w:r>
      <w:r>
        <w:rPr>
          <w:b/>
        </w:rPr>
        <w:t>D.</w:t>
      </w:r>
      <w:r>
        <w:t xml:space="preserve"> Vôn (V).</w:t>
      </w:r>
    </w:p>
    <w:p w:rsidR="001C0A9C" w:rsidRDefault="00495ADD" w:rsidP="007A674A">
      <w:pPr>
        <w:spacing w:after="0"/>
        <w:ind w:left="0" w:firstLine="0"/>
        <w:jc w:val="left"/>
      </w:pPr>
      <w:r>
        <w:rPr>
          <w:b/>
        </w:rPr>
        <w:t xml:space="preserve">Câu 18. </w:t>
      </w:r>
      <w:r>
        <w:t xml:space="preserve">Chọn phát biểu </w:t>
      </w:r>
      <w:r>
        <w:rPr>
          <w:b/>
        </w:rPr>
        <w:t xml:space="preserve">sai </w:t>
      </w:r>
      <w:r>
        <w:t>?</w:t>
      </w:r>
    </w:p>
    <w:p w:rsidR="001C0A9C" w:rsidRDefault="00091453" w:rsidP="007A674A">
      <w:pPr>
        <w:spacing w:after="0"/>
        <w:ind w:left="0" w:firstLine="0"/>
        <w:jc w:val="left"/>
      </w:pPr>
      <w:r>
        <w:rPr>
          <w:b/>
          <w:bCs/>
          <w:szCs w:val="26"/>
          <w:u w:color="000000"/>
        </w:rPr>
        <w:t xml:space="preserve">A. </w:t>
      </w:r>
      <w:r w:rsidR="00495ADD">
        <w:t>Phép đo trực tiếp là phép so sánh trực tiếp qua dụng cụ đo.</w:t>
      </w:r>
    </w:p>
    <w:p w:rsidR="001C0A9C" w:rsidRDefault="00091453" w:rsidP="007A674A">
      <w:pPr>
        <w:spacing w:after="0"/>
        <w:ind w:left="0" w:firstLine="0"/>
        <w:jc w:val="left"/>
      </w:pPr>
      <w:r>
        <w:rPr>
          <w:b/>
          <w:bCs/>
          <w:szCs w:val="26"/>
          <w:u w:color="000000"/>
        </w:rPr>
        <w:t xml:space="preserve">B. </w:t>
      </w:r>
      <w:r w:rsidR="00495ADD">
        <w:t xml:space="preserve">Các đại lượng vật lý luôn có thể đo trực tiếp. </w:t>
      </w:r>
      <w:r w:rsidR="00495ADD">
        <w:rPr>
          <w:b/>
        </w:rPr>
        <w:t>C.</w:t>
      </w:r>
      <w:r w:rsidR="00495ADD">
        <w:t xml:space="preserve"> Phép đo gián tiếp là phép đo thông qua từ hai phép đo trực tiếp trở lên.</w:t>
      </w:r>
    </w:p>
    <w:p w:rsidR="001C0A9C" w:rsidRDefault="00495ADD" w:rsidP="007A674A">
      <w:pPr>
        <w:spacing w:after="0"/>
        <w:ind w:left="0" w:firstLine="0"/>
        <w:jc w:val="left"/>
      </w:pPr>
      <w:r>
        <w:rPr>
          <w:b/>
        </w:rPr>
        <w:t>D.</w:t>
      </w:r>
      <w:r>
        <w:t xml:space="preserve"> Phép đo gián tiếp thông qua một công thức liên hệ với các đại lượng đo trực tiếp.</w:t>
      </w:r>
    </w:p>
    <w:p w:rsidR="008E66E5" w:rsidRPr="008E66E5" w:rsidRDefault="00495ADD" w:rsidP="007A674A">
      <w:pPr>
        <w:spacing w:after="0"/>
        <w:ind w:left="0" w:firstLine="0"/>
        <w:jc w:val="left"/>
      </w:pPr>
      <w:r>
        <w:rPr>
          <w:b/>
        </w:rPr>
        <w:t xml:space="preserve">Câu 19. </w:t>
      </w:r>
      <w:r w:rsidR="008E66E5" w:rsidRPr="008E66E5">
        <w:t xml:space="preserve"> Gọi </w:t>
      </w:r>
      <w:r w:rsidR="008E66E5" w:rsidRPr="008E66E5">
        <w:rPr>
          <w:position w:val="-4"/>
        </w:rPr>
        <w:object w:dxaOrig="240" w:dyaOrig="300">
          <v:shape id="_x0000_i1032" type="#_x0000_t75" style="width:12pt;height:15pt" o:ole="">
            <v:imagedata r:id="rId23" o:title=""/>
          </v:shape>
          <o:OLEObject Type="Embed" ProgID="Equation.DSMT4" ShapeID="_x0000_i1032" DrawAspect="Content" ObjectID="_1790951656" r:id="rId24"/>
        </w:object>
      </w:r>
      <w:r w:rsidR="008E66E5" w:rsidRPr="008E66E5">
        <w:t xml:space="preserve"> là giá trị trung bình, </w:t>
      </w:r>
      <w:r w:rsidR="008E66E5" w:rsidRPr="008E66E5">
        <w:rPr>
          <w:position w:val="-4"/>
        </w:rPr>
        <w:object w:dxaOrig="440" w:dyaOrig="300">
          <v:shape id="_x0000_i1033" type="#_x0000_t75" style="width:21.75pt;height:15pt" o:ole="">
            <v:imagedata r:id="rId25" o:title=""/>
          </v:shape>
          <o:OLEObject Type="Embed" ProgID="Equation.DSMT4" ShapeID="_x0000_i1033" DrawAspect="Content" ObjectID="_1790951657" r:id="rId26"/>
        </w:object>
      </w:r>
      <w:r w:rsidR="008E66E5" w:rsidRPr="008E66E5">
        <w:t xml:space="preserve"> là sai số dụng cụ, </w:t>
      </w:r>
      <w:r w:rsidR="008E66E5" w:rsidRPr="008E66E5">
        <w:rPr>
          <w:position w:val="-4"/>
        </w:rPr>
        <w:object w:dxaOrig="360" w:dyaOrig="320">
          <v:shape id="_x0000_i1034" type="#_x0000_t75" style="width:18pt;height:15.75pt" o:ole="">
            <v:imagedata r:id="rId27" o:title=""/>
          </v:shape>
          <o:OLEObject Type="Embed" ProgID="Equation.DSMT4" ShapeID="_x0000_i1034" DrawAspect="Content" ObjectID="_1790951658" r:id="rId28"/>
        </w:object>
      </w:r>
      <w:r w:rsidR="008E66E5" w:rsidRPr="008E66E5">
        <w:t xml:space="preserve"> là sai số ngẫu nhiên, </w:t>
      </w:r>
      <w:r w:rsidR="008E66E5" w:rsidRPr="008E66E5">
        <w:rPr>
          <w:position w:val="-4"/>
        </w:rPr>
        <w:object w:dxaOrig="400" w:dyaOrig="260">
          <v:shape id="_x0000_i1035" type="#_x0000_t75" style="width:20.25pt;height:12.75pt" o:ole="">
            <v:imagedata r:id="rId29" o:title=""/>
          </v:shape>
          <o:OLEObject Type="Embed" ProgID="Equation.DSMT4" ShapeID="_x0000_i1035" DrawAspect="Content" ObjectID="_1790951659" r:id="rId30"/>
        </w:object>
      </w:r>
      <w:r w:rsidR="008E66E5" w:rsidRPr="008E66E5">
        <w:t xml:space="preserve"> là sai số tuyệt đối. Sai số tỉ đối của phép đo là</w:t>
      </w:r>
    </w:p>
    <w:p w:rsidR="008E66E5" w:rsidRPr="008E66E5" w:rsidRDefault="008E66E5" w:rsidP="007A674A">
      <w:pPr>
        <w:spacing w:after="0"/>
        <w:ind w:left="0" w:firstLine="0"/>
        <w:jc w:val="left"/>
        <w:rPr>
          <w:b/>
        </w:rPr>
      </w:pPr>
      <w:r w:rsidRPr="008E66E5">
        <w:rPr>
          <w:b/>
        </w:rPr>
        <w:t xml:space="preserve">A. </w:t>
      </w:r>
      <w:r w:rsidRPr="008E66E5">
        <w:rPr>
          <w:position w:val="-24"/>
        </w:rPr>
        <w:object w:dxaOrig="1620" w:dyaOrig="660">
          <v:shape id="_x0000_i1036" type="#_x0000_t75" style="width:81pt;height:33pt" o:ole="">
            <v:imagedata r:id="rId31" o:title=""/>
          </v:shape>
          <o:OLEObject Type="Embed" ProgID="Equation.DSMT4" ShapeID="_x0000_i1036" DrawAspect="Content" ObjectID="_1790951660" r:id="rId32"/>
        </w:object>
      </w:r>
    </w:p>
    <w:p w:rsidR="008E66E5" w:rsidRPr="008E66E5" w:rsidRDefault="008E66E5" w:rsidP="007A674A">
      <w:pPr>
        <w:spacing w:after="0"/>
        <w:ind w:left="0" w:firstLine="0"/>
        <w:jc w:val="left"/>
        <w:rPr>
          <w:b/>
        </w:rPr>
      </w:pPr>
      <w:r w:rsidRPr="008E66E5">
        <w:rPr>
          <w:b/>
        </w:rPr>
        <w:t xml:space="preserve">B. </w:t>
      </w:r>
      <w:r w:rsidRPr="008E66E5">
        <w:rPr>
          <w:position w:val="-24"/>
        </w:rPr>
        <w:object w:dxaOrig="1820" w:dyaOrig="620">
          <v:shape id="_x0000_i1037" type="#_x0000_t75" style="width:90.75pt;height:30.75pt" o:ole="">
            <v:imagedata r:id="rId33" o:title=""/>
          </v:shape>
          <o:OLEObject Type="Embed" ProgID="Equation.DSMT4" ShapeID="_x0000_i1037" DrawAspect="Content" ObjectID="_1790951661" r:id="rId34"/>
        </w:object>
      </w:r>
    </w:p>
    <w:p w:rsidR="008E66E5" w:rsidRPr="008E66E5" w:rsidRDefault="008E66E5" w:rsidP="007A674A">
      <w:pPr>
        <w:spacing w:after="0"/>
        <w:ind w:left="0" w:firstLine="0"/>
        <w:jc w:val="left"/>
        <w:rPr>
          <w:b/>
        </w:rPr>
      </w:pPr>
      <w:r w:rsidRPr="008E66E5">
        <w:rPr>
          <w:b/>
        </w:rPr>
        <w:t xml:space="preserve">C. </w:t>
      </w:r>
      <w:r w:rsidRPr="008E66E5">
        <w:rPr>
          <w:position w:val="-24"/>
        </w:rPr>
        <w:object w:dxaOrig="1640" w:dyaOrig="660">
          <v:shape id="_x0000_i1038" type="#_x0000_t75" style="width:81.75pt;height:33pt" o:ole="">
            <v:imagedata r:id="rId35" o:title=""/>
          </v:shape>
          <o:OLEObject Type="Embed" ProgID="Equation.DSMT4" ShapeID="_x0000_i1038" DrawAspect="Content" ObjectID="_1790951662" r:id="rId36"/>
        </w:object>
      </w:r>
    </w:p>
    <w:p w:rsidR="008E66E5" w:rsidRDefault="008E66E5" w:rsidP="007A674A">
      <w:pPr>
        <w:spacing w:after="0"/>
        <w:ind w:left="0" w:firstLine="0"/>
        <w:jc w:val="left"/>
      </w:pPr>
      <w:r w:rsidRPr="008E66E5">
        <w:rPr>
          <w:b/>
        </w:rPr>
        <w:t xml:space="preserve">D. </w:t>
      </w:r>
      <w:r w:rsidRPr="008E66E5">
        <w:rPr>
          <w:position w:val="-24"/>
        </w:rPr>
        <w:object w:dxaOrig="1620" w:dyaOrig="620">
          <v:shape id="_x0000_i1039" type="#_x0000_t75" style="width:81pt;height:30.75pt" o:ole="">
            <v:imagedata r:id="rId37" o:title=""/>
          </v:shape>
          <o:OLEObject Type="Embed" ProgID="Equation.DSMT4" ShapeID="_x0000_i1039" DrawAspect="Content" ObjectID="_1790951663" r:id="rId38"/>
        </w:object>
      </w:r>
    </w:p>
    <w:p w:rsidR="001C0A9C" w:rsidRDefault="00495ADD" w:rsidP="007A674A">
      <w:pPr>
        <w:spacing w:after="0"/>
        <w:ind w:left="0" w:firstLine="0"/>
        <w:jc w:val="left"/>
      </w:pPr>
      <w:r>
        <w:rPr>
          <w:b/>
        </w:rPr>
        <w:t>Câu 20.</w:t>
      </w:r>
      <w:r>
        <w:t xml:space="preserve"> Đo chiều dài miếng thép có kết quả 335 mm. Độ chia nhỏ nhất của dụng cụ đo là</w:t>
      </w:r>
    </w:p>
    <w:p w:rsidR="001C0A9C" w:rsidRDefault="00495ADD" w:rsidP="007A674A">
      <w:pPr>
        <w:tabs>
          <w:tab w:val="center" w:pos="2196"/>
          <w:tab w:val="center" w:pos="3399"/>
          <w:tab w:val="center" w:pos="4357"/>
          <w:tab w:val="center" w:pos="5632"/>
          <w:tab w:val="center" w:pos="6517"/>
          <w:tab w:val="center" w:pos="7792"/>
        </w:tabs>
        <w:spacing w:after="0"/>
        <w:ind w:left="0" w:firstLine="0"/>
        <w:jc w:val="left"/>
      </w:pPr>
      <w:r>
        <w:rPr>
          <w:b/>
        </w:rPr>
        <w:t>A.</w:t>
      </w:r>
      <w:r>
        <w:t xml:space="preserve"> 1 mm.  </w:t>
      </w:r>
      <w:r>
        <w:tab/>
        <w:t xml:space="preserve"> </w:t>
      </w:r>
      <w:r>
        <w:tab/>
      </w:r>
      <w:r>
        <w:rPr>
          <w:b/>
        </w:rPr>
        <w:t>B.</w:t>
      </w:r>
      <w:r>
        <w:t xml:space="preserve"> 3 mm. </w:t>
      </w:r>
      <w:r>
        <w:tab/>
        <w:t xml:space="preserve"> </w:t>
      </w:r>
      <w:r>
        <w:tab/>
      </w:r>
      <w:r>
        <w:rPr>
          <w:b/>
        </w:rPr>
        <w:t>C.</w:t>
      </w:r>
      <w:r>
        <w:t xml:space="preserve"> 10 mm. </w:t>
      </w:r>
      <w:r>
        <w:tab/>
        <w:t xml:space="preserve"> </w:t>
      </w:r>
      <w:r>
        <w:tab/>
      </w:r>
      <w:r>
        <w:rPr>
          <w:b/>
        </w:rPr>
        <w:t>D.</w:t>
      </w:r>
      <w:r>
        <w:t xml:space="preserve"> 30 mm.</w:t>
      </w:r>
    </w:p>
    <w:p w:rsidR="001C0A9C" w:rsidRDefault="00495ADD" w:rsidP="007A674A">
      <w:pPr>
        <w:spacing w:after="0"/>
        <w:ind w:left="0" w:firstLine="0"/>
        <w:jc w:val="left"/>
      </w:pPr>
      <w:r>
        <w:rPr>
          <w:b/>
        </w:rPr>
        <w:t xml:space="preserve">Câu 21. </w:t>
      </w:r>
      <w:r>
        <w:t>Để xác định tốc độ của một vật chuyển động đều, một người đã đo quãng đường vật đi được bằng (16,0</w:t>
      </w:r>
      <w:r>
        <w:rPr>
          <w:rFonts w:ascii="Cambria Math" w:eastAsia="Cambria Math" w:hAnsi="Cambria Math" w:cs="Cambria Math"/>
        </w:rPr>
        <w:t>±</w:t>
      </w:r>
      <w:r>
        <w:t xml:space="preserve"> 0,4)m trong khoảng thời gian là (4,0 ± 0,2)s. Tốc độ của vật là</w:t>
      </w:r>
    </w:p>
    <w:p w:rsidR="008E66E5" w:rsidRDefault="00495ADD" w:rsidP="007A674A">
      <w:pPr>
        <w:spacing w:after="0"/>
        <w:ind w:left="0" w:firstLine="0"/>
        <w:jc w:val="left"/>
      </w:pPr>
      <w:r>
        <w:rPr>
          <w:b/>
        </w:rPr>
        <w:t>A.</w:t>
      </w:r>
      <w:r>
        <w:t xml:space="preserve"> (4,0 ± 0,3) m/s  </w:t>
      </w:r>
      <w:r>
        <w:tab/>
      </w:r>
      <w:r>
        <w:rPr>
          <w:b/>
        </w:rPr>
        <w:t>B</w:t>
      </w:r>
      <w:r>
        <w:t xml:space="preserve">. (4,0 ± 0,6) m/s        </w:t>
      </w:r>
      <w:r>
        <w:rPr>
          <w:b/>
        </w:rPr>
        <w:t>C</w:t>
      </w:r>
      <w:r>
        <w:t>. (4,0 ± 0,2) m/s</w:t>
      </w:r>
      <w:r>
        <w:rPr>
          <w:b/>
        </w:rPr>
        <w:t xml:space="preserve"> D</w:t>
      </w:r>
      <w:r>
        <w:t xml:space="preserve">. (4,0 ± 0,1) m/s </w:t>
      </w:r>
    </w:p>
    <w:p w:rsidR="001C0A9C" w:rsidRDefault="00495ADD" w:rsidP="007A674A">
      <w:pPr>
        <w:spacing w:after="0"/>
        <w:ind w:left="0" w:firstLine="0"/>
        <w:jc w:val="left"/>
      </w:pPr>
      <w:r>
        <w:rPr>
          <w:b/>
        </w:rPr>
        <w:t>Câu 22.</w:t>
      </w:r>
      <w:r>
        <w:t xml:space="preserve"> Chất điểm là:</w:t>
      </w:r>
    </w:p>
    <w:p w:rsidR="001C0A9C" w:rsidRDefault="00091453" w:rsidP="007A674A">
      <w:pPr>
        <w:spacing w:after="0"/>
        <w:ind w:left="0" w:firstLine="0"/>
        <w:jc w:val="left"/>
      </w:pPr>
      <w:r>
        <w:rPr>
          <w:b/>
          <w:bCs/>
          <w:szCs w:val="26"/>
          <w:u w:color="000000"/>
        </w:rPr>
        <w:t xml:space="preserve">A. </w:t>
      </w:r>
      <w:r w:rsidR="00495ADD">
        <w:t>một vật có kích thước vô cùng bé</w:t>
      </w:r>
    </w:p>
    <w:p w:rsidR="001C0A9C" w:rsidRDefault="00091453" w:rsidP="007A674A">
      <w:pPr>
        <w:spacing w:after="0"/>
        <w:ind w:left="0" w:firstLine="0"/>
        <w:jc w:val="left"/>
      </w:pPr>
      <w:r>
        <w:rPr>
          <w:b/>
          <w:bCs/>
          <w:szCs w:val="26"/>
          <w:u w:color="000000"/>
        </w:rPr>
        <w:t xml:space="preserve">B. </w:t>
      </w:r>
      <w:r w:rsidR="00495ADD">
        <w:t>một điểm hình học</w:t>
      </w:r>
    </w:p>
    <w:p w:rsidR="001C0A9C" w:rsidRDefault="00091453" w:rsidP="007A674A">
      <w:pPr>
        <w:spacing w:after="0"/>
        <w:ind w:left="0" w:firstLine="0"/>
        <w:jc w:val="left"/>
      </w:pPr>
      <w:r>
        <w:rPr>
          <w:b/>
          <w:bCs/>
          <w:szCs w:val="26"/>
          <w:u w:color="000000"/>
        </w:rPr>
        <w:t xml:space="preserve">C. </w:t>
      </w:r>
      <w:r w:rsidR="00495ADD">
        <w:t>một vật khi ta nghiên cứu chuyển động của nó trong một khoảng rất nhỏ</w:t>
      </w:r>
    </w:p>
    <w:p w:rsidR="001C0A9C" w:rsidRDefault="00091453" w:rsidP="007A674A">
      <w:pPr>
        <w:spacing w:after="0"/>
        <w:ind w:left="0" w:firstLine="0"/>
        <w:jc w:val="left"/>
      </w:pPr>
      <w:r>
        <w:rPr>
          <w:b/>
          <w:bCs/>
          <w:szCs w:val="26"/>
          <w:u w:color="000000"/>
        </w:rPr>
        <w:t xml:space="preserve">D. </w:t>
      </w:r>
      <w:r w:rsidR="00495ADD">
        <w:t>một vật có kích thước rất nhỏ so với độ dài đường đi</w:t>
      </w:r>
    </w:p>
    <w:p w:rsidR="001C0A9C" w:rsidRDefault="00495ADD" w:rsidP="007A674A">
      <w:pPr>
        <w:spacing w:after="0"/>
        <w:ind w:left="0" w:firstLine="0"/>
        <w:jc w:val="left"/>
      </w:pPr>
      <w:r>
        <w:rPr>
          <w:b/>
        </w:rPr>
        <w:t>Câu 23</w:t>
      </w:r>
      <w:r>
        <w:t>. Trường hợp nào sau đây quỹ đạo của vật là đường thẳng?</w:t>
      </w:r>
    </w:p>
    <w:p w:rsidR="001C0A9C" w:rsidRDefault="00091453" w:rsidP="007A674A">
      <w:pPr>
        <w:spacing w:after="0"/>
        <w:ind w:left="0" w:firstLine="0"/>
        <w:jc w:val="left"/>
      </w:pPr>
      <w:r>
        <w:rPr>
          <w:b/>
          <w:bCs/>
          <w:szCs w:val="26"/>
          <w:u w:color="000000"/>
        </w:rPr>
        <w:t xml:space="preserve">A. </w:t>
      </w:r>
      <w:r w:rsidR="00495ADD">
        <w:t>Một học sinh đi xe từ nhà đến trường</w:t>
      </w:r>
    </w:p>
    <w:p w:rsidR="001C0A9C" w:rsidRDefault="00091453" w:rsidP="007A674A">
      <w:pPr>
        <w:spacing w:after="0"/>
        <w:ind w:left="0" w:firstLine="0"/>
        <w:jc w:val="left"/>
      </w:pPr>
      <w:r>
        <w:rPr>
          <w:b/>
          <w:bCs/>
          <w:szCs w:val="26"/>
          <w:u w:color="000000"/>
        </w:rPr>
        <w:t xml:space="preserve">B. </w:t>
      </w:r>
      <w:r w:rsidR="00495ADD">
        <w:t>Một ôtô chuyển động trên đường</w:t>
      </w:r>
    </w:p>
    <w:p w:rsidR="001C0A9C" w:rsidRDefault="00091453" w:rsidP="007A674A">
      <w:pPr>
        <w:spacing w:after="0"/>
        <w:ind w:left="0" w:firstLine="0"/>
        <w:jc w:val="left"/>
      </w:pPr>
      <w:r>
        <w:rPr>
          <w:b/>
          <w:bCs/>
          <w:szCs w:val="26"/>
          <w:u w:color="000000"/>
        </w:rPr>
        <w:t xml:space="preserve">C. </w:t>
      </w:r>
      <w:r w:rsidR="00495ADD">
        <w:t>Một viên đá được ném theo phương ngang</w:t>
      </w:r>
    </w:p>
    <w:p w:rsidR="001C0A9C" w:rsidRDefault="00091453" w:rsidP="007A674A">
      <w:pPr>
        <w:spacing w:after="0"/>
        <w:ind w:left="0" w:firstLine="0"/>
        <w:jc w:val="left"/>
      </w:pPr>
      <w:r>
        <w:rPr>
          <w:b/>
          <w:bCs/>
          <w:szCs w:val="26"/>
          <w:u w:color="000000"/>
        </w:rPr>
        <w:t xml:space="preserve">D. </w:t>
      </w:r>
      <w:r w:rsidR="00495ADD">
        <w:t>Một viên bi sắt được thả rơi trong không khí.</w:t>
      </w:r>
    </w:p>
    <w:p w:rsidR="001C0A9C" w:rsidRDefault="00495ADD" w:rsidP="007A674A">
      <w:pPr>
        <w:spacing w:after="0"/>
        <w:ind w:left="0" w:firstLine="0"/>
        <w:jc w:val="left"/>
      </w:pPr>
      <w:r>
        <w:rPr>
          <w:b/>
        </w:rPr>
        <w:t>Câu 24</w:t>
      </w:r>
      <w:r>
        <w:t xml:space="preserve">. Các chuyển động nào sau đây </w:t>
      </w:r>
      <w:r>
        <w:rPr>
          <w:b/>
        </w:rPr>
        <w:t>không phải</w:t>
      </w:r>
      <w:r>
        <w:t xml:space="preserve"> là chuyển động cơ học?</w:t>
      </w:r>
    </w:p>
    <w:p w:rsidR="001C0A9C" w:rsidRDefault="00495ADD" w:rsidP="007A674A">
      <w:pPr>
        <w:tabs>
          <w:tab w:val="center" w:pos="6252"/>
        </w:tabs>
        <w:spacing w:after="0"/>
        <w:ind w:left="0" w:firstLine="0"/>
        <w:jc w:val="left"/>
      </w:pPr>
      <w:r>
        <w:rPr>
          <w:b/>
        </w:rPr>
        <w:t>A.</w:t>
      </w:r>
      <w:r>
        <w:t xml:space="preserve"> Sự di chuyển của máy bay trên bầu trời </w:t>
      </w:r>
      <w:r>
        <w:tab/>
        <w:t xml:space="preserve">   </w:t>
      </w:r>
      <w:r>
        <w:rPr>
          <w:b/>
        </w:rPr>
        <w:t>B.</w:t>
      </w:r>
      <w:r>
        <w:t xml:space="preserve"> Sự rơi của viên bi</w:t>
      </w:r>
    </w:p>
    <w:p w:rsidR="001C0A9C" w:rsidRDefault="00495ADD" w:rsidP="007A674A">
      <w:pPr>
        <w:tabs>
          <w:tab w:val="center" w:pos="3637"/>
          <w:tab w:val="center" w:pos="7171"/>
        </w:tabs>
        <w:spacing w:after="0"/>
        <w:ind w:left="0" w:firstLine="0"/>
        <w:jc w:val="left"/>
      </w:pPr>
      <w:r>
        <w:rPr>
          <w:b/>
        </w:rPr>
        <w:t>C.</w:t>
      </w:r>
      <w:r>
        <w:t xml:space="preserve"> Sự truyền của ánh sáng </w:t>
      </w:r>
      <w:r>
        <w:tab/>
        <w:t xml:space="preserve"> </w:t>
      </w:r>
      <w:r>
        <w:tab/>
        <w:t xml:space="preserve">              </w:t>
      </w:r>
      <w:r>
        <w:rPr>
          <w:b/>
        </w:rPr>
        <w:t>D.</w:t>
      </w:r>
      <w:r>
        <w:t xml:space="preserve"> Sự chuyền đi chuyền lại của quả bóng bàn</w:t>
      </w:r>
    </w:p>
    <w:p w:rsidR="001C0A9C" w:rsidRDefault="00495ADD" w:rsidP="007A674A">
      <w:pPr>
        <w:spacing w:after="0" w:line="259" w:lineRule="auto"/>
        <w:ind w:left="0" w:firstLine="0"/>
        <w:jc w:val="left"/>
      </w:pPr>
      <w:r>
        <w:rPr>
          <w:b/>
        </w:rPr>
        <w:t>Câu 25.</w:t>
      </w:r>
      <w:r>
        <w:t xml:space="preserve"> Chọn câu </w:t>
      </w:r>
      <w:r>
        <w:rPr>
          <w:b/>
        </w:rPr>
        <w:t>sai</w:t>
      </w:r>
    </w:p>
    <w:p w:rsidR="001C0A9C" w:rsidRDefault="00091453" w:rsidP="007A674A">
      <w:pPr>
        <w:spacing w:after="0"/>
        <w:ind w:left="0" w:firstLine="0"/>
        <w:jc w:val="left"/>
      </w:pPr>
      <w:r>
        <w:rPr>
          <w:b/>
          <w:bCs/>
          <w:szCs w:val="26"/>
          <w:u w:color="000000"/>
        </w:rPr>
        <w:t xml:space="preserve">A. </w:t>
      </w:r>
      <w:r w:rsidR="00495ADD">
        <w:t>Độ dịch chuyển là véc tơ nối vị trí đầu và vị trí cuối của chất điểm chuyển động.</w:t>
      </w:r>
    </w:p>
    <w:p w:rsidR="001C0A9C" w:rsidRDefault="00091453" w:rsidP="007A674A">
      <w:pPr>
        <w:spacing w:after="0"/>
        <w:ind w:left="0" w:firstLine="0"/>
        <w:jc w:val="left"/>
      </w:pPr>
      <w:r>
        <w:rPr>
          <w:b/>
          <w:bCs/>
          <w:szCs w:val="26"/>
          <w:u w:color="000000"/>
        </w:rPr>
        <w:t xml:space="preserve">B. </w:t>
      </w:r>
      <w:r w:rsidR="00495ADD">
        <w:t>Độ dịch chuyển có độ lớn bằng quãng đường đi được của chất điểm</w:t>
      </w:r>
    </w:p>
    <w:p w:rsidR="001C0A9C" w:rsidRDefault="00091453" w:rsidP="007A674A">
      <w:pPr>
        <w:spacing w:after="0"/>
        <w:ind w:left="0" w:firstLine="0"/>
        <w:jc w:val="left"/>
      </w:pPr>
      <w:r>
        <w:rPr>
          <w:b/>
          <w:bCs/>
          <w:szCs w:val="26"/>
          <w:u w:color="000000"/>
        </w:rPr>
        <w:t xml:space="preserve">C. </w:t>
      </w:r>
      <w:r w:rsidR="00495ADD">
        <w:t>Chất điểm đi trên một đường thẳng rồi quay về vị trí ban đầu thì có độ dịch chuyển bằng không</w:t>
      </w:r>
    </w:p>
    <w:p w:rsidR="001C0A9C" w:rsidRDefault="00091453" w:rsidP="007A674A">
      <w:pPr>
        <w:spacing w:after="0"/>
        <w:ind w:left="0" w:firstLine="0"/>
        <w:jc w:val="left"/>
      </w:pPr>
      <w:r>
        <w:rPr>
          <w:b/>
          <w:bCs/>
          <w:szCs w:val="26"/>
          <w:u w:color="000000"/>
        </w:rPr>
        <w:t xml:space="preserve">D. </w:t>
      </w:r>
      <w:r w:rsidR="00495ADD">
        <w:t>Độ dịch chuyển có thể dương hoặc âm</w:t>
      </w:r>
    </w:p>
    <w:p w:rsidR="001C0A9C" w:rsidRDefault="00495ADD" w:rsidP="007A674A">
      <w:pPr>
        <w:spacing w:after="0"/>
        <w:ind w:left="0" w:firstLine="0"/>
        <w:jc w:val="left"/>
      </w:pPr>
      <w:r>
        <w:rPr>
          <w:b/>
        </w:rPr>
        <w:t xml:space="preserve">Câu 26. </w:t>
      </w:r>
      <w:r>
        <w:t>Công thức nào sao đây tính vận tốc trung bình của chuyển động thẳng.</w:t>
      </w:r>
    </w:p>
    <w:p w:rsidR="008E66E5" w:rsidRPr="008E66E5" w:rsidRDefault="008E66E5" w:rsidP="007A674A">
      <w:pPr>
        <w:spacing w:after="0"/>
        <w:ind w:left="0" w:firstLine="0"/>
        <w:jc w:val="left"/>
        <w:rPr>
          <w:b/>
        </w:rPr>
      </w:pPr>
      <w:r w:rsidRPr="008E66E5">
        <w:rPr>
          <w:b/>
        </w:rPr>
        <w:t xml:space="preserve">A. </w:t>
      </w:r>
      <w:r w:rsidRPr="008E66E5">
        <w:rPr>
          <w:position w:val="-24"/>
        </w:rPr>
        <w:object w:dxaOrig="560" w:dyaOrig="620">
          <v:shape id="_x0000_i1040" type="#_x0000_t75" style="width:27.75pt;height:30.75pt" o:ole="">
            <v:imagedata r:id="rId39" o:title=""/>
          </v:shape>
          <o:OLEObject Type="Embed" ProgID="Equation.DSMT4" ShapeID="_x0000_i1040" DrawAspect="Content" ObjectID="_1790951664" r:id="rId40"/>
        </w:object>
      </w:r>
      <w:r>
        <w:tab/>
      </w:r>
      <w:r>
        <w:tab/>
      </w:r>
      <w:r w:rsidRPr="008E66E5">
        <w:rPr>
          <w:b/>
        </w:rPr>
        <w:t xml:space="preserve">B. </w:t>
      </w:r>
      <w:r w:rsidRPr="008E66E5">
        <w:rPr>
          <w:position w:val="-24"/>
        </w:rPr>
        <w:object w:dxaOrig="1420" w:dyaOrig="620">
          <v:shape id="_x0000_i1041" type="#_x0000_t75" style="width:71.25pt;height:30.75pt" o:ole="">
            <v:imagedata r:id="rId41" o:title=""/>
          </v:shape>
          <o:OLEObject Type="Embed" ProgID="Equation.DSMT4" ShapeID="_x0000_i1041" DrawAspect="Content" ObjectID="_1790951665" r:id="rId42"/>
        </w:object>
      </w:r>
      <w:r>
        <w:tab/>
      </w:r>
      <w:r>
        <w:tab/>
      </w:r>
      <w:r w:rsidRPr="008E66E5">
        <w:rPr>
          <w:b/>
        </w:rPr>
        <w:t xml:space="preserve">C. </w:t>
      </w:r>
      <w:r w:rsidRPr="008E66E5">
        <w:rPr>
          <w:position w:val="-24"/>
        </w:rPr>
        <w:object w:dxaOrig="1040" w:dyaOrig="620">
          <v:shape id="_x0000_i1042" type="#_x0000_t75" style="width:51.75pt;height:30.75pt" o:ole="">
            <v:imagedata r:id="rId43" o:title=""/>
          </v:shape>
          <o:OLEObject Type="Embed" ProgID="Equation.DSMT4" ShapeID="_x0000_i1042" DrawAspect="Content" ObjectID="_1790951666" r:id="rId44"/>
        </w:object>
      </w:r>
      <w:r>
        <w:tab/>
      </w:r>
      <w:r>
        <w:tab/>
      </w:r>
      <w:r w:rsidRPr="008E66E5">
        <w:rPr>
          <w:b/>
        </w:rPr>
        <w:t xml:space="preserve">D. </w:t>
      </w:r>
      <w:r w:rsidRPr="008E66E5">
        <w:rPr>
          <w:position w:val="-24"/>
        </w:rPr>
        <w:object w:dxaOrig="600" w:dyaOrig="620">
          <v:shape id="_x0000_i1043" type="#_x0000_t75" style="width:30pt;height:30.75pt" o:ole="">
            <v:imagedata r:id="rId45" o:title=""/>
          </v:shape>
          <o:OLEObject Type="Embed" ProgID="Equation.DSMT4" ShapeID="_x0000_i1043" DrawAspect="Content" ObjectID="_1790951667" r:id="rId46"/>
        </w:object>
      </w:r>
    </w:p>
    <w:p w:rsidR="008E66E5" w:rsidRDefault="00495ADD" w:rsidP="007A674A">
      <w:pPr>
        <w:spacing w:after="0"/>
        <w:ind w:left="0" w:firstLine="0"/>
        <w:jc w:val="left"/>
      </w:pPr>
      <w:r>
        <w:rPr>
          <w:b/>
        </w:rPr>
        <w:t>Câu 27.</w:t>
      </w:r>
      <w:r>
        <w:t xml:space="preserve"> Một xe chuyển động thẳng trong 6 h đi được 180 km, tốc độ trung bình của xe là: </w:t>
      </w:r>
    </w:p>
    <w:p w:rsidR="001C0A9C" w:rsidRDefault="00495ADD" w:rsidP="007A674A">
      <w:pPr>
        <w:spacing w:after="0"/>
        <w:ind w:left="0" w:firstLine="0"/>
        <w:jc w:val="left"/>
      </w:pPr>
      <w:r>
        <w:rPr>
          <w:b/>
        </w:rPr>
        <w:lastRenderedPageBreak/>
        <w:t xml:space="preserve">A. </w:t>
      </w:r>
      <w:r>
        <w:t xml:space="preserve">900m/s.              </w:t>
      </w:r>
      <w:r>
        <w:rPr>
          <w:b/>
        </w:rPr>
        <w:t xml:space="preserve">B. </w:t>
      </w:r>
      <w:r>
        <w:t xml:space="preserve">30km/h.                 </w:t>
      </w:r>
      <w:r>
        <w:rPr>
          <w:b/>
        </w:rPr>
        <w:t xml:space="preserve">C. </w:t>
      </w:r>
      <w:r>
        <w:t xml:space="preserve">900km/h.                  </w:t>
      </w:r>
      <w:r>
        <w:rPr>
          <w:b/>
        </w:rPr>
        <w:t xml:space="preserve">D. </w:t>
      </w:r>
      <w:r>
        <w:t>30m/s.</w:t>
      </w:r>
    </w:p>
    <w:p w:rsidR="001C0A9C" w:rsidRDefault="00495ADD" w:rsidP="007A674A">
      <w:pPr>
        <w:spacing w:after="0"/>
        <w:ind w:left="0" w:firstLine="0"/>
        <w:jc w:val="left"/>
      </w:pPr>
      <w:r>
        <w:rPr>
          <w:b/>
        </w:rPr>
        <w:t>Câu 28.</w:t>
      </w:r>
      <w:r>
        <w:t xml:space="preserve"> Cặp đồ thị nào dưới đây là của chuyển động thẳng đều ?</w:t>
      </w:r>
    </w:p>
    <w:p w:rsidR="001C0A9C" w:rsidRDefault="00495ADD" w:rsidP="007A674A">
      <w:pPr>
        <w:spacing w:after="0" w:line="259" w:lineRule="auto"/>
        <w:ind w:left="0" w:firstLine="0"/>
        <w:jc w:val="left"/>
      </w:pPr>
      <w:r>
        <w:rPr>
          <w:noProof/>
        </w:rPr>
        <w:drawing>
          <wp:inline distT="0" distB="0" distL="0" distR="0" wp14:anchorId="777D0C1C" wp14:editId="13468490">
            <wp:extent cx="4635500" cy="899795"/>
            <wp:effectExtent l="0" t="0" r="0" b="0"/>
            <wp:docPr id="3938" name="Picture 3938"/>
            <wp:cNvGraphicFramePr/>
            <a:graphic xmlns:a="http://schemas.openxmlformats.org/drawingml/2006/main">
              <a:graphicData uri="http://schemas.openxmlformats.org/drawingml/2006/picture">
                <pic:pic xmlns:pic="http://schemas.openxmlformats.org/drawingml/2006/picture">
                  <pic:nvPicPr>
                    <pic:cNvPr id="3938" name="Picture 3938"/>
                    <pic:cNvPicPr/>
                  </pic:nvPicPr>
                  <pic:blipFill>
                    <a:blip r:embed="rId47"/>
                    <a:stretch>
                      <a:fillRect/>
                    </a:stretch>
                  </pic:blipFill>
                  <pic:spPr>
                    <a:xfrm>
                      <a:off x="0" y="0"/>
                      <a:ext cx="4635500" cy="899795"/>
                    </a:xfrm>
                    <a:prstGeom prst="rect">
                      <a:avLst/>
                    </a:prstGeom>
                  </pic:spPr>
                </pic:pic>
              </a:graphicData>
            </a:graphic>
          </wp:inline>
        </w:drawing>
      </w:r>
    </w:p>
    <w:p w:rsidR="001C0A9C" w:rsidRDefault="00495ADD" w:rsidP="007A674A">
      <w:pPr>
        <w:spacing w:after="0"/>
        <w:ind w:left="0" w:firstLine="0"/>
        <w:jc w:val="left"/>
      </w:pPr>
      <w:r>
        <w:rPr>
          <w:b/>
        </w:rPr>
        <w:t>A.</w:t>
      </w:r>
      <w:r>
        <w:t xml:space="preserve"> I và III.</w:t>
      </w:r>
      <w:r>
        <w:rPr>
          <w:b/>
        </w:rPr>
        <w:t xml:space="preserve">                B.</w:t>
      </w:r>
      <w:r>
        <w:t xml:space="preserve"> I và IV.</w:t>
      </w:r>
      <w:r>
        <w:rPr>
          <w:b/>
        </w:rPr>
        <w:t xml:space="preserve">                   C.</w:t>
      </w:r>
      <w:r>
        <w:t xml:space="preserve"> II và III.</w:t>
      </w:r>
      <w:r>
        <w:rPr>
          <w:b/>
        </w:rPr>
        <w:t xml:space="preserve">                D.</w:t>
      </w:r>
      <w:r>
        <w:t xml:space="preserve"> II và IV.</w:t>
      </w:r>
    </w:p>
    <w:p w:rsidR="001C0A9C" w:rsidRDefault="00495ADD" w:rsidP="007A674A">
      <w:pPr>
        <w:spacing w:after="0"/>
        <w:ind w:left="0" w:firstLine="0"/>
        <w:jc w:val="left"/>
      </w:pPr>
      <w:r>
        <w:rPr>
          <w:b/>
        </w:rPr>
        <w:t>Câu 29.</w:t>
      </w:r>
      <w:r>
        <w:t xml:space="preserve"> Một xe chuyển động thẳng từ A đến B. Nửa đoạn đường đầu đi với tốc độ 12 km/giờ; nửa đoạn đường sau đi với tốc độ 20 km/giờ. Tốc độ trung bình của xe trên cả đoạn đường là</w:t>
      </w:r>
    </w:p>
    <w:p w:rsidR="001C0A9C" w:rsidRDefault="00495ADD" w:rsidP="007A674A">
      <w:pPr>
        <w:tabs>
          <w:tab w:val="center" w:pos="2196"/>
          <w:tab w:val="center" w:pos="4915"/>
          <w:tab w:val="center" w:pos="8320"/>
        </w:tabs>
        <w:spacing w:after="0"/>
        <w:ind w:left="0" w:firstLine="0"/>
        <w:jc w:val="left"/>
      </w:pPr>
      <w:r>
        <w:rPr>
          <w:b/>
        </w:rPr>
        <w:t>A.</w:t>
      </w:r>
      <w:r>
        <w:t xml:space="preserve"> 15 km/giờ. </w:t>
      </w:r>
      <w:r>
        <w:tab/>
        <w:t xml:space="preserve"> </w:t>
      </w:r>
      <w:r>
        <w:tab/>
      </w:r>
      <w:r>
        <w:rPr>
          <w:b/>
        </w:rPr>
        <w:t>B.</w:t>
      </w:r>
      <w:r>
        <w:t xml:space="preserve"> 16 km/giờ.                 </w:t>
      </w:r>
      <w:r>
        <w:rPr>
          <w:b/>
        </w:rPr>
        <w:t>C.</w:t>
      </w:r>
      <w:r>
        <w:t xml:space="preserve"> 12 km/giờ. </w:t>
      </w:r>
      <w:r>
        <w:tab/>
        <w:t xml:space="preserve">           </w:t>
      </w:r>
      <w:r>
        <w:rPr>
          <w:b/>
        </w:rPr>
        <w:t>D.</w:t>
      </w:r>
      <w:r>
        <w:t xml:space="preserve"> 20 km/giờ.</w:t>
      </w:r>
    </w:p>
    <w:p w:rsidR="001C0A9C" w:rsidRDefault="00495ADD" w:rsidP="007A674A">
      <w:pPr>
        <w:spacing w:after="0"/>
        <w:ind w:left="0" w:firstLine="0"/>
        <w:jc w:val="left"/>
      </w:pPr>
      <w:r>
        <w:rPr>
          <w:b/>
        </w:rPr>
        <w:t>Câu 30.</w:t>
      </w:r>
      <w:r>
        <w:t xml:space="preserve"> Gọi vật 1 là thuyền, vật 2 là dòng nước, vật 3 là bờ. Vận tốc của thuyền so với bờ sông được tính bằng biểu thức :</w:t>
      </w:r>
    </w:p>
    <w:p w:rsidR="008E66E5" w:rsidRDefault="008E66E5" w:rsidP="007A674A">
      <w:pPr>
        <w:spacing w:after="0"/>
        <w:ind w:left="0" w:firstLine="0"/>
        <w:jc w:val="left"/>
        <w:rPr>
          <w:b/>
        </w:rPr>
      </w:pPr>
      <w:r w:rsidRPr="008E66E5">
        <w:rPr>
          <w:b/>
        </w:rPr>
        <w:t xml:space="preserve">A. </w:t>
      </w:r>
      <w:r w:rsidRPr="008E66E5">
        <w:rPr>
          <w:position w:val="-12"/>
        </w:rPr>
        <w:object w:dxaOrig="1260" w:dyaOrig="360">
          <v:shape id="_x0000_i1044" type="#_x0000_t75" style="width:63pt;height:18pt" o:ole="">
            <v:imagedata r:id="rId48" o:title=""/>
          </v:shape>
          <o:OLEObject Type="Embed" ProgID="Equation.DSMT4" ShapeID="_x0000_i1044" DrawAspect="Content" ObjectID="_1790951668" r:id="rId49"/>
        </w:object>
      </w:r>
      <w:r>
        <w:tab/>
      </w:r>
      <w:r>
        <w:tab/>
      </w:r>
      <w:r w:rsidRPr="008E66E5">
        <w:rPr>
          <w:b/>
        </w:rPr>
        <w:t xml:space="preserve">B. </w:t>
      </w:r>
      <w:r w:rsidRPr="008E66E5">
        <w:rPr>
          <w:position w:val="-12"/>
        </w:rPr>
        <w:object w:dxaOrig="1260" w:dyaOrig="360">
          <v:shape id="_x0000_i1045" type="#_x0000_t75" style="width:63pt;height:18pt" o:ole="">
            <v:imagedata r:id="rId50" o:title=""/>
          </v:shape>
          <o:OLEObject Type="Embed" ProgID="Equation.DSMT4" ShapeID="_x0000_i1045" DrawAspect="Content" ObjectID="_1790951669" r:id="rId51"/>
        </w:object>
      </w:r>
      <w:r>
        <w:tab/>
      </w:r>
      <w:r>
        <w:tab/>
      </w:r>
      <w:r w:rsidRPr="008E66E5">
        <w:rPr>
          <w:b/>
        </w:rPr>
        <w:t xml:space="preserve">C. </w:t>
      </w:r>
      <w:r w:rsidRPr="008E66E5">
        <w:rPr>
          <w:position w:val="-12"/>
        </w:rPr>
        <w:object w:dxaOrig="1260" w:dyaOrig="360">
          <v:shape id="_x0000_i1046" type="#_x0000_t75" style="width:63pt;height:18pt" o:ole="">
            <v:imagedata r:id="rId52" o:title=""/>
          </v:shape>
          <o:OLEObject Type="Embed" ProgID="Equation.DSMT4" ShapeID="_x0000_i1046" DrawAspect="Content" ObjectID="_1790951670" r:id="rId53"/>
        </w:object>
      </w:r>
      <w:r>
        <w:tab/>
      </w:r>
      <w:r>
        <w:tab/>
      </w:r>
      <w:r w:rsidRPr="008E66E5">
        <w:rPr>
          <w:b/>
        </w:rPr>
        <w:t xml:space="preserve">D. </w:t>
      </w:r>
      <w:r w:rsidRPr="008E66E5">
        <w:rPr>
          <w:position w:val="-12"/>
        </w:rPr>
        <w:object w:dxaOrig="1260" w:dyaOrig="360">
          <v:shape id="_x0000_i1047" type="#_x0000_t75" style="width:63pt;height:18pt" o:ole="">
            <v:imagedata r:id="rId54" o:title=""/>
          </v:shape>
          <o:OLEObject Type="Embed" ProgID="Equation.DSMT4" ShapeID="_x0000_i1047" DrawAspect="Content" ObjectID="_1790951671" r:id="rId55"/>
        </w:object>
      </w:r>
    </w:p>
    <w:p w:rsidR="001C0A9C" w:rsidRDefault="00495ADD" w:rsidP="007A674A">
      <w:pPr>
        <w:spacing w:after="0" w:line="289" w:lineRule="auto"/>
        <w:ind w:left="0" w:firstLine="0"/>
        <w:jc w:val="left"/>
      </w:pPr>
      <w:r>
        <w:rPr>
          <w:b/>
        </w:rPr>
        <w:t>II. TRẮC NGHIỆM ĐÚNG SAI:</w:t>
      </w:r>
      <w:r>
        <w:rPr>
          <w:i/>
        </w:rPr>
        <w:t xml:space="preserve"> Trong mỗi ý a), b), c), d) ở mỗi câu, HS chọn đúng hoặc sai.</w:t>
      </w:r>
      <w:r>
        <w:t xml:space="preserve"> </w:t>
      </w:r>
      <w:r>
        <w:rPr>
          <w:b/>
        </w:rPr>
        <w:t xml:space="preserve">Câu 1: </w:t>
      </w:r>
      <w:r>
        <w:t xml:space="preserve">Những việc học sinh cần làm tại phòng thí nghiệm Vật lý </w:t>
      </w:r>
      <w:r>
        <w:rPr>
          <w:b/>
        </w:rPr>
        <w:t xml:space="preserve"> </w:t>
      </w:r>
      <w:r>
        <w:rPr>
          <w:b/>
        </w:rPr>
        <w:tab/>
        <w:t xml:space="preserve">a) </w:t>
      </w:r>
      <w:r>
        <w:t>Thực hiện các quy định của phòng thí nghiệm Vật lý.</w:t>
      </w:r>
    </w:p>
    <w:p w:rsidR="001C0A9C" w:rsidRDefault="008E66E5" w:rsidP="007A674A">
      <w:pPr>
        <w:spacing w:after="0"/>
        <w:ind w:left="0" w:firstLine="0"/>
        <w:jc w:val="left"/>
      </w:pPr>
      <w:r>
        <w:rPr>
          <w:b/>
          <w:bCs/>
          <w:szCs w:val="26"/>
          <w:u w:color="000000"/>
        </w:rPr>
        <w:t xml:space="preserve">b) </w:t>
      </w:r>
      <w:r w:rsidR="00495ADD">
        <w:t>Thực hiện thí nghiệm ngay khi vào phòng thí nghiệm</w:t>
      </w:r>
    </w:p>
    <w:p w:rsidR="001C0A9C" w:rsidRDefault="008E66E5" w:rsidP="007A674A">
      <w:pPr>
        <w:spacing w:after="0"/>
        <w:ind w:left="0" w:firstLine="0"/>
        <w:jc w:val="left"/>
      </w:pPr>
      <w:r>
        <w:rPr>
          <w:b/>
          <w:bCs/>
          <w:szCs w:val="26"/>
          <w:u w:color="000000"/>
        </w:rPr>
        <w:t xml:space="preserve">c) </w:t>
      </w:r>
      <w:r w:rsidR="00495ADD">
        <w:t>Thường xuyên rửa tay bằng nước sạch và xà phòng khi thực hiện thí nghiệm điện để đảm bảo vệ sinh.</w:t>
      </w:r>
    </w:p>
    <w:p w:rsidR="001C0A9C" w:rsidRDefault="008E66E5" w:rsidP="007A674A">
      <w:pPr>
        <w:spacing w:after="0"/>
        <w:ind w:left="0" w:firstLine="0"/>
        <w:jc w:val="left"/>
      </w:pPr>
      <w:r>
        <w:rPr>
          <w:b/>
          <w:bCs/>
          <w:szCs w:val="26"/>
          <w:u w:color="000000"/>
        </w:rPr>
        <w:t xml:space="preserve">d) </w:t>
      </w:r>
      <w:r w:rsidR="00495ADD">
        <w:t>Đeo găng tay cách nhiệt khi làm thí nghiệm với lửa.</w:t>
      </w:r>
    </w:p>
    <w:p w:rsidR="001C0A9C" w:rsidRDefault="00495ADD" w:rsidP="007A674A">
      <w:pPr>
        <w:spacing w:after="0" w:line="289" w:lineRule="auto"/>
        <w:ind w:left="0" w:firstLine="0"/>
        <w:jc w:val="left"/>
      </w:pPr>
      <w:r>
        <w:rPr>
          <w:b/>
        </w:rPr>
        <w:t>Câu 2</w:t>
      </w:r>
      <w:r>
        <w:t>: Trong quá trình thực hành tại phòng thí nghiệm, một bạn học sinh vô tình làm vỡ nhiệt kế thuỷ ngân và làm thuỷ ngân đổ ra ngoài. Em hãy giúp bạn học sinh đó đưa ra cách xử lí thuỷ ngân đổ ra ngoài đúng cách để đảm bảo an toàn.</w:t>
      </w:r>
    </w:p>
    <w:p w:rsidR="001C0A9C" w:rsidRDefault="008E66E5" w:rsidP="007A674A">
      <w:pPr>
        <w:spacing w:after="0"/>
        <w:ind w:left="0" w:firstLine="0"/>
        <w:jc w:val="left"/>
      </w:pPr>
      <w:r>
        <w:rPr>
          <w:szCs w:val="26"/>
          <w:u w:color="000000"/>
        </w:rPr>
        <w:t xml:space="preserve">a) </w:t>
      </w:r>
      <w:r w:rsidR="00495ADD">
        <w:t>Không báo cho giáo viên tại phòng thí nghiệm</w:t>
      </w:r>
    </w:p>
    <w:p w:rsidR="001C0A9C" w:rsidRDefault="008E66E5" w:rsidP="007A674A">
      <w:pPr>
        <w:spacing w:after="0"/>
        <w:ind w:left="0" w:firstLine="0"/>
        <w:jc w:val="left"/>
      </w:pPr>
      <w:r>
        <w:rPr>
          <w:szCs w:val="26"/>
          <w:u w:color="000000"/>
        </w:rPr>
        <w:t xml:space="preserve">b) </w:t>
      </w:r>
      <w:r w:rsidR="00495ADD">
        <w:t>Sơ tán các bạn học sinh ở khu vực gần đó, tắt quạt và đóng hết cửa sổ để tránh việc thủy ngân  phát tán trong không khí</w:t>
      </w:r>
    </w:p>
    <w:p w:rsidR="001C0A9C" w:rsidRDefault="008E66E5" w:rsidP="007A674A">
      <w:pPr>
        <w:spacing w:after="0"/>
        <w:ind w:left="0" w:firstLine="0"/>
        <w:jc w:val="left"/>
      </w:pPr>
      <w:r>
        <w:rPr>
          <w:szCs w:val="26"/>
          <w:u w:color="000000"/>
        </w:rPr>
        <w:t xml:space="preserve">c) </w:t>
      </w:r>
      <w:r w:rsidR="00495ADD">
        <w:t>Người dọn dẹp phải sử dụng găng tay và khẩu trang để dọn sạch thủy ngân</w:t>
      </w:r>
    </w:p>
    <w:p w:rsidR="001C0A9C" w:rsidRDefault="008E66E5" w:rsidP="007A674A">
      <w:pPr>
        <w:spacing w:after="0"/>
        <w:ind w:left="0" w:firstLine="0"/>
        <w:jc w:val="left"/>
      </w:pPr>
      <w:r>
        <w:rPr>
          <w:szCs w:val="26"/>
          <w:u w:color="000000"/>
        </w:rPr>
        <w:t xml:space="preserve">d) </w:t>
      </w:r>
      <w:r w:rsidR="00495ADD">
        <w:t>Tiếp xúc trực tiếp với thủy ngân bằng tay.</w:t>
      </w:r>
    </w:p>
    <w:p w:rsidR="008E66E5" w:rsidRDefault="00495ADD" w:rsidP="007A674A">
      <w:pPr>
        <w:spacing w:after="0"/>
        <w:ind w:left="0" w:firstLine="0"/>
        <w:jc w:val="left"/>
      </w:pPr>
      <w:r>
        <w:rPr>
          <w:b/>
        </w:rPr>
        <w:t xml:space="preserve">Câu 3: </w:t>
      </w:r>
      <w:r>
        <w:t xml:space="preserve">Dùng một thước có độ chia nhỏ nhất 1 mm đo 3 lần khoảng cách d giữa hai điểm A và B trên giấy đều cho cùng một giá trị là 8,0 cm. Lấy sai số dụng cụ bằng một độ chia nhỏ nhất. Căn cứ vào kết quả đo được, có thể kết luận:  </w:t>
      </w:r>
    </w:p>
    <w:p w:rsidR="001C0A9C" w:rsidRDefault="00495ADD" w:rsidP="007A674A">
      <w:pPr>
        <w:spacing w:after="0"/>
        <w:ind w:left="0" w:firstLine="0"/>
        <w:jc w:val="left"/>
      </w:pPr>
      <w:r>
        <w:rPr>
          <w:b/>
        </w:rPr>
        <w:t>a)</w:t>
      </w:r>
      <w:r>
        <w:t xml:space="preserve"> Sai số ngẫu nhiên bằng 0.</w:t>
      </w:r>
    </w:p>
    <w:p w:rsidR="001C0A9C" w:rsidRDefault="008E66E5" w:rsidP="007A674A">
      <w:pPr>
        <w:spacing w:after="0"/>
        <w:ind w:left="0" w:firstLine="0"/>
        <w:jc w:val="left"/>
      </w:pPr>
      <w:r>
        <w:rPr>
          <w:szCs w:val="26"/>
          <w:u w:color="000000"/>
        </w:rPr>
        <w:t xml:space="preserve">b) </w:t>
      </w:r>
      <w:r w:rsidR="00495ADD">
        <w:t>Tất cả giá trị đo đều giống nhau nên phép đo này không có sai số.</w:t>
      </w:r>
    </w:p>
    <w:p w:rsidR="001C0A9C" w:rsidRDefault="008E66E5" w:rsidP="007A674A">
      <w:pPr>
        <w:spacing w:after="0"/>
        <w:ind w:left="0" w:firstLine="0"/>
        <w:jc w:val="left"/>
      </w:pPr>
      <w:r>
        <w:rPr>
          <w:szCs w:val="26"/>
          <w:u w:color="000000"/>
        </w:rPr>
        <w:t xml:space="preserve">c) </w:t>
      </w:r>
      <w:r w:rsidR="00495ADD">
        <w:t>Sai số dụng cụ là 1 cm.</w:t>
      </w:r>
    </w:p>
    <w:p w:rsidR="001C0A9C" w:rsidRDefault="008E66E5" w:rsidP="007A674A">
      <w:pPr>
        <w:spacing w:after="0"/>
        <w:ind w:left="0" w:firstLine="0"/>
        <w:jc w:val="left"/>
      </w:pPr>
      <w:r>
        <w:rPr>
          <w:szCs w:val="26"/>
          <w:u w:color="000000"/>
        </w:rPr>
        <w:t xml:space="preserve">d) </w:t>
      </w:r>
      <w:r w:rsidR="00495ADD">
        <w:t>Sai số tuyệt đối có thể nhỏ hơn sai số dụng cụ.</w:t>
      </w:r>
    </w:p>
    <w:p w:rsidR="001C0A9C" w:rsidRDefault="00495ADD" w:rsidP="007A674A">
      <w:pPr>
        <w:spacing w:after="0"/>
        <w:ind w:left="0" w:firstLine="0"/>
        <w:jc w:val="left"/>
      </w:pPr>
      <w:r>
        <w:rPr>
          <w:b/>
        </w:rPr>
        <w:t>Câu 4</w:t>
      </w:r>
      <w:r>
        <w:t>: Hai người cùng đo chiều dài của cánh cửa sổ, kết quả thu được như sau:</w:t>
      </w:r>
    </w:p>
    <w:p w:rsidR="001C0A9C" w:rsidRDefault="00E244C7" w:rsidP="007A674A">
      <w:pPr>
        <w:spacing w:after="0"/>
        <w:ind w:left="0" w:firstLine="0"/>
        <w:jc w:val="left"/>
      </w:pPr>
      <w:r>
        <w:rPr>
          <w:szCs w:val="26"/>
          <w:u w:color="000000"/>
        </w:rPr>
        <w:t xml:space="preserve">- </w:t>
      </w:r>
      <w:r w:rsidR="00495ADD">
        <w:t xml:space="preserve">Người thứ nhất: </w:t>
      </w:r>
      <w:r w:rsidR="00495ADD">
        <w:rPr>
          <w:rFonts w:ascii="Cambria Math" w:eastAsia="Cambria Math" w:hAnsi="Cambria Math" w:cs="Cambria Math"/>
        </w:rPr>
        <w:t>𝑑 = 120 ± 1</w:t>
      </w:r>
      <w:r w:rsidR="00495ADD">
        <w:t xml:space="preserve"> cm</w:t>
      </w:r>
    </w:p>
    <w:p w:rsidR="001C0A9C" w:rsidRDefault="00E244C7" w:rsidP="007A674A">
      <w:pPr>
        <w:spacing w:after="0"/>
        <w:ind w:left="0" w:firstLine="0"/>
        <w:jc w:val="left"/>
      </w:pPr>
      <w:r>
        <w:rPr>
          <w:szCs w:val="26"/>
          <w:u w:color="000000"/>
        </w:rPr>
        <w:t xml:space="preserve">- </w:t>
      </w:r>
      <w:r w:rsidR="00495ADD">
        <w:t xml:space="preserve">Người thứ hai: </w:t>
      </w:r>
      <w:r w:rsidR="00495ADD">
        <w:rPr>
          <w:rFonts w:ascii="Cambria Math" w:eastAsia="Cambria Math" w:hAnsi="Cambria Math" w:cs="Cambria Math"/>
        </w:rPr>
        <w:t>𝑑 = 120 ± 2</w:t>
      </w:r>
      <w:r w:rsidR="00495ADD">
        <w:t xml:space="preserve"> cm</w:t>
      </w:r>
    </w:p>
    <w:p w:rsidR="001C0A9C" w:rsidRDefault="00296EE1" w:rsidP="007A674A">
      <w:pPr>
        <w:spacing w:after="0"/>
        <w:ind w:left="0" w:firstLine="0"/>
        <w:jc w:val="left"/>
      </w:pPr>
      <w:r>
        <w:rPr>
          <w:szCs w:val="26"/>
          <w:u w:color="000000"/>
        </w:rPr>
        <w:t>a)</w:t>
      </w:r>
      <w:r w:rsidR="009A52BA">
        <w:rPr>
          <w:szCs w:val="26"/>
          <w:u w:color="000000"/>
        </w:rPr>
        <w:t xml:space="preserve"> </w:t>
      </w:r>
      <w:r w:rsidR="00495ADD">
        <w:t xml:space="preserve">Sai số tỉ đối được xác định bằng tỉ số giữa sai số tuyệt đối và giá trị trung bình của chiều dài </w:t>
      </w:r>
      <w:r w:rsidR="00495ADD">
        <w:tab/>
        <w:t xml:space="preserve"> cánh cửa sổ</w:t>
      </w:r>
      <w:r w:rsidR="00D12174">
        <w:t xml:space="preserve"> </w:t>
      </w:r>
      <w:r w:rsidR="00D12174" w:rsidRPr="00D12174">
        <w:rPr>
          <w:position w:val="-26"/>
        </w:rPr>
        <w:object w:dxaOrig="1560" w:dyaOrig="639">
          <v:shape id="_x0000_i1048" type="#_x0000_t75" style="width:78pt;height:32.25pt" o:ole="">
            <v:imagedata r:id="rId56" o:title=""/>
          </v:shape>
          <o:OLEObject Type="Embed" ProgID="Equation.DSMT4" ShapeID="_x0000_i1048" DrawAspect="Content" ObjectID="_1790951672" r:id="rId57"/>
        </w:object>
      </w:r>
    </w:p>
    <w:p w:rsidR="001C0A9C" w:rsidRDefault="00296EE1" w:rsidP="007A674A">
      <w:pPr>
        <w:spacing w:after="0"/>
        <w:ind w:left="0" w:firstLine="0"/>
        <w:jc w:val="left"/>
      </w:pPr>
      <w:r>
        <w:rPr>
          <w:szCs w:val="26"/>
          <w:u w:color="000000"/>
        </w:rPr>
        <w:t>b)</w:t>
      </w:r>
      <w:r w:rsidR="009A52BA">
        <w:rPr>
          <w:szCs w:val="26"/>
          <w:u w:color="000000"/>
        </w:rPr>
        <w:t xml:space="preserve"> </w:t>
      </w:r>
      <w:r w:rsidR="00495ADD">
        <w:t>Sai số tỉ đối của phép đo của người thứ nhất là 8,3%</w:t>
      </w:r>
    </w:p>
    <w:p w:rsidR="001C0A9C" w:rsidRDefault="00296EE1" w:rsidP="007A674A">
      <w:pPr>
        <w:spacing w:after="0"/>
        <w:ind w:left="0" w:firstLine="0"/>
        <w:jc w:val="left"/>
      </w:pPr>
      <w:r>
        <w:rPr>
          <w:szCs w:val="26"/>
          <w:u w:color="000000"/>
        </w:rPr>
        <w:t>c)</w:t>
      </w:r>
      <w:r w:rsidR="009A52BA">
        <w:rPr>
          <w:szCs w:val="26"/>
          <w:u w:color="000000"/>
        </w:rPr>
        <w:t xml:space="preserve"> </w:t>
      </w:r>
      <w:r w:rsidR="00495ADD">
        <w:t>Sai số tỉ đối của phép đo của người thứ hai là 1,67%</w:t>
      </w:r>
    </w:p>
    <w:p w:rsidR="001C0A9C" w:rsidRDefault="00296EE1" w:rsidP="007A674A">
      <w:pPr>
        <w:spacing w:after="0"/>
        <w:ind w:left="0" w:firstLine="0"/>
        <w:jc w:val="left"/>
      </w:pPr>
      <w:r>
        <w:rPr>
          <w:szCs w:val="26"/>
          <w:u w:color="000000"/>
        </w:rPr>
        <w:lastRenderedPageBreak/>
        <w:t>d)</w:t>
      </w:r>
      <w:r w:rsidR="009A52BA">
        <w:rPr>
          <w:szCs w:val="26"/>
          <w:u w:color="000000"/>
        </w:rPr>
        <w:t xml:space="preserve"> </w:t>
      </w:r>
      <w:r w:rsidR="00495ADD">
        <w:t>Người thứ hai đo chính xác hơn người thứ nhất vì sai số tỉ đối của người thứ nhất lớn hơn.</w:t>
      </w:r>
    </w:p>
    <w:p w:rsidR="001C0A9C" w:rsidRDefault="00495ADD" w:rsidP="007A674A">
      <w:pPr>
        <w:spacing w:after="0" w:line="289" w:lineRule="auto"/>
        <w:ind w:left="0" w:firstLine="0"/>
        <w:jc w:val="left"/>
      </w:pPr>
      <w:r>
        <w:rPr>
          <w:b/>
        </w:rPr>
        <w:t xml:space="preserve">Câu 5 : </w:t>
      </w:r>
      <w:r>
        <w:t>Một con kiến bò từ điểm A đến B rồi lại quay lại điểm C (C là điểm chính giữa AB). Biết AB bằng 100 cm. Chọn trục Ox trùng với AB, gốc O trùng với A, chiều dương hướng từ A đến B.  a) Quãng đường khi con kiến bò từ A đến B là 100cm.</w:t>
      </w:r>
    </w:p>
    <w:p w:rsidR="001C0A9C" w:rsidRDefault="00296EE1" w:rsidP="007A674A">
      <w:pPr>
        <w:spacing w:after="0"/>
        <w:ind w:left="0" w:firstLine="0"/>
        <w:jc w:val="left"/>
      </w:pPr>
      <w:r>
        <w:rPr>
          <w:szCs w:val="26"/>
          <w:u w:color="000000"/>
        </w:rPr>
        <w:t>b)</w:t>
      </w:r>
      <w:r w:rsidR="009A52BA">
        <w:rPr>
          <w:szCs w:val="26"/>
          <w:u w:color="000000"/>
        </w:rPr>
        <w:t xml:space="preserve"> </w:t>
      </w:r>
      <w:r w:rsidR="00495ADD">
        <w:t>Quãng đường con kiến bò từ A đến B rồi về C là 50cm.</w:t>
      </w:r>
    </w:p>
    <w:p w:rsidR="001C0A9C" w:rsidRDefault="00296EE1" w:rsidP="007A674A">
      <w:pPr>
        <w:spacing w:after="0"/>
        <w:ind w:left="0" w:firstLine="0"/>
        <w:jc w:val="left"/>
      </w:pPr>
      <w:r>
        <w:rPr>
          <w:szCs w:val="26"/>
          <w:u w:color="000000"/>
        </w:rPr>
        <w:t>c)</w:t>
      </w:r>
      <w:r w:rsidR="009A52BA">
        <w:rPr>
          <w:szCs w:val="26"/>
          <w:u w:color="000000"/>
        </w:rPr>
        <w:t xml:space="preserve"> </w:t>
      </w:r>
      <w:r w:rsidR="00495ADD">
        <w:t>Độ dời của con kiến khi bò từ A đến B rồi về C là 150cm.</w:t>
      </w:r>
    </w:p>
    <w:p w:rsidR="001C0A9C" w:rsidRDefault="00296EE1" w:rsidP="007A674A">
      <w:pPr>
        <w:spacing w:after="0"/>
        <w:ind w:left="0" w:firstLine="0"/>
        <w:jc w:val="left"/>
      </w:pPr>
      <w:r>
        <w:rPr>
          <w:szCs w:val="26"/>
          <w:u w:color="000000"/>
        </w:rPr>
        <w:t>d)</w:t>
      </w:r>
      <w:r w:rsidR="009A52BA">
        <w:rPr>
          <w:szCs w:val="26"/>
          <w:u w:color="000000"/>
        </w:rPr>
        <w:t xml:space="preserve"> </w:t>
      </w:r>
      <w:r w:rsidR="00495ADD">
        <w:t>Độ dời của con kiến khi bò từ A đến B rồi quay lại về A là 200cm.</w:t>
      </w:r>
    </w:p>
    <w:p w:rsidR="001C0A9C" w:rsidRDefault="00495ADD" w:rsidP="007A674A">
      <w:pPr>
        <w:spacing w:after="0"/>
        <w:ind w:left="0" w:firstLine="0"/>
        <w:jc w:val="left"/>
      </w:pPr>
      <w:r>
        <w:rPr>
          <w:b/>
        </w:rPr>
        <w:t xml:space="preserve">Câu 6: </w:t>
      </w:r>
      <w:r>
        <w:t>Hai người đi xe đạp từ A đến C, người thứ nhất đi theo đường từ A đến B, rồi từ B đến C; người thứ hai đi thẳng từ A đến C (Hình vẽ). Cả hai đều về đích cùng một lúc.</w:t>
      </w:r>
    </w:p>
    <w:p w:rsidR="001C0A9C" w:rsidRDefault="001C0A9C" w:rsidP="007A674A">
      <w:pPr>
        <w:spacing w:after="0" w:line="259" w:lineRule="auto"/>
        <w:ind w:left="0" w:firstLine="0"/>
        <w:jc w:val="left"/>
      </w:pPr>
    </w:p>
    <w:p w:rsidR="001C0A9C" w:rsidRDefault="00495ADD" w:rsidP="007A674A">
      <w:pPr>
        <w:spacing w:after="0" w:line="259" w:lineRule="auto"/>
        <w:ind w:left="0" w:firstLine="0"/>
        <w:jc w:val="left"/>
      </w:pPr>
      <w:r>
        <w:rPr>
          <w:rFonts w:ascii="Calibri" w:eastAsia="Calibri" w:hAnsi="Calibri" w:cs="Calibri"/>
          <w:noProof/>
          <w:sz w:val="22"/>
        </w:rPr>
        <mc:AlternateContent>
          <mc:Choice Requires="wpg">
            <w:drawing>
              <wp:inline distT="0" distB="0" distL="0" distR="0" wp14:anchorId="13583B7E" wp14:editId="3AEF0693">
                <wp:extent cx="1360365" cy="1186619"/>
                <wp:effectExtent l="0" t="0" r="0" b="0"/>
                <wp:docPr id="48557" name="Group 48557"/>
                <wp:cNvGraphicFramePr/>
                <a:graphic xmlns:a="http://schemas.openxmlformats.org/drawingml/2006/main">
                  <a:graphicData uri="http://schemas.microsoft.com/office/word/2010/wordprocessingGroup">
                    <wpg:wgp>
                      <wpg:cNvGrpSpPr/>
                      <wpg:grpSpPr>
                        <a:xfrm>
                          <a:off x="0" y="0"/>
                          <a:ext cx="1360365" cy="1186619"/>
                          <a:chOff x="0" y="0"/>
                          <a:chExt cx="1360365" cy="1186619"/>
                        </a:xfrm>
                      </wpg:grpSpPr>
                      <wps:wsp>
                        <wps:cNvPr id="4894" name="Rectangle 4894"/>
                        <wps:cNvSpPr/>
                        <wps:spPr>
                          <a:xfrm>
                            <a:off x="1319217" y="1004415"/>
                            <a:ext cx="54727" cy="242331"/>
                          </a:xfrm>
                          <a:prstGeom prst="rect">
                            <a:avLst/>
                          </a:prstGeom>
                          <a:ln>
                            <a:noFill/>
                          </a:ln>
                        </wps:spPr>
                        <wps:txbx>
                          <w:txbxContent>
                            <w:p w:rsidR="001C0A9C" w:rsidRDefault="00495ADD">
                              <w:pPr>
                                <w:spacing w:after="160" w:line="259" w:lineRule="auto"/>
                                <w:ind w:left="0" w:firstLine="0"/>
                                <w:jc w:val="left"/>
                              </w:pPr>
                              <w:r>
                                <w:t xml:space="preserve"> </w:t>
                              </w:r>
                            </w:p>
                          </w:txbxContent>
                        </wps:txbx>
                        <wps:bodyPr horzOverflow="overflow" vert="horz" lIns="0" tIns="0" rIns="0" bIns="0" rtlCol="0">
                          <a:noAutofit/>
                        </wps:bodyPr>
                      </wps:wsp>
                      <wps:wsp>
                        <wps:cNvPr id="5583" name="Shape 5583"/>
                        <wps:cNvSpPr/>
                        <wps:spPr>
                          <a:xfrm>
                            <a:off x="143730" y="525959"/>
                            <a:ext cx="501200" cy="496629"/>
                          </a:xfrm>
                          <a:custGeom>
                            <a:avLst/>
                            <a:gdLst/>
                            <a:ahLst/>
                            <a:cxnLst/>
                            <a:rect l="0" t="0" r="0" b="0"/>
                            <a:pathLst>
                              <a:path w="501200" h="496629">
                                <a:moveTo>
                                  <a:pt x="501200" y="0"/>
                                </a:moveTo>
                                <a:lnTo>
                                  <a:pt x="501200" y="8702"/>
                                </a:lnTo>
                                <a:lnTo>
                                  <a:pt x="15004" y="488249"/>
                                </a:lnTo>
                                <a:lnTo>
                                  <a:pt x="501200" y="490448"/>
                                </a:lnTo>
                                <a:lnTo>
                                  <a:pt x="501200" y="496629"/>
                                </a:lnTo>
                                <a:lnTo>
                                  <a:pt x="0" y="494360"/>
                                </a:lnTo>
                                <a:lnTo>
                                  <a:pt x="50120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84" name="Shape 5584"/>
                        <wps:cNvSpPr/>
                        <wps:spPr>
                          <a:xfrm>
                            <a:off x="644930" y="40300"/>
                            <a:ext cx="492377" cy="984516"/>
                          </a:xfrm>
                          <a:custGeom>
                            <a:avLst/>
                            <a:gdLst/>
                            <a:ahLst/>
                            <a:cxnLst/>
                            <a:rect l="0" t="0" r="0" b="0"/>
                            <a:pathLst>
                              <a:path w="492377" h="984516">
                                <a:moveTo>
                                  <a:pt x="492377" y="0"/>
                                </a:moveTo>
                                <a:lnTo>
                                  <a:pt x="492377" y="984516"/>
                                </a:lnTo>
                                <a:lnTo>
                                  <a:pt x="0" y="982287"/>
                                </a:lnTo>
                                <a:lnTo>
                                  <a:pt x="0" y="976106"/>
                                </a:lnTo>
                                <a:lnTo>
                                  <a:pt x="486196" y="978305"/>
                                </a:lnTo>
                                <a:lnTo>
                                  <a:pt x="486196" y="14815"/>
                                </a:lnTo>
                                <a:lnTo>
                                  <a:pt x="0" y="494361"/>
                                </a:lnTo>
                                <a:lnTo>
                                  <a:pt x="0" y="485658"/>
                                </a:lnTo>
                                <a:lnTo>
                                  <a:pt x="49237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85" name="Shape 5585"/>
                        <wps:cNvSpPr/>
                        <wps:spPr>
                          <a:xfrm>
                            <a:off x="140129" y="778998"/>
                            <a:ext cx="214335" cy="218192"/>
                          </a:xfrm>
                          <a:custGeom>
                            <a:avLst/>
                            <a:gdLst/>
                            <a:ahLst/>
                            <a:cxnLst/>
                            <a:rect l="0" t="0" r="0" b="0"/>
                            <a:pathLst>
                              <a:path w="214335" h="218192">
                                <a:moveTo>
                                  <a:pt x="209920" y="0"/>
                                </a:moveTo>
                                <a:lnTo>
                                  <a:pt x="214335" y="4332"/>
                                </a:lnTo>
                                <a:lnTo>
                                  <a:pt x="4415" y="218192"/>
                                </a:lnTo>
                                <a:lnTo>
                                  <a:pt x="0" y="213860"/>
                                </a:lnTo>
                                <a:lnTo>
                                  <a:pt x="209920" y="0"/>
                                </a:lnTo>
                                <a:close/>
                              </a:path>
                            </a:pathLst>
                          </a:custGeom>
                          <a:ln w="0" cap="flat">
                            <a:miter lim="127000"/>
                          </a:ln>
                        </wps:spPr>
                        <wps:style>
                          <a:lnRef idx="0">
                            <a:srgbClr val="000000">
                              <a:alpha val="0"/>
                            </a:srgbClr>
                          </a:lnRef>
                          <a:fillRef idx="1">
                            <a:srgbClr val="1C75BC"/>
                          </a:fillRef>
                          <a:effectRef idx="0">
                            <a:scrgbClr r="0" g="0" b="0"/>
                          </a:effectRef>
                          <a:fontRef idx="none"/>
                        </wps:style>
                        <wps:bodyPr/>
                      </wps:wsp>
                      <wps:wsp>
                        <wps:cNvPr id="5586" name="Shape 5586"/>
                        <wps:cNvSpPr/>
                        <wps:spPr>
                          <a:xfrm>
                            <a:off x="323776" y="754850"/>
                            <a:ext cx="54303" cy="54731"/>
                          </a:xfrm>
                          <a:custGeom>
                            <a:avLst/>
                            <a:gdLst/>
                            <a:ahLst/>
                            <a:cxnLst/>
                            <a:rect l="0" t="0" r="0" b="0"/>
                            <a:pathLst>
                              <a:path w="54303" h="54731">
                                <a:moveTo>
                                  <a:pt x="54303" y="0"/>
                                </a:moveTo>
                                <a:lnTo>
                                  <a:pt x="32620" y="54731"/>
                                </a:lnTo>
                                <a:lnTo>
                                  <a:pt x="23105" y="31752"/>
                                </a:lnTo>
                                <a:lnTo>
                                  <a:pt x="0" y="22670"/>
                                </a:lnTo>
                                <a:lnTo>
                                  <a:pt x="54303" y="0"/>
                                </a:lnTo>
                                <a:close/>
                              </a:path>
                            </a:pathLst>
                          </a:custGeom>
                          <a:ln w="0" cap="flat">
                            <a:miter lim="127000"/>
                          </a:ln>
                        </wps:spPr>
                        <wps:style>
                          <a:lnRef idx="0">
                            <a:srgbClr val="000000">
                              <a:alpha val="0"/>
                            </a:srgbClr>
                          </a:lnRef>
                          <a:fillRef idx="1">
                            <a:srgbClr val="1C75BC"/>
                          </a:fillRef>
                          <a:effectRef idx="0">
                            <a:scrgbClr r="0" g="0" b="0"/>
                          </a:effectRef>
                          <a:fontRef idx="none"/>
                        </wps:style>
                        <wps:bodyPr/>
                      </wps:wsp>
                      <wps:wsp>
                        <wps:cNvPr id="5587" name="Shape 5587"/>
                        <wps:cNvSpPr/>
                        <wps:spPr>
                          <a:xfrm>
                            <a:off x="155682" y="1049752"/>
                            <a:ext cx="323408" cy="6182"/>
                          </a:xfrm>
                          <a:custGeom>
                            <a:avLst/>
                            <a:gdLst/>
                            <a:ahLst/>
                            <a:cxnLst/>
                            <a:rect l="0" t="0" r="0" b="0"/>
                            <a:pathLst>
                              <a:path w="323408" h="6182">
                                <a:moveTo>
                                  <a:pt x="0" y="0"/>
                                </a:moveTo>
                                <a:lnTo>
                                  <a:pt x="323408" y="0"/>
                                </a:lnTo>
                                <a:lnTo>
                                  <a:pt x="323408" y="6182"/>
                                </a:lnTo>
                                <a:lnTo>
                                  <a:pt x="0" y="6181"/>
                                </a:lnTo>
                                <a:lnTo>
                                  <a:pt x="0" y="0"/>
                                </a:lnTo>
                                <a:close/>
                              </a:path>
                            </a:pathLst>
                          </a:custGeom>
                          <a:ln w="0" cap="flat">
                            <a:miter lim="127000"/>
                          </a:ln>
                        </wps:spPr>
                        <wps:style>
                          <a:lnRef idx="0">
                            <a:srgbClr val="000000">
                              <a:alpha val="0"/>
                            </a:srgbClr>
                          </a:lnRef>
                          <a:fillRef idx="1">
                            <a:srgbClr val="EF4136"/>
                          </a:fillRef>
                          <a:effectRef idx="0">
                            <a:scrgbClr r="0" g="0" b="0"/>
                          </a:effectRef>
                          <a:fontRef idx="none"/>
                        </wps:style>
                        <wps:bodyPr/>
                      </wps:wsp>
                      <wps:wsp>
                        <wps:cNvPr id="5588" name="Shape 5588"/>
                        <wps:cNvSpPr/>
                        <wps:spPr>
                          <a:xfrm>
                            <a:off x="461730" y="1029988"/>
                            <a:ext cx="54251" cy="45711"/>
                          </a:xfrm>
                          <a:custGeom>
                            <a:avLst/>
                            <a:gdLst/>
                            <a:ahLst/>
                            <a:cxnLst/>
                            <a:rect l="0" t="0" r="0" b="0"/>
                            <a:pathLst>
                              <a:path w="54251" h="45711">
                                <a:moveTo>
                                  <a:pt x="0" y="0"/>
                                </a:moveTo>
                                <a:lnTo>
                                  <a:pt x="54251" y="22856"/>
                                </a:lnTo>
                                <a:lnTo>
                                  <a:pt x="0" y="45711"/>
                                </a:lnTo>
                                <a:lnTo>
                                  <a:pt x="9695" y="22856"/>
                                </a:lnTo>
                                <a:lnTo>
                                  <a:pt x="0" y="0"/>
                                </a:lnTo>
                                <a:close/>
                              </a:path>
                            </a:pathLst>
                          </a:custGeom>
                          <a:ln w="0" cap="flat">
                            <a:miter lim="127000"/>
                          </a:ln>
                        </wps:spPr>
                        <wps:style>
                          <a:lnRef idx="0">
                            <a:srgbClr val="000000">
                              <a:alpha val="0"/>
                            </a:srgbClr>
                          </a:lnRef>
                          <a:fillRef idx="1">
                            <a:srgbClr val="EF4136"/>
                          </a:fillRef>
                          <a:effectRef idx="0">
                            <a:scrgbClr r="0" g="0" b="0"/>
                          </a:effectRef>
                          <a:fontRef idx="none"/>
                        </wps:style>
                        <wps:bodyPr/>
                      </wps:wsp>
                      <wps:wsp>
                        <wps:cNvPr id="5590" name="Rectangle 5590"/>
                        <wps:cNvSpPr/>
                        <wps:spPr>
                          <a:xfrm>
                            <a:off x="92060" y="1016231"/>
                            <a:ext cx="65808" cy="92730"/>
                          </a:xfrm>
                          <a:prstGeom prst="rect">
                            <a:avLst/>
                          </a:prstGeom>
                          <a:ln>
                            <a:noFill/>
                          </a:ln>
                        </wps:spPr>
                        <wps:txbx>
                          <w:txbxContent>
                            <w:p w:rsidR="001C0A9C" w:rsidRDefault="00495ADD">
                              <w:pPr>
                                <w:spacing w:after="160" w:line="259" w:lineRule="auto"/>
                                <w:ind w:left="0" w:firstLine="0"/>
                                <w:jc w:val="left"/>
                              </w:pPr>
                              <w:r>
                                <w:rPr>
                                  <w:rFonts w:ascii="Arial" w:eastAsia="Arial" w:hAnsi="Arial" w:cs="Arial"/>
                                  <w:sz w:val="12"/>
                                </w:rPr>
                                <w:t xml:space="preserve"> </w:t>
                              </w:r>
                            </w:p>
                          </w:txbxContent>
                        </wps:txbx>
                        <wps:bodyPr horzOverflow="overflow" vert="horz" lIns="0" tIns="0" rIns="0" bIns="0" rtlCol="0">
                          <a:noAutofit/>
                        </wps:bodyPr>
                      </wps:wsp>
                      <wps:wsp>
                        <wps:cNvPr id="5592" name="Rectangle 5592"/>
                        <wps:cNvSpPr/>
                        <wps:spPr>
                          <a:xfrm>
                            <a:off x="1156574" y="1026121"/>
                            <a:ext cx="65808" cy="92730"/>
                          </a:xfrm>
                          <a:prstGeom prst="rect">
                            <a:avLst/>
                          </a:prstGeom>
                          <a:ln>
                            <a:noFill/>
                          </a:ln>
                        </wps:spPr>
                        <wps:txbx>
                          <w:txbxContent>
                            <w:p w:rsidR="001C0A9C" w:rsidRDefault="00495ADD">
                              <w:pPr>
                                <w:spacing w:after="160" w:line="259" w:lineRule="auto"/>
                                <w:ind w:left="0" w:firstLine="0"/>
                                <w:jc w:val="left"/>
                              </w:pPr>
                              <w:r>
                                <w:rPr>
                                  <w:rFonts w:ascii="Arial" w:eastAsia="Arial" w:hAnsi="Arial" w:cs="Arial"/>
                                  <w:sz w:val="12"/>
                                </w:rPr>
                                <w:t xml:space="preserve"> </w:t>
                              </w:r>
                            </w:p>
                          </w:txbxContent>
                        </wps:txbx>
                        <wps:bodyPr horzOverflow="overflow" vert="horz" lIns="0" tIns="0" rIns="0" bIns="0" rtlCol="0">
                          <a:noAutofit/>
                        </wps:bodyPr>
                      </wps:wsp>
                      <wps:wsp>
                        <wps:cNvPr id="5594" name="Rectangle 5594"/>
                        <wps:cNvSpPr/>
                        <wps:spPr>
                          <a:xfrm>
                            <a:off x="1177593" y="0"/>
                            <a:ext cx="71234" cy="92729"/>
                          </a:xfrm>
                          <a:prstGeom prst="rect">
                            <a:avLst/>
                          </a:prstGeom>
                          <a:ln>
                            <a:noFill/>
                          </a:ln>
                        </wps:spPr>
                        <wps:txbx>
                          <w:txbxContent>
                            <w:p w:rsidR="001C0A9C" w:rsidRDefault="00495ADD">
                              <w:pPr>
                                <w:spacing w:after="160" w:line="259" w:lineRule="auto"/>
                                <w:ind w:left="0" w:firstLine="0"/>
                                <w:jc w:val="left"/>
                              </w:pPr>
                              <w:r>
                                <w:rPr>
                                  <w:rFonts w:ascii="Arial" w:eastAsia="Arial" w:hAnsi="Arial" w:cs="Arial"/>
                                  <w:sz w:val="12"/>
                                </w:rPr>
                                <w:t xml:space="preserve"> </w:t>
                              </w:r>
                            </w:p>
                          </w:txbxContent>
                        </wps:txbx>
                        <wps:bodyPr horzOverflow="overflow" vert="horz" lIns="0" tIns="0" rIns="0" bIns="0" rtlCol="0">
                          <a:noAutofit/>
                        </wps:bodyPr>
                      </wps:wsp>
                      <wps:wsp>
                        <wps:cNvPr id="5596" name="Rectangle 5596"/>
                        <wps:cNvSpPr/>
                        <wps:spPr>
                          <a:xfrm>
                            <a:off x="79697" y="1093225"/>
                            <a:ext cx="597400" cy="77276"/>
                          </a:xfrm>
                          <a:prstGeom prst="rect">
                            <a:avLst/>
                          </a:prstGeom>
                          <a:ln>
                            <a:noFill/>
                          </a:ln>
                        </wps:spPr>
                        <wps:txbx>
                          <w:txbxContent>
                            <w:p w:rsidR="001C0A9C" w:rsidRDefault="00495ADD">
                              <w:pPr>
                                <w:spacing w:after="160" w:line="259" w:lineRule="auto"/>
                                <w:ind w:left="0" w:firstLine="0"/>
                                <w:jc w:val="left"/>
                              </w:pPr>
                              <w:r>
                                <w:rPr>
                                  <w:rFonts w:ascii="Arial" w:eastAsia="Arial" w:hAnsi="Arial" w:cs="Arial"/>
                                  <w:sz w:val="10"/>
                                </w:rPr>
                                <w:t xml:space="preserve">              </w:t>
                              </w:r>
                            </w:p>
                          </w:txbxContent>
                        </wps:txbx>
                        <wps:bodyPr horzOverflow="overflow" vert="horz" lIns="0" tIns="0" rIns="0" bIns="0" rtlCol="0">
                          <a:noAutofit/>
                        </wps:bodyPr>
                      </wps:wsp>
                      <wps:wsp>
                        <wps:cNvPr id="5598" name="Shape 5598"/>
                        <wps:cNvSpPr/>
                        <wps:spPr>
                          <a:xfrm>
                            <a:off x="57844" y="902306"/>
                            <a:ext cx="55621" cy="56101"/>
                          </a:xfrm>
                          <a:custGeom>
                            <a:avLst/>
                            <a:gdLst/>
                            <a:ahLst/>
                            <a:cxnLst/>
                            <a:rect l="0" t="0" r="0" b="0"/>
                            <a:pathLst>
                              <a:path w="55621" h="56101">
                                <a:moveTo>
                                  <a:pt x="25521" y="0"/>
                                </a:moveTo>
                                <a:lnTo>
                                  <a:pt x="55621" y="32390"/>
                                </a:lnTo>
                                <a:lnTo>
                                  <a:pt x="51222" y="36475"/>
                                </a:lnTo>
                                <a:lnTo>
                                  <a:pt x="10556" y="26827"/>
                                </a:lnTo>
                                <a:lnTo>
                                  <a:pt x="34206" y="52284"/>
                                </a:lnTo>
                                <a:lnTo>
                                  <a:pt x="30095" y="56101"/>
                                </a:lnTo>
                                <a:lnTo>
                                  <a:pt x="0" y="23711"/>
                                </a:lnTo>
                                <a:lnTo>
                                  <a:pt x="4394" y="19621"/>
                                </a:lnTo>
                                <a:lnTo>
                                  <a:pt x="45040" y="29248"/>
                                </a:lnTo>
                                <a:lnTo>
                                  <a:pt x="21410" y="3817"/>
                                </a:lnTo>
                                <a:lnTo>
                                  <a:pt x="2552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599" name="Shape 5599"/>
                        <wps:cNvSpPr/>
                        <wps:spPr>
                          <a:xfrm>
                            <a:off x="100931" y="888146"/>
                            <a:ext cx="16101" cy="36723"/>
                          </a:xfrm>
                          <a:custGeom>
                            <a:avLst/>
                            <a:gdLst/>
                            <a:ahLst/>
                            <a:cxnLst/>
                            <a:rect l="0" t="0" r="0" b="0"/>
                            <a:pathLst>
                              <a:path w="16101" h="36723">
                                <a:moveTo>
                                  <a:pt x="15583" y="0"/>
                                </a:moveTo>
                                <a:lnTo>
                                  <a:pt x="16101" y="558"/>
                                </a:lnTo>
                                <a:lnTo>
                                  <a:pt x="16101" y="11090"/>
                                </a:lnTo>
                                <a:lnTo>
                                  <a:pt x="14558" y="10174"/>
                                </a:lnTo>
                                <a:cubicBezTo>
                                  <a:pt x="11926" y="9900"/>
                                  <a:pt x="9716" y="10596"/>
                                  <a:pt x="7918" y="12265"/>
                                </a:cubicBezTo>
                                <a:cubicBezTo>
                                  <a:pt x="6146" y="13908"/>
                                  <a:pt x="5311" y="16020"/>
                                  <a:pt x="5409" y="18606"/>
                                </a:cubicBezTo>
                                <a:cubicBezTo>
                                  <a:pt x="5507" y="21192"/>
                                  <a:pt x="6867" y="23901"/>
                                  <a:pt x="9494" y="26729"/>
                                </a:cubicBezTo>
                                <a:lnTo>
                                  <a:pt x="16101" y="30840"/>
                                </a:lnTo>
                                <a:lnTo>
                                  <a:pt x="16101" y="36723"/>
                                </a:lnTo>
                                <a:lnTo>
                                  <a:pt x="5677" y="30814"/>
                                </a:lnTo>
                                <a:cubicBezTo>
                                  <a:pt x="3596" y="28573"/>
                                  <a:pt x="2081" y="26132"/>
                                  <a:pt x="1133" y="23489"/>
                                </a:cubicBezTo>
                                <a:cubicBezTo>
                                  <a:pt x="185" y="20841"/>
                                  <a:pt x="0" y="18287"/>
                                  <a:pt x="582" y="15824"/>
                                </a:cubicBezTo>
                                <a:cubicBezTo>
                                  <a:pt x="1164" y="13367"/>
                                  <a:pt x="2493" y="11168"/>
                                  <a:pt x="4569" y="9241"/>
                                </a:cubicBezTo>
                                <a:cubicBezTo>
                                  <a:pt x="7341" y="6666"/>
                                  <a:pt x="10664" y="5666"/>
                                  <a:pt x="14543" y="6233"/>
                                </a:cubicBezTo>
                                <a:lnTo>
                                  <a:pt x="11915" y="3405"/>
                                </a:lnTo>
                                <a:lnTo>
                                  <a:pt x="15583"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00" name="Shape 5600"/>
                        <wps:cNvSpPr/>
                        <wps:spPr>
                          <a:xfrm>
                            <a:off x="117033" y="888704"/>
                            <a:ext cx="25100" cy="47039"/>
                          </a:xfrm>
                          <a:custGeom>
                            <a:avLst/>
                            <a:gdLst/>
                            <a:ahLst/>
                            <a:cxnLst/>
                            <a:rect l="0" t="0" r="0" b="0"/>
                            <a:pathLst>
                              <a:path w="25100" h="47039">
                                <a:moveTo>
                                  <a:pt x="0" y="0"/>
                                </a:moveTo>
                                <a:lnTo>
                                  <a:pt x="18326" y="19727"/>
                                </a:lnTo>
                                <a:cubicBezTo>
                                  <a:pt x="21721" y="23380"/>
                                  <a:pt x="23756" y="26316"/>
                                  <a:pt x="24426" y="28531"/>
                                </a:cubicBezTo>
                                <a:cubicBezTo>
                                  <a:pt x="25100" y="30746"/>
                                  <a:pt x="25039" y="33043"/>
                                  <a:pt x="24250" y="35428"/>
                                </a:cubicBezTo>
                                <a:cubicBezTo>
                                  <a:pt x="23457" y="37808"/>
                                  <a:pt x="21881" y="40095"/>
                                  <a:pt x="19527" y="42284"/>
                                </a:cubicBezTo>
                                <a:cubicBezTo>
                                  <a:pt x="16724" y="44886"/>
                                  <a:pt x="13881" y="46359"/>
                                  <a:pt x="10985" y="46699"/>
                                </a:cubicBezTo>
                                <a:cubicBezTo>
                                  <a:pt x="8090" y="47039"/>
                                  <a:pt x="5494" y="45916"/>
                                  <a:pt x="3201" y="43330"/>
                                </a:cubicBezTo>
                                <a:lnTo>
                                  <a:pt x="7601" y="40311"/>
                                </a:lnTo>
                                <a:cubicBezTo>
                                  <a:pt x="8873" y="41352"/>
                                  <a:pt x="10130" y="41805"/>
                                  <a:pt x="11372" y="41666"/>
                                </a:cubicBezTo>
                                <a:cubicBezTo>
                                  <a:pt x="13046" y="41486"/>
                                  <a:pt x="14736" y="40600"/>
                                  <a:pt x="16441" y="39013"/>
                                </a:cubicBezTo>
                                <a:cubicBezTo>
                                  <a:pt x="18285" y="37303"/>
                                  <a:pt x="19362" y="35614"/>
                                  <a:pt x="19681" y="33945"/>
                                </a:cubicBezTo>
                                <a:cubicBezTo>
                                  <a:pt x="20000" y="32281"/>
                                  <a:pt x="19717" y="30617"/>
                                  <a:pt x="18841" y="28963"/>
                                </a:cubicBezTo>
                                <a:cubicBezTo>
                                  <a:pt x="18295" y="27964"/>
                                  <a:pt x="16806" y="26171"/>
                                  <a:pt x="14385" y="23596"/>
                                </a:cubicBezTo>
                                <a:cubicBezTo>
                                  <a:pt x="14550" y="27258"/>
                                  <a:pt x="13334" y="30292"/>
                                  <a:pt x="10743" y="32698"/>
                                </a:cubicBezTo>
                                <a:cubicBezTo>
                                  <a:pt x="7513" y="35696"/>
                                  <a:pt x="3938" y="36855"/>
                                  <a:pt x="7" y="36170"/>
                                </a:cubicBezTo>
                                <a:lnTo>
                                  <a:pt x="0" y="36166"/>
                                </a:lnTo>
                                <a:lnTo>
                                  <a:pt x="0" y="30282"/>
                                </a:lnTo>
                                <a:lnTo>
                                  <a:pt x="1491" y="31209"/>
                                </a:lnTo>
                                <a:cubicBezTo>
                                  <a:pt x="4026" y="31487"/>
                                  <a:pt x="6215" y="30771"/>
                                  <a:pt x="8059" y="29061"/>
                                </a:cubicBezTo>
                                <a:cubicBezTo>
                                  <a:pt x="9888" y="27361"/>
                                  <a:pt x="10764" y="25234"/>
                                  <a:pt x="10697" y="22679"/>
                                </a:cubicBezTo>
                                <a:cubicBezTo>
                                  <a:pt x="10625" y="20124"/>
                                  <a:pt x="9192" y="17342"/>
                                  <a:pt x="6400" y="14334"/>
                                </a:cubicBezTo>
                                <a:lnTo>
                                  <a:pt x="0" y="10532"/>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01" name="Shape 5601"/>
                        <wps:cNvSpPr/>
                        <wps:spPr>
                          <a:xfrm>
                            <a:off x="124422" y="856616"/>
                            <a:ext cx="40826" cy="44284"/>
                          </a:xfrm>
                          <a:custGeom>
                            <a:avLst/>
                            <a:gdLst/>
                            <a:ahLst/>
                            <a:cxnLst/>
                            <a:rect l="0" t="0" r="0" b="0"/>
                            <a:pathLst>
                              <a:path w="40826" h="44284">
                                <a:moveTo>
                                  <a:pt x="26031" y="0"/>
                                </a:moveTo>
                                <a:lnTo>
                                  <a:pt x="29415" y="3647"/>
                                </a:lnTo>
                                <a:cubicBezTo>
                                  <a:pt x="31569" y="5960"/>
                                  <a:pt x="32800" y="7819"/>
                                  <a:pt x="33119" y="9226"/>
                                </a:cubicBezTo>
                                <a:cubicBezTo>
                                  <a:pt x="33954" y="12842"/>
                                  <a:pt x="33114" y="16092"/>
                                  <a:pt x="30605" y="18972"/>
                                </a:cubicBezTo>
                                <a:lnTo>
                                  <a:pt x="40826" y="29975"/>
                                </a:lnTo>
                                <a:lnTo>
                                  <a:pt x="37271" y="33282"/>
                                </a:lnTo>
                                <a:lnTo>
                                  <a:pt x="34067" y="29835"/>
                                </a:lnTo>
                                <a:cubicBezTo>
                                  <a:pt x="34706" y="34183"/>
                                  <a:pt x="33454" y="37815"/>
                                  <a:pt x="30317" y="40730"/>
                                </a:cubicBezTo>
                                <a:cubicBezTo>
                                  <a:pt x="28947" y="42002"/>
                                  <a:pt x="27417" y="42935"/>
                                  <a:pt x="25732" y="43527"/>
                                </a:cubicBezTo>
                                <a:cubicBezTo>
                                  <a:pt x="24042" y="44120"/>
                                  <a:pt x="22528" y="44284"/>
                                  <a:pt x="21188" y="44022"/>
                                </a:cubicBezTo>
                                <a:cubicBezTo>
                                  <a:pt x="19844" y="43759"/>
                                  <a:pt x="18515" y="43156"/>
                                  <a:pt x="17201" y="42208"/>
                                </a:cubicBezTo>
                                <a:cubicBezTo>
                                  <a:pt x="16299" y="41565"/>
                                  <a:pt x="15068" y="40406"/>
                                  <a:pt x="13507" y="38721"/>
                                </a:cubicBezTo>
                                <a:lnTo>
                                  <a:pt x="0" y="24185"/>
                                </a:lnTo>
                                <a:lnTo>
                                  <a:pt x="3977" y="20486"/>
                                </a:lnTo>
                                <a:lnTo>
                                  <a:pt x="16068" y="33503"/>
                                </a:lnTo>
                                <a:cubicBezTo>
                                  <a:pt x="18025" y="35610"/>
                                  <a:pt x="19406" y="36934"/>
                                  <a:pt x="20210" y="37475"/>
                                </a:cubicBezTo>
                                <a:cubicBezTo>
                                  <a:pt x="22806" y="39236"/>
                                  <a:pt x="25382" y="38932"/>
                                  <a:pt x="27927" y="36563"/>
                                </a:cubicBezTo>
                                <a:cubicBezTo>
                                  <a:pt x="29152" y="35430"/>
                                  <a:pt x="29992" y="34070"/>
                                  <a:pt x="30461" y="32488"/>
                                </a:cubicBezTo>
                                <a:cubicBezTo>
                                  <a:pt x="30925" y="30902"/>
                                  <a:pt x="30883" y="29387"/>
                                  <a:pt x="30337" y="27945"/>
                                </a:cubicBezTo>
                                <a:cubicBezTo>
                                  <a:pt x="29791" y="26503"/>
                                  <a:pt x="28591" y="24782"/>
                                  <a:pt x="26726" y="22778"/>
                                </a:cubicBezTo>
                                <a:lnTo>
                                  <a:pt x="15048" y="10204"/>
                                </a:lnTo>
                                <a:lnTo>
                                  <a:pt x="19025" y="6511"/>
                                </a:lnTo>
                                <a:lnTo>
                                  <a:pt x="29044" y="17292"/>
                                </a:lnTo>
                                <a:cubicBezTo>
                                  <a:pt x="30616" y="15232"/>
                                  <a:pt x="31198" y="13053"/>
                                  <a:pt x="30801" y="10761"/>
                                </a:cubicBezTo>
                                <a:cubicBezTo>
                                  <a:pt x="30636" y="9761"/>
                                  <a:pt x="29750" y="8391"/>
                                  <a:pt x="28132" y="6650"/>
                                </a:cubicBezTo>
                                <a:lnTo>
                                  <a:pt x="26057" y="8582"/>
                                </a:lnTo>
                                <a:lnTo>
                                  <a:pt x="21765" y="3961"/>
                                </a:lnTo>
                                <a:lnTo>
                                  <a:pt x="2603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02" name="Shape 5602"/>
                        <wps:cNvSpPr/>
                        <wps:spPr>
                          <a:xfrm>
                            <a:off x="159788" y="837515"/>
                            <a:ext cx="16818" cy="32904"/>
                          </a:xfrm>
                          <a:custGeom>
                            <a:avLst/>
                            <a:gdLst/>
                            <a:ahLst/>
                            <a:cxnLst/>
                            <a:rect l="0" t="0" r="0" b="0"/>
                            <a:pathLst>
                              <a:path w="16818" h="32904">
                                <a:moveTo>
                                  <a:pt x="16279" y="206"/>
                                </a:moveTo>
                                <a:lnTo>
                                  <a:pt x="16818" y="425"/>
                                </a:lnTo>
                                <a:lnTo>
                                  <a:pt x="16818" y="6159"/>
                                </a:lnTo>
                                <a:lnTo>
                                  <a:pt x="15491" y="5383"/>
                                </a:lnTo>
                                <a:cubicBezTo>
                                  <a:pt x="12858" y="5028"/>
                                  <a:pt x="10525" y="5800"/>
                                  <a:pt x="8495" y="7685"/>
                                </a:cubicBezTo>
                                <a:cubicBezTo>
                                  <a:pt x="6414" y="9617"/>
                                  <a:pt x="5455" y="11894"/>
                                  <a:pt x="5615" y="14516"/>
                                </a:cubicBezTo>
                                <a:cubicBezTo>
                                  <a:pt x="5785" y="17323"/>
                                  <a:pt x="7212" y="20182"/>
                                  <a:pt x="9912" y="23082"/>
                                </a:cubicBezTo>
                                <a:lnTo>
                                  <a:pt x="16818" y="27208"/>
                                </a:lnTo>
                                <a:lnTo>
                                  <a:pt x="16818" y="32904"/>
                                </a:lnTo>
                                <a:lnTo>
                                  <a:pt x="5821" y="26879"/>
                                </a:lnTo>
                                <a:cubicBezTo>
                                  <a:pt x="1782" y="22536"/>
                                  <a:pt x="0" y="18194"/>
                                  <a:pt x="474" y="13857"/>
                                </a:cubicBezTo>
                                <a:cubicBezTo>
                                  <a:pt x="876" y="10246"/>
                                  <a:pt x="2529" y="7088"/>
                                  <a:pt x="5435" y="4394"/>
                                </a:cubicBezTo>
                                <a:cubicBezTo>
                                  <a:pt x="8660" y="1396"/>
                                  <a:pt x="12276" y="0"/>
                                  <a:pt x="16279" y="206"/>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03" name="Shape 5603"/>
                        <wps:cNvSpPr/>
                        <wps:spPr>
                          <a:xfrm>
                            <a:off x="151623" y="833621"/>
                            <a:ext cx="14053" cy="6393"/>
                          </a:xfrm>
                          <a:custGeom>
                            <a:avLst/>
                            <a:gdLst/>
                            <a:ahLst/>
                            <a:cxnLst/>
                            <a:rect l="0" t="0" r="0" b="0"/>
                            <a:pathLst>
                              <a:path w="14053" h="6393">
                                <a:moveTo>
                                  <a:pt x="5321" y="0"/>
                                </a:moveTo>
                                <a:lnTo>
                                  <a:pt x="14053" y="3415"/>
                                </a:lnTo>
                                <a:lnTo>
                                  <a:pt x="10849" y="6393"/>
                                </a:lnTo>
                                <a:lnTo>
                                  <a:pt x="0" y="4950"/>
                                </a:lnTo>
                                <a:lnTo>
                                  <a:pt x="5321"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04" name="Shape 5604"/>
                        <wps:cNvSpPr/>
                        <wps:spPr>
                          <a:xfrm>
                            <a:off x="176606" y="827208"/>
                            <a:ext cx="17465" cy="43764"/>
                          </a:xfrm>
                          <a:custGeom>
                            <a:avLst/>
                            <a:gdLst/>
                            <a:ahLst/>
                            <a:cxnLst/>
                            <a:rect l="0" t="0" r="0" b="0"/>
                            <a:pathLst>
                              <a:path w="17465" h="43764">
                                <a:moveTo>
                                  <a:pt x="4354" y="0"/>
                                </a:moveTo>
                                <a:lnTo>
                                  <a:pt x="7739" y="3647"/>
                                </a:lnTo>
                                <a:cubicBezTo>
                                  <a:pt x="9439" y="5470"/>
                                  <a:pt x="10459" y="7134"/>
                                  <a:pt x="10799" y="8623"/>
                                </a:cubicBezTo>
                                <a:cubicBezTo>
                                  <a:pt x="11257" y="10560"/>
                                  <a:pt x="11021" y="12950"/>
                                  <a:pt x="10088" y="15788"/>
                                </a:cubicBezTo>
                                <a:cubicBezTo>
                                  <a:pt x="10279" y="15994"/>
                                  <a:pt x="10480" y="16211"/>
                                  <a:pt x="10686" y="16432"/>
                                </a:cubicBezTo>
                                <a:cubicBezTo>
                                  <a:pt x="15775" y="21913"/>
                                  <a:pt x="17465" y="27275"/>
                                  <a:pt x="15750" y="32519"/>
                                </a:cubicBezTo>
                                <a:cubicBezTo>
                                  <a:pt x="14900" y="35090"/>
                                  <a:pt x="13452" y="37325"/>
                                  <a:pt x="11402" y="39231"/>
                                </a:cubicBezTo>
                                <a:cubicBezTo>
                                  <a:pt x="8043" y="42347"/>
                                  <a:pt x="4406" y="43764"/>
                                  <a:pt x="491" y="43481"/>
                                </a:cubicBezTo>
                                <a:lnTo>
                                  <a:pt x="0" y="43212"/>
                                </a:lnTo>
                                <a:lnTo>
                                  <a:pt x="0" y="37515"/>
                                </a:lnTo>
                                <a:lnTo>
                                  <a:pt x="1320" y="38304"/>
                                </a:lnTo>
                                <a:cubicBezTo>
                                  <a:pt x="3953" y="38654"/>
                                  <a:pt x="6302" y="37876"/>
                                  <a:pt x="8368" y="35960"/>
                                </a:cubicBezTo>
                                <a:cubicBezTo>
                                  <a:pt x="10428" y="34044"/>
                                  <a:pt x="11371" y="31767"/>
                                  <a:pt x="11201" y="29124"/>
                                </a:cubicBezTo>
                                <a:cubicBezTo>
                                  <a:pt x="11021" y="26302"/>
                                  <a:pt x="9547" y="23402"/>
                                  <a:pt x="6781" y="20429"/>
                                </a:cubicBezTo>
                                <a:lnTo>
                                  <a:pt x="0" y="16466"/>
                                </a:lnTo>
                                <a:lnTo>
                                  <a:pt x="0" y="10732"/>
                                </a:lnTo>
                                <a:lnTo>
                                  <a:pt x="8125" y="14032"/>
                                </a:lnTo>
                                <a:cubicBezTo>
                                  <a:pt x="8553" y="12481"/>
                                  <a:pt x="8677" y="11173"/>
                                  <a:pt x="8496" y="10107"/>
                                </a:cubicBezTo>
                                <a:cubicBezTo>
                                  <a:pt x="8311" y="9040"/>
                                  <a:pt x="7636" y="7886"/>
                                  <a:pt x="6456" y="6650"/>
                                </a:cubicBezTo>
                                <a:lnTo>
                                  <a:pt x="4380" y="8582"/>
                                </a:lnTo>
                                <a:lnTo>
                                  <a:pt x="89" y="3961"/>
                                </a:lnTo>
                                <a:lnTo>
                                  <a:pt x="4354"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05" name="Shape 5605"/>
                        <wps:cNvSpPr/>
                        <wps:spPr>
                          <a:xfrm>
                            <a:off x="187894" y="818142"/>
                            <a:ext cx="25778" cy="27162"/>
                          </a:xfrm>
                          <a:custGeom>
                            <a:avLst/>
                            <a:gdLst/>
                            <a:ahLst/>
                            <a:cxnLst/>
                            <a:rect l="0" t="0" r="0" b="0"/>
                            <a:pathLst>
                              <a:path w="25778" h="27162">
                                <a:moveTo>
                                  <a:pt x="3977" y="0"/>
                                </a:moveTo>
                                <a:lnTo>
                                  <a:pt x="25778" y="23469"/>
                                </a:lnTo>
                                <a:lnTo>
                                  <a:pt x="21801" y="27162"/>
                                </a:lnTo>
                                <a:lnTo>
                                  <a:pt x="0" y="3693"/>
                                </a:lnTo>
                                <a:lnTo>
                                  <a:pt x="397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06" name="Shape 5606"/>
                        <wps:cNvSpPr/>
                        <wps:spPr>
                          <a:xfrm>
                            <a:off x="179600" y="809215"/>
                            <a:ext cx="8227" cy="8268"/>
                          </a:xfrm>
                          <a:custGeom>
                            <a:avLst/>
                            <a:gdLst/>
                            <a:ahLst/>
                            <a:cxnLst/>
                            <a:rect l="0" t="0" r="0" b="0"/>
                            <a:pathLst>
                              <a:path w="8227" h="8268">
                                <a:moveTo>
                                  <a:pt x="3977" y="0"/>
                                </a:moveTo>
                                <a:lnTo>
                                  <a:pt x="8227" y="4574"/>
                                </a:lnTo>
                                <a:lnTo>
                                  <a:pt x="4245" y="8268"/>
                                </a:lnTo>
                                <a:lnTo>
                                  <a:pt x="0" y="3693"/>
                                </a:lnTo>
                                <a:lnTo>
                                  <a:pt x="397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07" name="Shape 5607"/>
                        <wps:cNvSpPr/>
                        <wps:spPr>
                          <a:xfrm>
                            <a:off x="210355" y="784083"/>
                            <a:ext cx="35690" cy="33235"/>
                          </a:xfrm>
                          <a:custGeom>
                            <a:avLst/>
                            <a:gdLst/>
                            <a:ahLst/>
                            <a:cxnLst/>
                            <a:rect l="0" t="0" r="0" b="0"/>
                            <a:pathLst>
                              <a:path w="35690" h="33235">
                                <a:moveTo>
                                  <a:pt x="1736" y="0"/>
                                </a:moveTo>
                                <a:lnTo>
                                  <a:pt x="9355" y="8195"/>
                                </a:lnTo>
                                <a:lnTo>
                                  <a:pt x="13353" y="4481"/>
                                </a:lnTo>
                                <a:lnTo>
                                  <a:pt x="16227" y="7577"/>
                                </a:lnTo>
                                <a:lnTo>
                                  <a:pt x="12230" y="11291"/>
                                </a:lnTo>
                                <a:lnTo>
                                  <a:pt x="24980" y="25014"/>
                                </a:lnTo>
                                <a:cubicBezTo>
                                  <a:pt x="26031" y="26147"/>
                                  <a:pt x="26778" y="26812"/>
                                  <a:pt x="27221" y="27007"/>
                                </a:cubicBezTo>
                                <a:cubicBezTo>
                                  <a:pt x="27664" y="27198"/>
                                  <a:pt x="28127" y="27244"/>
                                  <a:pt x="28622" y="27141"/>
                                </a:cubicBezTo>
                                <a:cubicBezTo>
                                  <a:pt x="29122" y="27038"/>
                                  <a:pt x="29663" y="26714"/>
                                  <a:pt x="30250" y="26168"/>
                                </a:cubicBezTo>
                                <a:cubicBezTo>
                                  <a:pt x="30693" y="25756"/>
                                  <a:pt x="31229" y="25163"/>
                                  <a:pt x="31852" y="24391"/>
                                </a:cubicBezTo>
                                <a:lnTo>
                                  <a:pt x="35690" y="27373"/>
                                </a:lnTo>
                                <a:cubicBezTo>
                                  <a:pt x="34789" y="28645"/>
                                  <a:pt x="33897" y="29696"/>
                                  <a:pt x="33016" y="30515"/>
                                </a:cubicBezTo>
                                <a:cubicBezTo>
                                  <a:pt x="31569" y="31860"/>
                                  <a:pt x="30240" y="32668"/>
                                  <a:pt x="29019" y="32952"/>
                                </a:cubicBezTo>
                                <a:cubicBezTo>
                                  <a:pt x="27798" y="33235"/>
                                  <a:pt x="26680" y="33153"/>
                                  <a:pt x="25665" y="32710"/>
                                </a:cubicBezTo>
                                <a:cubicBezTo>
                                  <a:pt x="24650" y="32267"/>
                                  <a:pt x="23033" y="30855"/>
                                  <a:pt x="20817" y="28465"/>
                                </a:cubicBezTo>
                                <a:lnTo>
                                  <a:pt x="8274" y="14964"/>
                                </a:lnTo>
                                <a:lnTo>
                                  <a:pt x="5358" y="17674"/>
                                </a:lnTo>
                                <a:lnTo>
                                  <a:pt x="2483" y="14583"/>
                                </a:lnTo>
                                <a:lnTo>
                                  <a:pt x="5399" y="11873"/>
                                </a:lnTo>
                                <a:lnTo>
                                  <a:pt x="0" y="6063"/>
                                </a:lnTo>
                                <a:lnTo>
                                  <a:pt x="17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08" name="Shape 5608"/>
                        <wps:cNvSpPr/>
                        <wps:spPr>
                          <a:xfrm>
                            <a:off x="220308" y="769577"/>
                            <a:ext cx="49213" cy="37907"/>
                          </a:xfrm>
                          <a:custGeom>
                            <a:avLst/>
                            <a:gdLst/>
                            <a:ahLst/>
                            <a:cxnLst/>
                            <a:rect l="0" t="0" r="0" b="0"/>
                            <a:pathLst>
                              <a:path w="49213" h="37907">
                                <a:moveTo>
                                  <a:pt x="24295" y="510"/>
                                </a:moveTo>
                                <a:cubicBezTo>
                                  <a:pt x="26211" y="0"/>
                                  <a:pt x="28009" y="98"/>
                                  <a:pt x="29683" y="793"/>
                                </a:cubicBezTo>
                                <a:cubicBezTo>
                                  <a:pt x="31357" y="1484"/>
                                  <a:pt x="33263" y="2982"/>
                                  <a:pt x="35396" y="5280"/>
                                </a:cubicBezTo>
                                <a:lnTo>
                                  <a:pt x="49213" y="20151"/>
                                </a:lnTo>
                                <a:lnTo>
                                  <a:pt x="45236" y="23845"/>
                                </a:lnTo>
                                <a:lnTo>
                                  <a:pt x="31419" y="8973"/>
                                </a:lnTo>
                                <a:cubicBezTo>
                                  <a:pt x="29570" y="6985"/>
                                  <a:pt x="27798" y="5939"/>
                                  <a:pt x="26093" y="5836"/>
                                </a:cubicBezTo>
                                <a:cubicBezTo>
                                  <a:pt x="24387" y="5728"/>
                                  <a:pt x="22749" y="6408"/>
                                  <a:pt x="21173" y="7871"/>
                                </a:cubicBezTo>
                                <a:cubicBezTo>
                                  <a:pt x="19993" y="8968"/>
                                  <a:pt x="19169" y="10302"/>
                                  <a:pt x="18700" y="11878"/>
                                </a:cubicBezTo>
                                <a:cubicBezTo>
                                  <a:pt x="18226" y="13455"/>
                                  <a:pt x="18257" y="14974"/>
                                  <a:pt x="18788" y="16427"/>
                                </a:cubicBezTo>
                                <a:cubicBezTo>
                                  <a:pt x="19318" y="17885"/>
                                  <a:pt x="20436" y="19533"/>
                                  <a:pt x="22146" y="21377"/>
                                </a:cubicBezTo>
                                <a:lnTo>
                                  <a:pt x="34077" y="34214"/>
                                </a:lnTo>
                                <a:lnTo>
                                  <a:pt x="30100" y="37907"/>
                                </a:lnTo>
                                <a:lnTo>
                                  <a:pt x="0" y="5517"/>
                                </a:lnTo>
                                <a:lnTo>
                                  <a:pt x="3977" y="1818"/>
                                </a:lnTo>
                                <a:lnTo>
                                  <a:pt x="14780" y="13444"/>
                                </a:lnTo>
                                <a:cubicBezTo>
                                  <a:pt x="14636" y="9566"/>
                                  <a:pt x="15980" y="6315"/>
                                  <a:pt x="18808" y="3688"/>
                                </a:cubicBezTo>
                                <a:cubicBezTo>
                                  <a:pt x="20544" y="2076"/>
                                  <a:pt x="22373" y="1015"/>
                                  <a:pt x="24295" y="51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09" name="Shape 5609"/>
                        <wps:cNvSpPr/>
                        <wps:spPr>
                          <a:xfrm>
                            <a:off x="257265" y="735585"/>
                            <a:ext cx="6105" cy="13764"/>
                          </a:xfrm>
                          <a:custGeom>
                            <a:avLst/>
                            <a:gdLst/>
                            <a:ahLst/>
                            <a:cxnLst/>
                            <a:rect l="0" t="0" r="0" b="0"/>
                            <a:pathLst>
                              <a:path w="6105" h="13764">
                                <a:moveTo>
                                  <a:pt x="5219" y="0"/>
                                </a:moveTo>
                                <a:lnTo>
                                  <a:pt x="6105" y="10704"/>
                                </a:lnTo>
                                <a:lnTo>
                                  <a:pt x="2808" y="13764"/>
                                </a:lnTo>
                                <a:lnTo>
                                  <a:pt x="0" y="4847"/>
                                </a:lnTo>
                                <a:lnTo>
                                  <a:pt x="521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10" name="Shape 5610"/>
                        <wps:cNvSpPr/>
                        <wps:spPr>
                          <a:xfrm>
                            <a:off x="255668" y="734693"/>
                            <a:ext cx="40831" cy="44284"/>
                          </a:xfrm>
                          <a:custGeom>
                            <a:avLst/>
                            <a:gdLst/>
                            <a:ahLst/>
                            <a:cxnLst/>
                            <a:rect l="0" t="0" r="0" b="0"/>
                            <a:pathLst>
                              <a:path w="40831" h="44284">
                                <a:moveTo>
                                  <a:pt x="26036" y="0"/>
                                </a:moveTo>
                                <a:lnTo>
                                  <a:pt x="29420" y="3647"/>
                                </a:lnTo>
                                <a:cubicBezTo>
                                  <a:pt x="31569" y="5960"/>
                                  <a:pt x="32805" y="7819"/>
                                  <a:pt x="33119" y="9226"/>
                                </a:cubicBezTo>
                                <a:cubicBezTo>
                                  <a:pt x="33954" y="12842"/>
                                  <a:pt x="33119" y="16087"/>
                                  <a:pt x="30605" y="18972"/>
                                </a:cubicBezTo>
                                <a:lnTo>
                                  <a:pt x="40831" y="29974"/>
                                </a:lnTo>
                                <a:lnTo>
                                  <a:pt x="37271" y="33281"/>
                                </a:lnTo>
                                <a:lnTo>
                                  <a:pt x="34072" y="29830"/>
                                </a:lnTo>
                                <a:cubicBezTo>
                                  <a:pt x="34706" y="34183"/>
                                  <a:pt x="33459" y="37815"/>
                                  <a:pt x="30317" y="40730"/>
                                </a:cubicBezTo>
                                <a:cubicBezTo>
                                  <a:pt x="28946" y="42002"/>
                                  <a:pt x="27422" y="42935"/>
                                  <a:pt x="25732" y="43527"/>
                                </a:cubicBezTo>
                                <a:cubicBezTo>
                                  <a:pt x="24047" y="44119"/>
                                  <a:pt x="22533" y="44284"/>
                                  <a:pt x="21193" y="44022"/>
                                </a:cubicBezTo>
                                <a:cubicBezTo>
                                  <a:pt x="19849" y="43759"/>
                                  <a:pt x="18520" y="43151"/>
                                  <a:pt x="17201" y="42208"/>
                                </a:cubicBezTo>
                                <a:cubicBezTo>
                                  <a:pt x="16299" y="41565"/>
                                  <a:pt x="15068" y="40400"/>
                                  <a:pt x="13512" y="38721"/>
                                </a:cubicBezTo>
                                <a:lnTo>
                                  <a:pt x="0" y="24185"/>
                                </a:lnTo>
                                <a:lnTo>
                                  <a:pt x="3977" y="20486"/>
                                </a:lnTo>
                                <a:lnTo>
                                  <a:pt x="16073" y="33503"/>
                                </a:lnTo>
                                <a:cubicBezTo>
                                  <a:pt x="18030" y="35610"/>
                                  <a:pt x="19411" y="36934"/>
                                  <a:pt x="20215" y="37475"/>
                                </a:cubicBezTo>
                                <a:cubicBezTo>
                                  <a:pt x="22811" y="39236"/>
                                  <a:pt x="25381" y="38932"/>
                                  <a:pt x="27932" y="36563"/>
                                </a:cubicBezTo>
                                <a:cubicBezTo>
                                  <a:pt x="29158" y="35430"/>
                                  <a:pt x="29997" y="34070"/>
                                  <a:pt x="30461" y="32483"/>
                                </a:cubicBezTo>
                                <a:cubicBezTo>
                                  <a:pt x="30924" y="30902"/>
                                  <a:pt x="30883" y="29387"/>
                                  <a:pt x="30342" y="27945"/>
                                </a:cubicBezTo>
                                <a:cubicBezTo>
                                  <a:pt x="29796" y="26503"/>
                                  <a:pt x="28596" y="24777"/>
                                  <a:pt x="26731" y="22773"/>
                                </a:cubicBezTo>
                                <a:lnTo>
                                  <a:pt x="15053" y="10204"/>
                                </a:lnTo>
                                <a:lnTo>
                                  <a:pt x="19030" y="6506"/>
                                </a:lnTo>
                                <a:lnTo>
                                  <a:pt x="29049" y="17292"/>
                                </a:lnTo>
                                <a:cubicBezTo>
                                  <a:pt x="30616" y="15227"/>
                                  <a:pt x="31203" y="13053"/>
                                  <a:pt x="30801" y="10761"/>
                                </a:cubicBezTo>
                                <a:cubicBezTo>
                                  <a:pt x="30641" y="9756"/>
                                  <a:pt x="29750" y="8386"/>
                                  <a:pt x="28137" y="6650"/>
                                </a:cubicBezTo>
                                <a:lnTo>
                                  <a:pt x="26062" y="8582"/>
                                </a:lnTo>
                                <a:lnTo>
                                  <a:pt x="21770" y="3961"/>
                                </a:lnTo>
                                <a:lnTo>
                                  <a:pt x="26036"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11" name="Shape 5611"/>
                        <wps:cNvSpPr/>
                        <wps:spPr>
                          <a:xfrm>
                            <a:off x="292723" y="702308"/>
                            <a:ext cx="49213" cy="37907"/>
                          </a:xfrm>
                          <a:custGeom>
                            <a:avLst/>
                            <a:gdLst/>
                            <a:ahLst/>
                            <a:cxnLst/>
                            <a:rect l="0" t="0" r="0" b="0"/>
                            <a:pathLst>
                              <a:path w="49213" h="37907">
                                <a:moveTo>
                                  <a:pt x="24290" y="510"/>
                                </a:moveTo>
                                <a:cubicBezTo>
                                  <a:pt x="26211" y="0"/>
                                  <a:pt x="28004" y="98"/>
                                  <a:pt x="29678" y="793"/>
                                </a:cubicBezTo>
                                <a:cubicBezTo>
                                  <a:pt x="31352" y="1489"/>
                                  <a:pt x="33258" y="2983"/>
                                  <a:pt x="35396" y="5280"/>
                                </a:cubicBezTo>
                                <a:lnTo>
                                  <a:pt x="49213" y="20151"/>
                                </a:lnTo>
                                <a:lnTo>
                                  <a:pt x="45236" y="23850"/>
                                </a:lnTo>
                                <a:lnTo>
                                  <a:pt x="31419" y="8978"/>
                                </a:lnTo>
                                <a:cubicBezTo>
                                  <a:pt x="29570" y="6985"/>
                                  <a:pt x="27793" y="5939"/>
                                  <a:pt x="26093" y="5836"/>
                                </a:cubicBezTo>
                                <a:cubicBezTo>
                                  <a:pt x="24388" y="5728"/>
                                  <a:pt x="22744" y="6408"/>
                                  <a:pt x="21168" y="7876"/>
                                </a:cubicBezTo>
                                <a:cubicBezTo>
                                  <a:pt x="19993" y="8968"/>
                                  <a:pt x="19169" y="10302"/>
                                  <a:pt x="18695" y="11879"/>
                                </a:cubicBezTo>
                                <a:cubicBezTo>
                                  <a:pt x="18226" y="13455"/>
                                  <a:pt x="18257" y="14974"/>
                                  <a:pt x="18783" y="16427"/>
                                </a:cubicBezTo>
                                <a:cubicBezTo>
                                  <a:pt x="19313" y="17885"/>
                                  <a:pt x="20436" y="19533"/>
                                  <a:pt x="22147" y="21377"/>
                                </a:cubicBezTo>
                                <a:lnTo>
                                  <a:pt x="34072" y="34214"/>
                                </a:lnTo>
                                <a:lnTo>
                                  <a:pt x="30095" y="37907"/>
                                </a:lnTo>
                                <a:lnTo>
                                  <a:pt x="0" y="5517"/>
                                </a:lnTo>
                                <a:lnTo>
                                  <a:pt x="3977" y="1818"/>
                                </a:lnTo>
                                <a:lnTo>
                                  <a:pt x="14775" y="13444"/>
                                </a:lnTo>
                                <a:cubicBezTo>
                                  <a:pt x="14636" y="9566"/>
                                  <a:pt x="15975" y="6315"/>
                                  <a:pt x="18804" y="3688"/>
                                </a:cubicBezTo>
                                <a:cubicBezTo>
                                  <a:pt x="20544" y="2076"/>
                                  <a:pt x="22373" y="1015"/>
                                  <a:pt x="24290" y="51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12" name="Shape 5612"/>
                        <wps:cNvSpPr/>
                        <wps:spPr>
                          <a:xfrm>
                            <a:off x="331586" y="676996"/>
                            <a:ext cx="20686" cy="35986"/>
                          </a:xfrm>
                          <a:custGeom>
                            <a:avLst/>
                            <a:gdLst/>
                            <a:ahLst/>
                            <a:cxnLst/>
                            <a:rect l="0" t="0" r="0" b="0"/>
                            <a:pathLst>
                              <a:path w="20686" h="35986">
                                <a:moveTo>
                                  <a:pt x="15970" y="165"/>
                                </a:moveTo>
                                <a:cubicBezTo>
                                  <a:pt x="17221" y="330"/>
                                  <a:pt x="18473" y="850"/>
                                  <a:pt x="19725" y="1720"/>
                                </a:cubicBezTo>
                                <a:lnTo>
                                  <a:pt x="20686" y="2650"/>
                                </a:lnTo>
                                <a:lnTo>
                                  <a:pt x="20686" y="14877"/>
                                </a:lnTo>
                                <a:lnTo>
                                  <a:pt x="17330" y="19837"/>
                                </a:lnTo>
                                <a:cubicBezTo>
                                  <a:pt x="15913" y="21593"/>
                                  <a:pt x="15001" y="22933"/>
                                  <a:pt x="14599" y="23855"/>
                                </a:cubicBezTo>
                                <a:cubicBezTo>
                                  <a:pt x="14193" y="24782"/>
                                  <a:pt x="14069" y="25699"/>
                                  <a:pt x="14229" y="26606"/>
                                </a:cubicBezTo>
                                <a:cubicBezTo>
                                  <a:pt x="14388" y="27517"/>
                                  <a:pt x="14790" y="28316"/>
                                  <a:pt x="15434" y="29011"/>
                                </a:cubicBezTo>
                                <a:cubicBezTo>
                                  <a:pt x="16418" y="30072"/>
                                  <a:pt x="17639" y="30582"/>
                                  <a:pt x="19102" y="30541"/>
                                </a:cubicBezTo>
                                <a:lnTo>
                                  <a:pt x="20686" y="29764"/>
                                </a:lnTo>
                                <a:lnTo>
                                  <a:pt x="20686" y="34625"/>
                                </a:lnTo>
                                <a:lnTo>
                                  <a:pt x="17855" y="35960"/>
                                </a:lnTo>
                                <a:cubicBezTo>
                                  <a:pt x="15300" y="35986"/>
                                  <a:pt x="13110" y="35022"/>
                                  <a:pt x="11292" y="33060"/>
                                </a:cubicBezTo>
                                <a:cubicBezTo>
                                  <a:pt x="10226" y="31911"/>
                                  <a:pt x="9509" y="30618"/>
                                  <a:pt x="9149" y="29186"/>
                                </a:cubicBezTo>
                                <a:cubicBezTo>
                                  <a:pt x="8789" y="27749"/>
                                  <a:pt x="8768" y="26348"/>
                                  <a:pt x="9082" y="24988"/>
                                </a:cubicBezTo>
                                <a:cubicBezTo>
                                  <a:pt x="9396" y="23628"/>
                                  <a:pt x="9942" y="22304"/>
                                  <a:pt x="10730" y="21027"/>
                                </a:cubicBezTo>
                                <a:cubicBezTo>
                                  <a:pt x="11323" y="20095"/>
                                  <a:pt x="12312" y="18802"/>
                                  <a:pt x="13713" y="17143"/>
                                </a:cubicBezTo>
                                <a:cubicBezTo>
                                  <a:pt x="16567" y="13779"/>
                                  <a:pt x="18509" y="11126"/>
                                  <a:pt x="19534" y="9184"/>
                                </a:cubicBezTo>
                                <a:cubicBezTo>
                                  <a:pt x="19040" y="8628"/>
                                  <a:pt x="18726" y="8273"/>
                                  <a:pt x="18592" y="8123"/>
                                </a:cubicBezTo>
                                <a:cubicBezTo>
                                  <a:pt x="17088" y="6506"/>
                                  <a:pt x="15650" y="5713"/>
                                  <a:pt x="14280" y="5749"/>
                                </a:cubicBezTo>
                                <a:cubicBezTo>
                                  <a:pt x="12431" y="5795"/>
                                  <a:pt x="10504" y="6748"/>
                                  <a:pt x="8500" y="8607"/>
                                </a:cubicBezTo>
                                <a:cubicBezTo>
                                  <a:pt x="6630" y="10349"/>
                                  <a:pt x="5553" y="11956"/>
                                  <a:pt x="5270" y="13439"/>
                                </a:cubicBezTo>
                                <a:cubicBezTo>
                                  <a:pt x="4987" y="14923"/>
                                  <a:pt x="5404" y="16695"/>
                                  <a:pt x="6527" y="18760"/>
                                </a:cubicBezTo>
                                <a:lnTo>
                                  <a:pt x="2143" y="21841"/>
                                </a:lnTo>
                                <a:cubicBezTo>
                                  <a:pt x="948" y="19847"/>
                                  <a:pt x="283" y="17962"/>
                                  <a:pt x="144" y="16185"/>
                                </a:cubicBezTo>
                                <a:cubicBezTo>
                                  <a:pt x="0" y="14408"/>
                                  <a:pt x="438" y="12533"/>
                                  <a:pt x="1458" y="10560"/>
                                </a:cubicBezTo>
                                <a:cubicBezTo>
                                  <a:pt x="2478" y="8582"/>
                                  <a:pt x="3997" y="6655"/>
                                  <a:pt x="6017" y="4780"/>
                                </a:cubicBezTo>
                                <a:cubicBezTo>
                                  <a:pt x="8016" y="2921"/>
                                  <a:pt x="9865" y="1643"/>
                                  <a:pt x="11555" y="953"/>
                                </a:cubicBezTo>
                                <a:cubicBezTo>
                                  <a:pt x="13245" y="263"/>
                                  <a:pt x="14718" y="0"/>
                                  <a:pt x="15970" y="165"/>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13" name="Shape 5613"/>
                        <wps:cNvSpPr/>
                        <wps:spPr>
                          <a:xfrm>
                            <a:off x="347056" y="653656"/>
                            <a:ext cx="5216" cy="8268"/>
                          </a:xfrm>
                          <a:custGeom>
                            <a:avLst/>
                            <a:gdLst/>
                            <a:ahLst/>
                            <a:cxnLst/>
                            <a:rect l="0" t="0" r="0" b="0"/>
                            <a:pathLst>
                              <a:path w="5216" h="8268">
                                <a:moveTo>
                                  <a:pt x="3977" y="0"/>
                                </a:moveTo>
                                <a:lnTo>
                                  <a:pt x="5216" y="1334"/>
                                </a:lnTo>
                                <a:lnTo>
                                  <a:pt x="5216" y="7370"/>
                                </a:lnTo>
                                <a:lnTo>
                                  <a:pt x="4250" y="8268"/>
                                </a:lnTo>
                                <a:lnTo>
                                  <a:pt x="0" y="3693"/>
                                </a:lnTo>
                                <a:lnTo>
                                  <a:pt x="397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14" name="Shape 5614"/>
                        <wps:cNvSpPr/>
                        <wps:spPr>
                          <a:xfrm>
                            <a:off x="352273" y="679646"/>
                            <a:ext cx="17966" cy="31975"/>
                          </a:xfrm>
                          <a:custGeom>
                            <a:avLst/>
                            <a:gdLst/>
                            <a:ahLst/>
                            <a:cxnLst/>
                            <a:rect l="0" t="0" r="0" b="0"/>
                            <a:pathLst>
                              <a:path w="17966" h="31975">
                                <a:moveTo>
                                  <a:pt x="0" y="0"/>
                                </a:moveTo>
                                <a:lnTo>
                                  <a:pt x="2645" y="2558"/>
                                </a:lnTo>
                                <a:lnTo>
                                  <a:pt x="7570" y="7858"/>
                                </a:lnTo>
                                <a:cubicBezTo>
                                  <a:pt x="11006" y="11557"/>
                                  <a:pt x="13262" y="13818"/>
                                  <a:pt x="14344" y="14637"/>
                                </a:cubicBezTo>
                                <a:cubicBezTo>
                                  <a:pt x="15421" y="15461"/>
                                  <a:pt x="16631" y="16090"/>
                                  <a:pt x="17966" y="16523"/>
                                </a:cubicBezTo>
                                <a:lnTo>
                                  <a:pt x="13813" y="20381"/>
                                </a:lnTo>
                                <a:cubicBezTo>
                                  <a:pt x="12634" y="19938"/>
                                  <a:pt x="11469" y="19222"/>
                                  <a:pt x="10326" y="18228"/>
                                </a:cubicBezTo>
                                <a:cubicBezTo>
                                  <a:pt x="10017" y="20844"/>
                                  <a:pt x="9419" y="23049"/>
                                  <a:pt x="8538" y="24831"/>
                                </a:cubicBezTo>
                                <a:cubicBezTo>
                                  <a:pt x="7652" y="26608"/>
                                  <a:pt x="6431" y="28226"/>
                                  <a:pt x="4870" y="29679"/>
                                </a:cubicBezTo>
                                <a:lnTo>
                                  <a:pt x="0" y="31975"/>
                                </a:lnTo>
                                <a:lnTo>
                                  <a:pt x="0" y="27114"/>
                                </a:lnTo>
                                <a:lnTo>
                                  <a:pt x="2923" y="25681"/>
                                </a:lnTo>
                                <a:cubicBezTo>
                                  <a:pt x="4458" y="24254"/>
                                  <a:pt x="5509" y="22652"/>
                                  <a:pt x="6076" y="20875"/>
                                </a:cubicBezTo>
                                <a:cubicBezTo>
                                  <a:pt x="6648" y="19098"/>
                                  <a:pt x="6673" y="17367"/>
                                  <a:pt x="6153" y="15683"/>
                                </a:cubicBezTo>
                                <a:cubicBezTo>
                                  <a:pt x="5746" y="14385"/>
                                  <a:pt x="4726" y="12860"/>
                                  <a:pt x="3098" y="11109"/>
                                </a:cubicBezTo>
                                <a:lnTo>
                                  <a:pt x="1743" y="9651"/>
                                </a:lnTo>
                                <a:lnTo>
                                  <a:pt x="0" y="12227"/>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15" name="Shape 5615"/>
                        <wps:cNvSpPr/>
                        <wps:spPr>
                          <a:xfrm>
                            <a:off x="355350" y="662583"/>
                            <a:ext cx="25778" cy="27162"/>
                          </a:xfrm>
                          <a:custGeom>
                            <a:avLst/>
                            <a:gdLst/>
                            <a:ahLst/>
                            <a:cxnLst/>
                            <a:rect l="0" t="0" r="0" b="0"/>
                            <a:pathLst>
                              <a:path w="25778" h="27162">
                                <a:moveTo>
                                  <a:pt x="3977" y="0"/>
                                </a:moveTo>
                                <a:lnTo>
                                  <a:pt x="25778" y="23469"/>
                                </a:lnTo>
                                <a:lnTo>
                                  <a:pt x="21801" y="27162"/>
                                </a:lnTo>
                                <a:lnTo>
                                  <a:pt x="0" y="3698"/>
                                </a:lnTo>
                                <a:lnTo>
                                  <a:pt x="3977"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16" name="Shape 5616"/>
                        <wps:cNvSpPr/>
                        <wps:spPr>
                          <a:xfrm>
                            <a:off x="352273" y="654990"/>
                            <a:ext cx="3011" cy="6036"/>
                          </a:xfrm>
                          <a:custGeom>
                            <a:avLst/>
                            <a:gdLst/>
                            <a:ahLst/>
                            <a:cxnLst/>
                            <a:rect l="0" t="0" r="0" b="0"/>
                            <a:pathLst>
                              <a:path w="3011" h="6036">
                                <a:moveTo>
                                  <a:pt x="0" y="0"/>
                                </a:moveTo>
                                <a:lnTo>
                                  <a:pt x="3011" y="3240"/>
                                </a:lnTo>
                                <a:lnTo>
                                  <a:pt x="0" y="6036"/>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617" name="Shape 5617"/>
                        <wps:cNvSpPr/>
                        <wps:spPr>
                          <a:xfrm>
                            <a:off x="1046640" y="951907"/>
                            <a:ext cx="87576" cy="69803"/>
                          </a:xfrm>
                          <a:custGeom>
                            <a:avLst/>
                            <a:gdLst/>
                            <a:ahLst/>
                            <a:cxnLst/>
                            <a:rect l="0" t="0" r="0" b="0"/>
                            <a:pathLst>
                              <a:path w="87576" h="69803">
                                <a:moveTo>
                                  <a:pt x="0" y="0"/>
                                </a:moveTo>
                                <a:lnTo>
                                  <a:pt x="87576" y="0"/>
                                </a:lnTo>
                                <a:lnTo>
                                  <a:pt x="87576" y="6181"/>
                                </a:lnTo>
                                <a:lnTo>
                                  <a:pt x="6182" y="6181"/>
                                </a:lnTo>
                                <a:lnTo>
                                  <a:pt x="6182" y="69803"/>
                                </a:lnTo>
                                <a:lnTo>
                                  <a:pt x="0" y="69803"/>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5619" name="Picture 5619"/>
                          <pic:cNvPicPr/>
                        </pic:nvPicPr>
                        <pic:blipFill>
                          <a:blip r:embed="rId58"/>
                          <a:stretch>
                            <a:fillRect/>
                          </a:stretch>
                        </pic:blipFill>
                        <pic:spPr>
                          <a:xfrm>
                            <a:off x="0" y="43509"/>
                            <a:ext cx="458147" cy="461990"/>
                          </a:xfrm>
                          <a:prstGeom prst="rect">
                            <a:avLst/>
                          </a:prstGeom>
                        </pic:spPr>
                      </pic:pic>
                      <wps:wsp>
                        <wps:cNvPr id="5621" name="Rectangle 5621"/>
                        <wps:cNvSpPr/>
                        <wps:spPr>
                          <a:xfrm>
                            <a:off x="695408" y="1047484"/>
                            <a:ext cx="72188" cy="77275"/>
                          </a:xfrm>
                          <a:prstGeom prst="rect">
                            <a:avLst/>
                          </a:prstGeom>
                          <a:ln>
                            <a:noFill/>
                          </a:ln>
                        </wps:spPr>
                        <wps:txbx>
                          <w:txbxContent>
                            <w:p w:rsidR="001C0A9C" w:rsidRDefault="00495ADD">
                              <w:pPr>
                                <w:spacing w:after="160" w:line="259" w:lineRule="auto"/>
                                <w:ind w:left="0" w:firstLine="0"/>
                                <w:jc w:val="left"/>
                              </w:pPr>
                              <w:r>
                                <w:rPr>
                                  <w:rFonts w:ascii="Arial" w:eastAsia="Arial" w:hAnsi="Arial" w:cs="Arial"/>
                                  <w:sz w:val="10"/>
                                </w:rPr>
                                <w:t xml:space="preserve">  </w:t>
                              </w:r>
                            </w:p>
                          </w:txbxContent>
                        </wps:txbx>
                        <wps:bodyPr horzOverflow="overflow" vert="horz" lIns="0" tIns="0" rIns="0" bIns="0" rtlCol="0">
                          <a:noAutofit/>
                        </wps:bodyPr>
                      </wps:wsp>
                      <wps:wsp>
                        <wps:cNvPr id="5623" name="Rectangle 5623"/>
                        <wps:cNvSpPr/>
                        <wps:spPr>
                          <a:xfrm>
                            <a:off x="751045" y="1047484"/>
                            <a:ext cx="101375" cy="77275"/>
                          </a:xfrm>
                          <a:prstGeom prst="rect">
                            <a:avLst/>
                          </a:prstGeom>
                          <a:ln>
                            <a:noFill/>
                          </a:ln>
                        </wps:spPr>
                        <wps:txbx>
                          <w:txbxContent>
                            <w:p w:rsidR="001C0A9C" w:rsidRDefault="00495ADD">
                              <w:pPr>
                                <w:spacing w:after="160" w:line="259" w:lineRule="auto"/>
                                <w:ind w:left="0" w:firstLine="0"/>
                                <w:jc w:val="left"/>
                              </w:pPr>
                              <w:r>
                                <w:rPr>
                                  <w:rFonts w:ascii="Arial" w:eastAsia="Arial" w:hAnsi="Arial" w:cs="Arial"/>
                                  <w:sz w:val="10"/>
                                </w:rPr>
                                <w:t xml:space="preserve">  </w:t>
                              </w:r>
                            </w:p>
                          </w:txbxContent>
                        </wps:txbx>
                        <wps:bodyPr horzOverflow="overflow" vert="horz" lIns="0" tIns="0" rIns="0" bIns="0" rtlCol="0">
                          <a:noAutofit/>
                        </wps:bodyPr>
                      </wps:wsp>
                      <wps:wsp>
                        <wps:cNvPr id="5625" name="Rectangle 5625"/>
                        <wps:cNvSpPr/>
                        <wps:spPr>
                          <a:xfrm>
                            <a:off x="1180065" y="493618"/>
                            <a:ext cx="72188" cy="77275"/>
                          </a:xfrm>
                          <a:prstGeom prst="rect">
                            <a:avLst/>
                          </a:prstGeom>
                          <a:ln>
                            <a:noFill/>
                          </a:ln>
                        </wps:spPr>
                        <wps:txbx>
                          <w:txbxContent>
                            <w:p w:rsidR="001C0A9C" w:rsidRDefault="00495ADD">
                              <w:pPr>
                                <w:spacing w:after="160" w:line="259" w:lineRule="auto"/>
                                <w:ind w:left="0" w:firstLine="0"/>
                                <w:jc w:val="left"/>
                              </w:pPr>
                              <w:r>
                                <w:rPr>
                                  <w:rFonts w:ascii="Arial" w:eastAsia="Arial" w:hAnsi="Arial" w:cs="Arial"/>
                                  <w:sz w:val="10"/>
                                </w:rPr>
                                <w:t xml:space="preserve">  </w:t>
                              </w:r>
                            </w:p>
                          </w:txbxContent>
                        </wps:txbx>
                        <wps:bodyPr horzOverflow="overflow" vert="horz" lIns="0" tIns="0" rIns="0" bIns="0" rtlCol="0">
                          <a:noAutofit/>
                        </wps:bodyPr>
                      </wps:wsp>
                      <wps:wsp>
                        <wps:cNvPr id="5627" name="Rectangle 5627"/>
                        <wps:cNvSpPr/>
                        <wps:spPr>
                          <a:xfrm>
                            <a:off x="1235702" y="493618"/>
                            <a:ext cx="101375" cy="77275"/>
                          </a:xfrm>
                          <a:prstGeom prst="rect">
                            <a:avLst/>
                          </a:prstGeom>
                          <a:ln>
                            <a:noFill/>
                          </a:ln>
                        </wps:spPr>
                        <wps:txbx>
                          <w:txbxContent>
                            <w:p w:rsidR="001C0A9C" w:rsidRDefault="00495ADD">
                              <w:pPr>
                                <w:spacing w:after="160" w:line="259" w:lineRule="auto"/>
                                <w:ind w:left="0" w:firstLine="0"/>
                                <w:jc w:val="left"/>
                              </w:pPr>
                              <w:r>
                                <w:rPr>
                                  <w:rFonts w:ascii="Arial" w:eastAsia="Arial" w:hAnsi="Arial" w:cs="Arial"/>
                                  <w:sz w:val="10"/>
                                </w:rPr>
                                <w:t xml:space="preserve">  </w:t>
                              </w:r>
                            </w:p>
                          </w:txbxContent>
                        </wps:txbx>
                        <wps:bodyPr horzOverflow="overflow" vert="horz" lIns="0" tIns="0" rIns="0" bIns="0" rtlCol="0">
                          <a:noAutofit/>
                        </wps:bodyPr>
                      </wps:wsp>
                    </wpg:wgp>
                  </a:graphicData>
                </a:graphic>
              </wp:inline>
            </w:drawing>
          </mc:Choice>
          <mc:Fallback>
            <w:pict>
              <v:group id="Group 48557" o:spid="_x0000_s1026" style="width:107.1pt;height:93.45pt;mso-position-horizontal-relative:char;mso-position-vertical-relative:line" coordsize="13603,11866"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nTjeezx8AAFy0AAAOAAAAZHJzL2Uyb0RvYy54bWzsnetuI0eux78f4LyD 4e8bq+9qYyeL3WQTLLDYBJs9D6DRyBccWRIkTWayT39+LJKtptyW25PEs8fjAJlWu6urWBeSf7LI 6j/+6ePd8uznxXZ3u169Oc++mpyfLVbz9bvb1fWb8//513d/mJ6f7faz1bvZcr1avDn/ZbE7/9PX //1ff/ywuVzk65v18t1ie0Ylq93lh82b85v9fnN5cbGb3yzuZruv1pvFiodX6+3dbM/t9vri3Xb2 gdrvlhf5ZFJffFhv32226/lit+Ov3+rD869T/VdXi/n+h6ur3WJ/tnxzDm379O82/ftW/r34+o+z y+vtbHNzOzcyZp9Axd3sdkWjXVXfzvazs/fb23tV3d3Ot+vd+mr/1Xx9d7G+urqdL1If6E02OerN 99v1+03qy/Xlh+tNN0wM7dE4fXK183/8/OP27Pbdm/NyWlXN+dlqdsc0pZbP9E8M0YfN9SUlv99u ftr8uLU/XOud9Prj1fZOrvTn7GMa3F+6wV183J/N+WNW1JOirs7P5jzLsmldZ60O//yGObr33vzm r4+8eeENXwh9HTkfNiyl3WG0dr9utH66mW0WaRJ2MgbdaLWlD9Y/WWWz1fVywYDx1zQ8qWw3WLvL HeM2MFJZkbV5xrDLmEwmZZlVOiY+alXZ5DyWMcvLvCgyedx1fHa52e723y/Wd2fy4835FlLSOpz9 /PfdXot6EWl+uZJ/V+vvbpdLfSp/YfycQvm1//j2o3Xi7frdL/T4Zr399w9w+dVy/eHN+dp+nQvj 06g8PT9b/m3FSAuP+Y+t/3jrP7b75TfrxIlKxp/f79dXt4lOaVhbM3qYQll4zzCXVTUtfC7TbJ+l v9gQMOcj5rEsmoK+M01VXrWVrexuFicZwkqnsWzrOk/Pe9M4f6/TKMPiU4cweaeTyN9u/Nf848p/ ymSflGub2V7ek0rl5xlzVxklNzC8EiJP75jSf61Tub0wopeiO0lEQumhyHL1QNFpM8lteXoZv25S tVnFEk+DVE6neemD4IX8qoV7NJQtnDE9WXUo3Rtgr9OvWrfOVNmWyKSx1R4XnC/Xu4XykAxu4spu wBmw/pQuVzL2sgBm6Lir5UyZ9O52j/Jb3t7B/HkzYYVofQM8udv/slzIBC1X/1xcIbCTmJU/7LbX b79Zbs9+ngljpf9UAiw3NzP7q9VrRROpqR55/wpR0FWZpVeHqlTKrLC8t0jatXtzom/OjRpVsSgq Ou2KlkHpXkotr1f77v0V8CCRmWSR9vYgE6R1kwXPJxQ6Ad8JhacJ97osWxMK5aTQ2WUITKuVbV40 JtrbaVlltc2SK9P+AvpdZYJTgkwwQmR2DgyvPOOlRsiEXtHQM2dCv/aZsZ3m+bTpGEBFzGDBps4m PlZewK9G6hRsUSdB0zbTYpJ0KqvPS/n1XumsnKoCfrBwT3K4Kvba/NrvFQiqrk5Lrt5gHfhfu/8q YgTAdyLiBYoY4LAC7k7EpLUqom4k7kCft2mlN820bdNSO8iYPCuLwiB3nk3Bmp9LxjglyBgjZEjG 5JO2zZXFnBcOYijyl1eIOKKP3i8v41fjcIHVgs3CGHgZv/b5Ns+K6SPQYIBWr+lL4dvsm6b6yze2 pL4oaIByOeLbpJFG820hul81VFOhJNJqP/BtVRYTTBKx+jAA7xl9z4YMjA6YVskY4lkrMwIWFHlt zN3vlDONX5UN8yJDbQvPFllTnWZvFRh5XjcuNLwuv2qd9yn1568M+9IVbefZ6hRtwpqjGTarqnqa pwWZTcrWluSBY2HocoKvU1i2ziip9tKzY3mnA5ZNZAxx7DgF6zX1GNvZxa/KVr2CvZ57Gb/2tSvF xoDnY27+Urj0r9+VOEu/RLUKAx2p1QRoR3NpWWfuhssmOXD4CA9XZV5l5oarmswX4bNzqdEBk5aJ jE/nUqsJJsV8rnzRONP5tc982qI7mobs7LZuDS6PrPKVUfEXfEn4t0WFKKMe9j6qir+yrEYzK5Ye JpbufGQ1gE/ePmhU/CauUNtcuDpqVN/V+K03PtJeWCJFOvKF7H/gFxiaz4RiRs9nluHratS/j/St s/w/aEa7rnwpM9o5rwOHPs2BnWVNU7UYoo4BD9zZZABe1aRw5739rN+VOwsXM1/KXHbehjCXT/M4 NGh132duizw/3mdum9J3KBu2nB1JODT6XSe0W5VfyoTew7nquB0taqtmWqqgbSd5obshB97EVEX0 qveIvZLPh3KVDvEeJTKGUG5eVUKrCxhw1EMOX+sVJTE4FWo8uEtTZXmuxnpRl83p7R/8TOBmoSDH wj+9A1WUYJZUtgJup2X7IA1s+BmM1t6fQtzmwSoOJokjd78qgi8LiTqBVLa3VLs+2HxZTUqrts0f 2TzHl55p2WJKMMopSu/Pl1P4pVjntsWug/RFgX72maJ13qYIjtFSiwCnFpQv63c6nWZl0jEHsZUl IZHEVlE3edLyLG/XQM/m9DY6EFtKxpDYwh0oMUP0xO2Sh8SW1UZJXjnJWoeSWTZ5RMBlpdSWJMEk A3NHlp2/f3s7/8vi3/04nYzNPxVdbeuhCCpU2obQA62qYtecqggXSvE6TZtZIzjXXYrGyuOdvlbL 1KYKkdPmgdEnVYHPJT2pJ2wF9JqqyoluYxIY2O3ux8rjnVVYTRTU5NK/foX1tLYnEGGGiL7TEveT iGDDoAOusXKXafrCYWKKyRShGgf7wbK9Nexl/GrE1xL/wcqg2mzMHBYyP/ICfpkm8YfPVE4N1qdM N0P9SZYVulDB61OPuIq9jXfW56m5gOhxGD2z2KcWrOHNVO4c54d3JdYb76yVrDZ9VsBr/ekjOkzJ zrKsDmuorGpdKag1hzax7ninLTUFhWXoav7rN0QsidFQHT8p2TDSdwi8tFmPdcf5ZAnaPjN7Ac4u XsSv1vF78sOfv6rRl70VVYuVFdSo/AWRMl6NZs3EeBo12hBRmeSox5Xh4XZDrqSgs/yzq1GjQ3zc iYwhNarCxCXqgyp0ys5xYsSslWjoKH8jRyp7EVJtVgWcOw2Kho33Du4XGnPnMiwvS2sH+dptusf6 4521piOeBHnjqMYfyQwkGV9MkCZppuwRexEGunHiOzSI9cc7e6/Ag69VNuIh7VeZAavSI2x5jI/e o6ytJI4cGsue5RLrj3faWoYWUxFNBO40Ss6ia61GM4XWJq3pj7KuFSWC5GL98U5bmwruSUT6yvW5 qVxpl1UbZ60gcULfKYrOSxwrd9mqjTS1vzAROPL4aoLJVA+wLaehCE4VxrUHeGZTFfndo6xo1AQt M1Mso4aACg09lUQjxgEnFET5oMRzHlY1etT0m6CdYWUVx8SmFz1uYRa42MP6zNqiNhsaA9aEjL3V 1rbOCgxS13Sx/nin7xEDL6JJGIVFGGAFnJ05GGITLyymqUAQeSuftvWT+ub7WDi/YgfqqdnxuKmb SEhZOPRJcEuXR+xNvLMxAZFr33CHKtLvlgILU3moYFMyoNRs0hjGQMSpE2jUKmkqJjkNJGgoLJKi LRSzFzUJPf1xtOGlwy5wYz8il9g81SzeIxYZLDfJu5gHf+5XH59WJ7EgFcKVkheJhOgLJVsI2kX4 ICwIXB+2ZidNnDx4UKVt3k5qZ+1YebzTptgn1jFjn0lf66Zu0hg6zCtxePcl6sQdqhJ55D2K1cc7 G4hJjfM1LWdiN0OVrdgw8oRd7DKskzo5Z+UJwY7pnXvLxMdSW9Hpw7f1SGiklvMF4XW8gtCXDkLh xSMQmthlPAgVsKSLlbADpISyhoNQYqGEeyUainKdp/TZQajRISA0kTEEQnPyElU0ORs8BETz1gOJ xa18JBaHeL1gS1QFEpZ7UNhFPjVV2BCW3Zcr5PjxB5ECLYLFGomVxztleDRxZbY04x2Eh9Roj+pJ 1D/sHViYZTYFWw+25kJB27ERhTziax5xrYOAkM9JTdFfr93r86vRD6ZRDZW3U2LWH4dlBXaFaYgy wxvXk83ISBuMguENWhCUkxkQnhyiCuKIxjulD+zBlEtf2APQPDdXEnlTepV5q6R3j/DTGAoEOvqS ifXHO2utnDCHqbUSfdnvG1t3WAv6yDira420Wn80gTtHYxeydAzkYx2F1ZhNK1O2pSzmPiHYWA6k c/xP41sj/VEXONykbkXvAAmCOHtS39i9iK0V7uorpmLcDfUtrihDY6yN49UUyxWtueHyiQFudKsX 8atOS4ZvUukjrULhcq/s0ERm04lp+0K2gcL4tdJF6WxRtxFb5JPcN2Saw/5VrD/e2bJBqliVZJeF 8curwlx0xZT93z4hecMWvhFSPQFg57i7dJEWElodqmxJ5NAqy4niTZ9jsW9MKLAvNX7ZFIguh33s evZbw39q3nj4L2JF2L0wsdI8yVRpcX6nDuD5joYRFpM/KhuVat438Sjr+Oc5+ThC4yM4jRXP5pws AkJm1JXTW1FHq49u6wjU1T3DNRYF/xpHw6Uq8nvVDi0dNIFvA4B04/CikIxGcumioJ1MTQZgyTwB cdOambKtvdYNIUpFOXdaMMw9oY7FaLK0ZkpGjC2K3TwlU3FP62T4OPnVGCdr5GgC4cW264YX8asV vQcX/Pkran7pqBmRdoSa07Iaj5or8lGVlaZoWkcmjprZ6ZANN0HNhXCwLdlnR81Gh+yAJjKGUDMR mxi9wjESEqG89RButvooi8/zJB8eStaZApGe2HI+M12MS1AlNJrNvUJeZEjCZQhuHfsKb4WQ4TIH M9kEKzGnQY9NS3MhNXhTjPJYd7xT0mpcd2lokCXBc1HhJFJhD9wOpj/gwJ70MsFj3fFOWyIQyF4D ZwbJDEZSBQxIi0qqbf0JetPFYqzch9FGWpelTDWQz7Wal/Hrcdn+CvYyfjXip+6kr6edA8WLRIKs clG3acmBZgK6MXcHplQY1dLDUfHpjQffU8vMQyMfe/M91xbA0V9AwB+dhhSgo8wQOxDvtDscgWN0 o3T61RG9ZCSExTjEcrHeVw300jUQXt8jDZS4/gkaSELtExNN2XNXQ6oXg8PGNU9TFhueZJN4z6+A lAwUUC1UDOkfHJsq/R0JPqh8tC7RqXa60sMqhWAH1Wmp2VOAURkX7eDNu9zyq4m4Yyr98SunvnRO BQEccWpSTeM5tUE9qDFJWKrp3R6nstOMzkke1kI2KXS1Pj+rKh3iYU1kDPEq2lHxkDPLQ7zaNL5b Ps6/ygFOyq8klEdVOWGfOEm5JouuFexU8z5NRRCO1dVZlpstCViMrlyi9UwUcRSHyoMDsBSgkKx7 kJojpyOdPRSsN3FwDQqOkIbsYwIaUpVI72AgE8rEhrE+KtWER9SNaK0izSO9lxPBFFAksYVmF7ME 1dvb9a1yQ70g1OMJ+1+c5qUdwIWmYY5dlbhtzWsEnA1uWzzY+HykbwWerWH3X+ypYSyJupDXODxP XfbeWOneN123LITuidkVJRFzwy25FNc2TBcg6h1N+3O/9st1dt/DaoiQBu0qZxc5Y3tVQ53E9a+d 5NASOK3XlZodZ62qEVTbezJlf1if+NbEuLWCX9rew0Ud2iLS0L39eFOC3QP3mJsIn+GT4gOdtfLU kx797HaYX49guzTuPn01Lv/UM/xpo+I7nZ2IVTF54IPt1/78IUA63vLnfrU1h6xIBLBm7xUdmj82 6nX+GJsYFkEQq/aSMMgY8QlSMV7n3NAn2DYegYt7IUjMxh1yyKmwUGoCLlNvRnrdiJ/QAX3U6UY4 qjL0Ix63e+rDh/sVRL10EAUfHYGopBXGg6gpp2Ip9sC1lvm+qDvc0Ol46ROIYqeScCcEDGLw2UGU 0QGIUjKGQFS3TfUYiLLKxF1TlGw/a5+cZ/yqoooDsVww9/rvZfzaF3+yV3Wyynt0ei2v3PrSuRU9 ccStSZOM51bi9AwbEgkqUV5J4Tu3ckIkylAsHoJLHEw/O68qFbBqIuJXcapWJeBU8uZP8WmZE2Yp yrLXc+crv75yaULUHBcpk2KZeXpS7uuxtn5uObYrPHTEpQk+juZSQhMK28YgDXnikTfOpcQ5SBB3 2sRiT8J3TZ6dT40OGJXjISFjiFPB1IptH9OphPUY/xFIf5JTSbcyME/AvFuPzqJ+VVYFcFjcRQMO OV1rTpq32hQ4GU5XS+qUIXASDEbllR0i4AiHjlYyEQ2CkARMsAsU7Cw8Ar5/w9nVTn+0b+KdYQ4c WwrJADt+Yqk9ogmz6kg7CNZljrvGNn8a0pVttGL98c6qxOD09yaERieN4o9qol20b9TZf4TZbFEI jEina2L98U6rJK7B8tZAYTFcirhn2z3CXaJRNm6xFoQoGY04tIb7FpeOLW6ZloaT54/WziBlxKqo vcVIasx+1zwRQTbqHBIRjD8yKiwqhMgP1cej3ASHwEf6Ft1lDK0lphPyrkPrhLDZbKGPbB5qpsWo 1oi1sQAVZfX+HNOEMg5RkDBm/xFxq8rUBQvRJUAcu3hnywaXmFUpkd+hSgk3SiuKrdUYfS8ZmjbI U/GpqbaP9cc5xuurbJJh6p+GB1Xh2cA4Xk4XxcNgvoZSUpiVDG/Yr9rRqjBPKWGF99ZYLKrjgb/6 dI335K3X8mobvHTbACVyhDqSLB6POnKO0FdN1HA+nerLw3YIp6hLRkxCHU3baaNnRx1Gh6CORMYQ 6shxS6rgIXHQOPCwIxJFgomc5OoXTZXKd/KSaBWV6UdqlPwsZfKmM9ZjtfHOdBfZbSqhSLiJ2hBJ rfURmx0wAFjH3JAEJXtfYuXO4tqIjY8orknGWYyn5A+bAQbP8oIPJJwsW4AJdCjQZcdCKBJkQ8oa MqkluYp9vdBpE86+CsHQ4CTT7ohO9xXHyuOdNYVLVAe2amLgEfjPN5wB0oGI5O+VGcdx78MUK493 2lRG3K3OFKlyoUJ2diwVAfgeHeZId7O6RdCnt0apXeKKLNqVPbao7XjUrSVOlur3TJpQPiZpEbQ3 pAiHuwaUUAhMBXHG2OQxZzg7IVHJc7aNPkI+dCA71h9XKNsJ5nMnB+sefD4qi+/doEBP6HgZv+rU aLmqyrzL/tivWqxzn+Gu9KnwEn61uQbRaaUMv4LlZADbtyOGthVLd/K3YJ8wKZXbDDUwKTyZpmMY WYhsGDlBcfzinRKXTyoLQM4JDO5XiCUDg8rKJns2NDUkF2PdrzDhpcMEZPgRTEgSeDxMQMQaqm+w 2V1OuHOCFAw0r6AEpEEHqp8dJSgZgASlYggkcCya6jPXqgeEEMWA1pXYyc6C6EmBWBQVbRK013kv 4te+tAIHnJZW96j0Wl459YVzquQnRU5VLPsETkUHGaCXfSpT286p4lhkG19Y9XNnkAod8OrpDNJx fkQySD22Y1yE08GR4mEaDv4lg1StiOfJIFVpRAbccYLVJ2SQWr6tZJCe9lbEDFLHwS5k/GrICeBm XjQySF1sepkIJPyNkxmk2uPfNINUV8lQBqk5KTENf7sMUjU6OBlEw7N85ZBBal6qjrO6RxRVcEZ4 1BMzSHW4iKa6l0FqS14ySNMUemu/ewZpsJYxby3x4fNmkBr6fUIGqbn+hzJI7Ty9wQxSc24+NYPU qxzKINXAqqEMUkvN4wu/nQ8wsly8MyuBDFJVAYMZpLp+xSALExkzSN3Yj/XHO2N39pTVo0ouaTSB T2eQWio2MZmdFyLWH++8b+xm2+7CQAapPSob92TZW7V87intSeDVHu6bizR9gwxSjx4bk0FqawkX tjswvDq/Ovl85sbM7U/IIFXD3hldznwxm+83zCC1U4FIGI0GZi+DNIaySQaprqmRsWw4fOwMpEeD 2ThyzPxJozJII1zwoX9FzS8dNcPbR6g5acTxqFlO21dW4mvL4hFPnssONf8/c4ObU+zXu8FVrt9z g9ve9VPd4AojcYMH9y+bi6at5IiSvk/r+dzgj+QbBTe4e+s66TLgEmQn4oQbXBfab+gGV2U/5AbX CeScK1vRpoXS6a/mBneFFbVtvDOd+GlucP/ukbjBPW4yVh/vrLFPdoObSnyyG9zee6IbXDXfU9zg ygZj3OB+1L1uep3a1Pk93OCWvfKbuMGtriE3uGHH53CDH8vFuO5eYcJLhwlw3hFMSNuuo2GCBLtY LljNdrkH9ThM4MgGeZp2y9n5ccH67H5wo0N2yxMZQ45wMuBMQ2Vd2MzBFx4ZwwRyF5hmB8K6GZLh zlbZ2X1x1/UFZ3a6seOeo1i1K1F9wQjHOSnHAwkUeNjpfsjK4xzL0+504mM8zA+EcVw2EmSUcxaR dolwafeh+qOJx/bjVAp4hc8HWGgPO+u6cztux5dNdmvt+Ogjcp1sfzknADTgJtIuPPItpbSO3vFl 31wBA6mHWRqNbiZL9lvVTMZNHMy/jMMYVFJLOJm7DOPYxTsbLk7tMF8E0YwhyoF0Ns9LndhJQh0h LdmfiRAM2wfCEh9cOpx9dNr9eVhmeMg1IfLBdZZxFIh5fNxV3Cs72OOKb9Qo7S4Eum6RJuaPzA/Y PSIA1Xospwfa2o/1xzsbX+pRq7cgFiH4AcmaNV8rh1AF/NcS+6bTzKcoXEzF2uOdtiVZP/paIwEW yUTyJ7bnQESLfhXH+8WnKrRbEj/r0DlWHu+0QkJEzJXDaQqRdnz9SgR2WgyBSCcPJicPq8fZPNYe 72wIOQDL2O/e+d4kxWprHAEYfVv4PExEcNSxnkE+jtlx5SlmpAbFwz5WxKv65zpI7YzsRwSGGWOI 2/GrI+UjypAQ5xuGESxu64aAyCjFOIhN+0zY8LCrbHAUG0/KdidY1y2OIzTkJUPWWzaIMIu1IFPj CaZBjs87rYGq0bjxrqkJB7+lJwRshv4ytEoDcbPjlwaRzPoW0T1xxVddcimh62GqOJDS3ikkj36s WIY9bFkQzBVGiY+4aJ84NDp2t/bT55nNB2TGkZSUlaocYh8geUSYtX6MHmdZBlWRe7wr7tgo1S1A hc+7aJjAKK6wEWN7JMwaqiqRS+rvPVVrT/zcgFHN5OjXVKE7Hn3hEJPbuTBD9Ayn2uuDFBY0djJJ /zPxheeov+JBhYaIapUZTgCf+TQ9I1nnY9tBclkGk4QSBs5qTO0GH/8Q6ovM/GoEvXQjCAFwZASl lTPeCOJQEM9d57wwF35uBBG7YjZQL6nu2U0gpQIL6NenE2pVEgl0OCPepapfFUh0JUkecQTnJfyq JbuPlPTGyEv4VUuqYHxND35NPLyZbRak2xmf/rhNn9RO3xA55ueED8fzMx/dNPudDy7Ufjaf83PG 34yhsTD0sBp07bNztNEhTo1ExpBTQ5nFWe/gzogslUuiVgJBj307kARCrRIjMOGSR9AS1p2dLSXq POAlNLXteWZ8DTSAHDCZYyYiiceDU0xyPyGpksOf++of4KoImciio9OAdD5FngEfh6FGHC8h2O0j fho48TIRPphFJWagAjcC52NnCRy3DXAO4o/IkWNdFDVJCLyPd6w/3llrOGQUo5ENphHbjqr4soBZ rNiK0WLleFNdBGRueZ9i7fFO2+I8Y7M+8bmEjoHnLMIgbVz0JgP/lK6ivH3oiyY+mEHm97jNn/u1 X44su0fi6fEs2PxV8oUhBZde1VAvS5LYbHDyePIRX+OxAcVDF2YPs8ogL6FsCUKPQuQkrRqQb/m6 VX8N18Rs6BoinTjwEoe62hP6M7yCh3qFjWnLC7MigPzSbWEOsz1Oq7QUSE4Kouc6dLFyH0hbjP7l oZbTxI+GOpbUNSGfVHaW9+d+7c+yCzV/9orTXzpOR0cd4fS0Zp+g18lf1UVW4+X0rXXX63aejWxW 6Ok4urafXa8bHeh1JWNIr3fZO84FD6p2PXlI+vT7HNLjWsnZ0K/Kqvfo9Mev3PrSuRXNcsStySn4 BG49oHCOYHfM5tzKgQGgC2FWvpPgHvtn51WlAlZNRAxxqsqbx9hU66EzuK+8rLOKX/vKr9dnf+zX frHjql657qVzHbD/iOsSlhrNdRz7CgDVRdty3KpuDRzy30GygmoT35HK6Vjz2RnP6BDOS2R8OutZ TfDeMbdEjjqUw49/GshSQG2iJ5TsDaa369c+R2tvo8EyVO64L6+c/7k4f3M7v+T/s493y9VOfr05 v9nvN5cXF7v5zeJutvtqvVmseHq13t7N9txury/ebWcfblfXd8sLPgJXX/DW/v12cW6V3I2q4262 /d/3mz/M13eb2f727e3ydv9Lqg6fmRC1+vnH2/mPW72Z/+Nwcpd4CFSIUEDaPcOplkw9eU1Kynuy BuU+VPN2ebv57na5FHaU30bwdkyf11dXt/PFt+v5+7vFaq8d3y6W0L5e7W5uN7vzs+3l4u7t4t2b 8+3f3iUWnF3u9tvFfn4jDapHdL5X7ugeJCoPhAnNu430++Czo+mzjyIAxAnGMbBq2B6kHta/nFel WYKMhYKRntNvs93tv1+s787kB+Qt5ntGeXY5+/nvO6PHi9iwKQmJNihSL+aHnQ8Y8vrekN3dzrfr 3fpq/xVTeqGjdfFhvX3HUGWT9GuzXc8Xux0r56cHnKPiH9O5/Sc0zlbXS5ld3ZIbrSTYdJVtSRks 9AX7yhZ14NiMb8JIQI0oicaP8/7UwZJP5MlIrtayrlzwMYhCrQ6i/Np/fPtR/b/iYpC/vF2/+wWf 8M16++8ffl5sr5brD2/O1/br/IwfTJQ8PT9b/m3FcDP7e/+x9R9v/cd2v/xmvZRSSs2f3+/XV7dp bg+tGVnM4/NNKI6fgQl92g4WYU8cZP/whMr3xyVg9bPMaGc2fCkz2vk5Aos+zddBaDmKQ6e05Avr 7mD/T2DRDpF+KRPagfIwod0woFF/QiGZ3HpANxF5xN6LwsqhCf2sLJqcQAcx+PmELlrh+vLDNeIX fXO9nW1ubuffzvaz/n0S0peLfH2zXr5bbL/+PwEAAAD//wMAUEsDBBQABgAIAAAAIQCqJg6+vAAA ACEBAAAZAAAAZHJzL19yZWxzL2Uyb0RvYy54bWwucmVsc4SPQWrDMBBF94XcQcw+lp1FKMWyN6Hg bUgOMEhjWcQaCUkt9e0jyCaBQJfzP/89ph///Cp+KWUXWEHXtCCIdTCOrYLr5Xv/CSIXZINrYFKw UYZx2H30Z1qx1FFeXMyiUjgrWEqJX1JmvZDH3IRIXJs5JI+lnsnKiPqGluShbY8yPTNgeGGKyShI k+lAXLZYzf+zwzw7TaegfzxxeaOQzld3BWKyVBR4Mg4fYddEtiCHXr48NtwBAAD//wMAUEsDBBQA BgAIAAAAIQA35Qso3AAAAAUBAAAPAAAAZHJzL2Rvd25yZXYueG1sTI9BS8NAEIXvgv9hGcGb3SRq qTGbUop6KkJbQbxNk2kSmp0N2W2S/ntHL3p5MLzHe99ky8m2aqDeN44NxLMIFHHhyoYrAx/717sF KB+QS2wdk4ELeVjm11cZpqUbeUvDLlRKStinaKAOoUu19kVNFv3MdcTiHV1vMcjZV7rscZRy2+ok iubaYsOyUGNH65qK0+5sDbyNOK7u45dhczquL1/7x/fPTUzG3N5Mq2dQgabwF4YffEGHXJgO7syl V60BeST8qnhJ/JCAOkhoMX8CnWf6P33+DQAA//8DAFBLAwQKAAAAAAAAACEAMnyXMUEWAABBFgAA FAAAAGRycy9tZWRpYS9pbWFnZTEucG5niVBORw0KGgoAAAANSUhEUgAAAGgAAABqCAYAAABQ1BSq AAAAAXNSR0IArs4c6QAAAARnQU1BAACxjwv8YQUAAAAJcEhZcwAADsMAAA7DAcdvqGQAABXWSURB VHhe7V1ndFXXld4qT70iUAdRJCQxSAIsRAkg2ZbAYHpWMLYnjjO/HHstZyZtMI4d+68nPyaxl8ee 5WDHheCMBwxOLHrviGpTJFBDvffeZn/73COeNRCLxCu+50Xf4+re+95t53xn13POhcZgb7jhz9DQ UBavsIzBZtAEvcKrX2F7DPaCu7Ueg00xRpDNMUaQzWE8QWw/Zfk64JjBQRxrfWEIjCQIlT0wMEgD g4NS4Vhjf1BIUGvNA9YjOTGJI2MJGhxSRCi4KSJ4f0CkhBcQxQvcVOzLUe68p/4ZAyPdbEXEoGy7 uTE5XP/tba3U2toqRKFQ7u7u5OPrS/7+/uRwePG+G3+vqOFTjIGhBLFaGxgQclDZ3T29dOnSRTp6 5AjV1NTQuHHjKCo6Wo718fGh1NRUSkpKIoenQ76zeNIrW8NYJ0GRo6oYq+DgYOrq6qIjTFJ5RQVF REQIk/v37aM9e/ZQa0uLHGsajCQIhECFwaaAJG8vb5oxYwalz51L4RHhlJiYSDnZOZSZmUU+3j50 u7SUOjo6RDXKx7JTJsBgCVIqCgQp+6L2e7p76Ny5c/TBRx/S1j9spdr6OpoydSr5sS3S3h7U4xhB 3xLc4Byw3QkJCqLw8AkUGhpCDQ0NYpuG2PMTQj08ZG0CXIogyISXl5eouCWZmbRu3XpaunQZFeTn 04kTJ1SsxFIkqm5Mgv7+cGep8GTp8PPzo5CQUAoLC5Ols7NTJAiqDepQHWtG0V2GoLa2NiGhtbWN 6urq6PbtUna9L9GhQ4fI0+EQNxvSBefCAw6GGRpOhQIs7sb1BzlrqP6Bfjp48CDt2rmTamprKTgo mCIjI8iDpcmb7VFy8gxauHABRYSz680lNoQbgbkEWX+Q8unvH6D6+npqaWnmAqFIcKZZPbCk+Pr6 iaMAtYd9qEGTYCRBkB6JZ2DsEdPwB17Z8IIPl2xYymRb7YAgbJlCk7E2aIClBt0HyqZ4DEuHIukO OdgGGfhtWHpAsCbP5jCSIMQzIhX8gYrTkgM2LAoUMXqHATLhZoOYkb/ZGUYS5MYuMtxpBy/wyADV GXdvsQCBknEwhBgNQwlSFX5nGaHCLDjThZ9EygyDsTZoJJzrvqenhxqbmiVANR0uQ5Az6tjlPnbs KF29dk1Un8lwOYJghpBVuHz5MhUVFn1FskyEyxE0MDggfT81NdXU2NAgQazJcCmCID19ff3UzgRB iqprqqihod761Uy4FkH8Qca6v69PAtfamlqqrKy0fjUTLkUQ3Ozu7i4Zm4DuhKqqqjGC7ASouObm Zhro76eAgABqaGygCiaom91uU+FaTgJ7bO3t7eTp6ZBRPq0trVRaWiLOgqlwLQlCvo2lB/1AHh6e HKh2iIpramqyjjAPLkVQS2sL9fb2kp+fL6FHu5edhfq6elZ7LaL+TIRLEdTU2Egenp4UNn48azsU zU16WCsqK9gOdVsJVXWsKXApgiA9Pt7eFBQYJN0QcLwrKiooPz+f1V2XJOxMyyy4DEF9bHt6evtU BptJcLAkwRZhQD0GkfSw+20N6DEKLkMQxl73dHdTgJ+/DAWG9AwOYLxCP5UUF1NFebk60DC4DEHI IDgcDvLy8Zb0TmVlFUtUr6i1yupqquCg1UQbJEJv10EjqEyMp4bd0D2nuoLxHbbhqdXW1NChw4do //791MKShPFvSPdgGy62p8OTsrKyaP3671JiYhL5B/jLOAY9Pk5fE6kiYGTH37cJWxMEYBZdP0aE cqWhUqVbm7cHBvrp+vXrdPToUZGWqVOn0JIlS2jKlCnkyTGQJhY5ORB1/vx5OnvmLKu8PkpJSaH0 9LkUERnJxyjHAdfFpdGVjn27wNYEocL0NEfdquGdoTsBY60vX7pE8fEJlJGRIdNOkEGAVEDd4Tg4 CVz9IhcgoqOjnW7evCnnIle3dOlSPj9ejtUdexi3oKXVDrA1QRp6uiMqrprVGSZk1XJ8k52dLfOC Ojo6qaioUFRc7uefU2lpKQUGBsosO19fX5oYO5EefDCL5jyQTpFRkdTV2Ul7du+msrIy/v4hSktL FbVoR9ieoDsThTkQbWqm3NzPqaO9nVasWEFRUdFUVFxEH2/7mLZt+wMVFhWLNEBqsrMfps2bN7Pq m0oX8vLo9Jkz0k8EUjGxy8vLQcePn6ArVy7TggULaNas2SyBd0YJ2QVGeHGYMtLFLvTZc2epkys5 MzOTJSGaTp06RS+/9BK98cYbw+SAThh7fKDWMB77kRWP0s9+8e9MTg4dOHCA3nvvXZHA9PQHKJal 6+qXX7KjUa3u5dQg7IC/miConX5rIKAGNmHQYQO+CegZccD1a1epqPAWJf/TDIpjRwAV/fKvXqYd n35KzewEiPPgBEgR7JaabjJE/n5+tGL5cnru2eeopbmF3nnnHaqsqKSFLD04FRLW3dUt52FfX+5e 26MBzJpl2uQ81FdvX7+UC1/r7/owSpZ39L5W6cB9EQQVgf6VwqIiMbbFrF5KSkuo9PZtqqquofb2 Dj6Ki8je1jcFSAHGFVRWVNG4cWGUnJTMgWcJ/fnPf6KrV6/KjDp4apYP8f+AQqPSARQ8bvJk2vDY BkkJQQLRLZE2K5VJa6KCgnw5TmBdD9fV13be/joIOXw/LEgzwXaWld2mstul0jAaGhpFK6jrMTkW Kcr1Z0fHitnUz6O0QYePHJGW18yxBSqusqpSKg2tE17Q9zZsoDVr1pAfG2bo89ECD6JbjXpA2ZTv obYKCwvp5MmT7EJPFRf5ww8/oNd/+1sqs7IDOE7W8lGFymFb89Ivf0nz58//yrVBNtJC51hdYkZ4 RsY8PmYe7du3T7y+ZcuWyfMD+rnwPH+NbdLPdevWTbaRH9OevZht3kzhrHaDQ0KkYaE8q1evVq8J 4EAbwHmQftSx1OIrr7wyqhf63bp1i7y55T3zzDOiu/Nv5NPKVStp06ZNcjMs8Kq8vL3k4qMFDlXD ctU5+lSQ08VqB7EOVN2SJYvpxvVr9LstW9i4fyGSAdUm5/E/qz6EoGnsHGRyXBQbGyuFxXFoRPKc vB8VHUUV3JKrq6soKTFRPLuC/Bsy6DE4JFTKiQvh2nDJ8Sxybf1wDE2A01fDcLZleG9D4vREaqhv kGz7T3/6M/rJv/2Epk2bSocOHqST7PZPmjiRJvKCMmlygFE3C9wvJSWVVq1aTXFxk8nBXhA8IVww ICCQsh9m72hJpri1quKsE0cJqAScAhtWVFxMO3fupNdee42ee+5ZkdrBwQEK5VaH4PTGjRtSeUpe vh6wiejMgxSgIbh7uEuHXkR4OHWzmqmsqqKQ0FBRzch879uzm7Z+9BF9xs+ARqhUEUs2bspA2bCg Du9GDnDnVTRKRSMniHsjw4GsO1RzWtpsVrcbpSvkwKGD1NDYKGXS18UyaoJwcDgXKC4uTjrEcBOo CqZbqil2YixNmjRJWpu++F9Cb28f1dTU0nWu7EOHDtNvfvOf9PjjG9ndTaN0jlc2Pv4Evfrqq6wa tkmfDl7p0tLaxrauWrq1AbQy1dJ44YdAYfRtnZ9B9bB6SKuGbkelOVgFJyTEU3RUlAS+iIM8uXVD ja5Zu44e27iR0ln9lZeX0Sf/80f64P3f065dO+nChQtic/FMkO57AfeDtELykMi9xk5OIcdqOO/C hfMiNfV1dRQ/bRrFxsRyHFdE5RyXqQQvXhOgrnNfitW50NCXeAC0iCFu3WIQLTVwN2CcdAE7Fnv3 7qX/eust2vTCJvrhvzxNa1j/rl23ltXkC+KRQY12dHaIxGj1FT5hAk3gpa21hdVEPfXxPWEbsKhy oDnLhlQ+VATSQiieLiie24MbExZdBlQicnmdXV2yDeLRivGCDC8uXwyrwZycHHrqqae48TxBqalp EhRDFeadO0f7D+xnu7KX46nj/NyFfJ1u0QR6sR5OMhh4+0ldXb3kBgvZG81nhwT3Qp4QjaOPGyye Ba8IwKLhaa2/FigoKkyJoGq5KOdwC7YAkjxYinTFAPUN9eIW787dLTpfAy0aEin5M269OAVxTm9f r9gA5NQwAHEi25EAliBMEIa6mp6QQL4sxWgUIAJrPBtUF4DJXdUsaZtf3CySB/U2ErgO8nJBQUEi LfFsswb5uz9+vI0++2zXcBlFCvj60gZQVv6He0GDQPLQQL29fdjIJ9IqbmwZczNEzeOOUGlDQ26s WeLoUQ6s0eUB9fwEk41gGQ0M3jD6rHAOyqhZVfV6PwRZH63CwDj0KgqFfRQEpODCMMb6BsD48ePp sQ2PsYe3VmZfX792TVoSJviODwuT3+UBAwPFKwQ5qATgIquDffv2ysso8HsUq6QXNm+mdWvXSgEB 2BYcrc9BRbz++uv0+/ffp6bmZvluJCBlqO2MjLnSgjE0Cx17p06fZlXa6tTkFCBhcM1D2eDHxsSI HZ4zZzbNnj2HZs+aLblANFmUG5cGqb39g1Iv2Mezor6wxlOjLkHyDbapCJozsx6UN6LgudBwsWB7 1CpODhZvZkjeLtXT2yM2COqhl/cBqCWoH8y61pWHh5PaY/j6eHPrn06rmainn/6hpGtiWDrw4IgL vuSIfvfuXGnBp06dlAcPDArmaw3JeLfo6GiuiAhp/c7kAJocKSAqAb/zdyMrWkMqgM8NZgnCuxTc WRIhoSBKyOYFDWUyS/jDDz1Ezz//vJC+5XdbaMu779Fbb79FL25+UYLfyMhIqRsVFKMeVENGqIHn wqP1MRkgBAMr2/k+KM/hw4dp+47t8uKnxYu+Iw1AisGL0k/3IUHCKhcaOnjr1o/Ey4H6+WzXLrn5 P3//++J6o9AerGp0SwKwRoXCRIknxft4EEyXD+FAEdsoCDrYMCoUBamsrKDjx45Kq0aAB3cZ6iiE PTmM1AGhE1jyNECMuo5q7VCZ6gHUQ6DFOgMVgAoEOZgF3tWFuURDlMpxCabtz541iwPYNHF8kHj1 8/UTu6vLhfsg6gdQJrG/uDdva+2hB+4jlfTuu1voGNsqqN9f//o/6O3/flvKhLgL3STo+kAdybn4 py6hnp4rZ9TJUqQlcNLdAlFNIkjSFQbom90vcD0Qd+DAQapjacrOyaZidsGPHTsmAebiRYukQCOv jyz1m2++Se+xioNqHAndOuPiJtGPf/yv7AA8LtNVytg7W8QtGQnWbxLO9XC3OhmpDZxxX14cAPf0 XlkCkIIOL6wBrJwf5H6hrzNjRrI4AKhE5ZbG0IXzeXSDvSml19UEYd2nA4iag33kbZCIa8k2PryN bMHixYspKzNT1E5VVSVNYDsSw1rgmwaKYRXlK9saIOZu5AD3TdDfE2htqFA4DmFh42UwPAz43Llz RY0h/YO4CN4YXGNtA3Ci0v1KsSn7YBWVD/H29qKU1Jm0GkH35Dj64osrrFZ7KCE+XtxrO8HWBOnW hoxFfPw0kU5E9oj6FyxYKCNG9+/fRyUlJZIRACHqPEtisPA+nBdtuGGI8YrMH/zgafHgMOKnvKxc XGF07NkNtiYIkMrm1g8HZHpiokjRNXbTE6YnUFZWpjgRubm5MuaghG1IY2OTZN172JvUhAFITU0I n8A2ZhE9+6Mf0XL2vlrb2unixUvieKTMnDmcrLQTRCdwQWzbo6rVFIDY68zZs5TPtgfvhENiFkEe 3mh1iwM+uKuIk5C1OHDwALuxR8QWYSoKAuLvLFxIj65cKeci/X+Or4WLg7TomGhpDAh8eWUb2J6g kcAInTyWFvTdoNJTUtNYbfmIkUe3RGlJqWQRautqOSbrFclLSEig5KQkCQQR28ATvHjxooQD8+cv oGnseGAkqha4MYL+RiBeKigooDNnzoj6Q/CL7oNAjpPguUHqEHhCPCRg5WLi+8bmJiawRLIZ0dEx tGD+fHE+4GDcy4v6tmEkQQBih/LycnlpH+YAQTXBmUDKKCIikkLHhUrQi/gJsRCCX2QgfP38KCVl pgxgxCvKoOJEYviPjQRnGMYSBEAlIbUEAvBi8+3btwthyPHFcKyE1BDGabe3t4kT8HBOjvRm+vv7 ib1RhOCvdsftR5Htvbi/BNQnpCYqKlIGLyaz04AcV17eecmKf3f9evr5L35OTz75JC1avIQmT54s AapQw4yofn+VXsEHcS6IshOMJQjSo406EBgYJF3G6K6GPIhHxnETnAr0Xo5jlTec0ISg4Hf+Hj2l sFmAyI/NGDKWIEgPFg2RpMhIGj8+TCpaKp0P6O/rl+4Ef3a1RVKYECUvd66hvr+zbycYreJGAv1K eJksxmgDmFCMXB2kAiSYCJciCIEq+vfVOGs38eI6uzqtAS7etrMvo4FLERQUHCx2KCgoUDoNMbYB EoRAFoEoZMg0QXIpgmD0MbgE49CQWMVYBPABiRIVx/9MkyKXIghALg4xEAjqaMfooEEZOCIAO8p3 MEaSXI4gdCNjHIGDpaaru0vWyCpoUkwhRsPlCELmGhO3IDWQHiRE7ZpnGw1cjiAvb29Rc1jD5gT4 B1i/mAmXIgixKRwC2CCZku/wkuHKJsO1JIglBsOtMBwLw7mQPcBgR5PhWgRZXlpAYIDEQ3C3kX8z GS5ngwD871sPpKdT/LR46xtzIU6nqf1BdwOESMbE8YKUKMbT2bGfZ7RwOQkCFegGhy3C2lxqFFxS xYEURRS6EcymyHiCoNIwy6K7u0cmQKEfSC9IlGL6ImbCYdYCxiSYBmleJtogEACg4gsKbsrEKEzN TEtLk7EIkBzMerty5Yp0fweHBNPMmSkyYF71pJohXUZKkHjT/EeWQUyE6qFbNwtkSsz/fvKJjIuD g4Ahvxhidf58HtXwd8p5UANELH5tD5mmMNpp+HYCCIAEeHh6UChmaPP26dOnKS8vT+bzxE2Kk9fA YLgVKJmXMU9GlDoc7Dyg21skyLqYjWGmBHHzx7g4zB8CVRgLhzf9JiUnyTsadufm0tFjR2WAI16y gZfM+vsHkMNTTcBS6tEMETKSIMtwSkVjkTlCvCB7sGrlKnmLx47t2+nUyRMy6wEnYPSorHG+XMAM mEkQ1zACUKWmRNnJ0CokSOfMmSMTjPFyiB2f7qDL7CRgDq0Qw4vIjXWeCTDWzdaSgFgHQam8ypI/ 6KDLmDePSVpHDfWNtGPHDnlJBEagKpXI4JUZCs5QglDRGBUq4G14Z+q9B/3s1Q2K04AXUOC9cm14 O0lVlbI7zqwYwpCZEiSVq2oYf4tLisUpgBd3/MQJ+b/rQkPH0fIVy2n1mtXSgYe3d4gdAnhliIYz WMWJ7VFrTG3H0N+k5GSZLYd3OMDLQ8cdXsW87JFHpOsBkgYJM4QbgTwri79RmQQ9PV/PQ4U77TxH Fb2qDgcGL1rzg/hrjNNGadU53C552wSijJQgTYwGCEFwihddYMEsOgwWgfOA3zCrWw8ekdneJjBj wVgV50wS/mJfL0IEfrd+A0Ql8iLb1mICjCXoHwVjBNkcYwTZHGME2RxjBNkc4sxw/GBcf9A/Boj+ D1tVqfzst/FbAAAAAElFTkSuQmCCUEsBAi0AFAAGAAgAAAAhALGCZ7YKAQAAEwIAABMAAAAAAAAA AAAAAAAAAAAAAFtDb250ZW50X1R5cGVzXS54bWxQSwECLQAUAAYACAAAACEAOP0h/9YAAACUAQAA CwAAAAAAAAAAAAAAAAA7AQAAX3JlbHMvLnJlbHNQSwECLQAUAAYACAAAACEA5043ns8fAABctAAA DgAAAAAAAAAAAAAAAAA6AgAAZHJzL2Uyb0RvYy54bWxQSwECLQAUAAYACAAAACEAqiYOvrwAAAAh AQAAGQAAAAAAAAAAAAAAAAA1IgAAZHJzL19yZWxzL2Uyb0RvYy54bWwucmVsc1BLAQItABQABgAI AAAAIQA35Qso3AAAAAUBAAAPAAAAAAAAAAAAAAAAACgjAABkcnMvZG93bnJldi54bWxQSwECLQAK AAAAAAAAACEAMnyXMUEWAABBFgAAFAAAAAAAAAAAAAAAAAAxJAAAZHJzL21lZGlhL2ltYWdlMS5w bmdQSwUGAAAAAAYABgB8AQAApDoAAAAA ">
                <v:rect id="Rectangle 4894" o:spid="_x0000_s1027" style="position:absolute;left:13192;top:10044;width:547;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zrnDcUA AADdAAAADwAAAGRycy9kb3ducmV2LnhtbESPQWvCQBSE70L/w/IK3nRTkZJEV5FW0aNVQb09ss8k NPs2ZFcT++vdguBxmJlvmOm8M5W4UeNKywo+hhEI4szqknMFh/1qEINwHlljZZkU3MnBfPbWm2Kq bcs/dNv5XAQIuxQVFN7XqZQuK8igG9qaOHgX2xj0QTa51A22AW4qOYqiT2mw5LBQYE1fBWW/u6tR sI7rxWlj/9q8Wp7Xx+0x+d4nXqn+e7eYgPDU+Vf42d5oBeM4GcP/m/AE5OwBAAD//wMAUEsBAi0A FAAGAAgAAAAhAPD3irv9AAAA4gEAABMAAAAAAAAAAAAAAAAAAAAAAFtDb250ZW50X1R5cGVzXS54 bWxQSwECLQAUAAYACAAAACEAMd1fYdIAAACPAQAACwAAAAAAAAAAAAAAAAAuAQAAX3JlbHMvLnJl bHNQSwECLQAUAAYACAAAACEAMy8FnkEAAAA5AAAAEAAAAAAAAAAAAAAAAAApAgAAZHJzL3NoYXBl eG1sLnhtbFBLAQItABQABgAIAAAAIQCDOucNxQAAAN0AAAAPAAAAAAAAAAAAAAAAAJgCAABkcnMv ZG93bnJldi54bWxQSwUGAAAAAAQABAD1AAAAigMAAAAA " filled="f" stroked="f">
                  <v:textbox inset="0,0,0,0">
                    <w:txbxContent>
                      <w:p w:rsidR="001C0A9C" w:rsidRDefault="00495ADD">
                        <w:pPr>
                          <w:spacing w:after="160" w:line="259" w:lineRule="auto"/>
                          <w:ind w:left="0" w:firstLine="0"/>
                          <w:jc w:val="left"/>
                        </w:pPr>
                        <w:r>
                          <w:t xml:space="preserve"> </w:t>
                        </w:r>
                      </w:p>
                    </w:txbxContent>
                  </v:textbox>
                </v:rect>
                <v:shape id="Shape 5583" o:spid="_x0000_s1028" style="position:absolute;left:1437;top:5259;width:5012;height:4966;visibility:visible;mso-wrap-style:square;v-text-anchor:top" coordsize="501200,49662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DiwcscA AADdAAAADwAAAGRycy9kb3ducmV2LnhtbESPQWvCQBSE70L/w/IK3nSjJSLRVWxtoVA8xKbg8ZF9 TVKzb0N21bW/3hUKPQ4z8w2zXAfTijP1rrGsYDJOQBCXVjdcKSg+30ZzEM4ja2wtk4IrOVivHgZL zLS9cE7nva9EhLDLUEHtfZdJ6cqaDLqx7Yij9217gz7KvpK6x0uEm1ZOk2QmDTYcF2rs6KWm8rg/ GQXh64c+nm2xfZ0cfl2aFmGXX3Olho9hswDhKfj/8F/7XStI0/kT3N/EJyBXNwAAAP//AwBQSwEC LQAUAAYACAAAACEA8PeKu/0AAADiAQAAEwAAAAAAAAAAAAAAAAAAAAAAW0NvbnRlbnRfVHlwZXNd LnhtbFBLAQItABQABgAIAAAAIQAx3V9h0gAAAI8BAAALAAAAAAAAAAAAAAAAAC4BAABfcmVscy8u cmVsc1BLAQItABQABgAIAAAAIQAzLwWeQQAAADkAAAAQAAAAAAAAAAAAAAAAACkCAABkcnMvc2hh cGV4bWwueG1sUEsBAi0AFAAGAAgAAAAhAAA4sHLHAAAA3QAAAA8AAAAAAAAAAAAAAAAAmAIAAGRy cy9kb3ducmV2LnhtbFBLBQYAAAAABAAEAPUAAACMAwAAAAA= " path="m501200,r,8702l15004,488249r486196,2199l501200,496629,,494360,501200,xe" fillcolor="black" stroked="f" strokeweight="0">
                  <v:stroke miterlimit="83231f" joinstyle="miter"/>
                  <v:path arrowok="t" textboxrect="0,0,501200,496629"/>
                </v:shape>
                <v:shape id="Shape 5584" o:spid="_x0000_s1029" style="position:absolute;left:6449;top:403;width:4924;height:9845;visibility:visible;mso-wrap-style:square;v-text-anchor:top" coordsize="492377,98451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ngx18MA AADdAAAADwAAAGRycy9kb3ducmV2LnhtbESPwWrDMBBE74X+g9hCbs06JS6pGyWEQiC9tWk+YJG2 trG1MpJiO39fFQo9DjPzhtnuZ9erkUNsvWhYLQtQLMbbVmoNl6/j4wZUTCSWei+s4cYR9rv7uy1V 1k/yyeM51SpDJFakoUlpqBCjadhRXPqBJXvfPjhKWYYabaApw12PT0XxjI5ayQsNDfzWsOnOV6ch XDpzXJXmZG4BP6bhZezeEbVePMyHV1CJ5/Qf/mufrIay3Kzh901+Arj7AQAA//8DAFBLAQItABQA BgAIAAAAIQDw94q7/QAAAOIBAAATAAAAAAAAAAAAAAAAAAAAAABbQ29udGVudF9UeXBlc10ueG1s UEsBAi0AFAAGAAgAAAAhADHdX2HSAAAAjwEAAAsAAAAAAAAAAAAAAAAALgEAAF9yZWxzLy5yZWxz UEsBAi0AFAAGAAgAAAAhADMvBZ5BAAAAOQAAABAAAAAAAAAAAAAAAAAAKQIAAGRycy9zaGFwZXht bC54bWxQSwECLQAUAAYACAAAACEAjngx18MAAADdAAAADwAAAAAAAAAAAAAAAACYAgAAZHJzL2Rv d25yZXYueG1sUEsFBgAAAAAEAAQA9QAAAIgDAAAAAA== " path="m492377,r,984516l,982287r,-6181l486196,978305r,-963490l,494361r,-8703l492377,xe" fillcolor="black" stroked="f" strokeweight="0">
                  <v:stroke miterlimit="83231f" joinstyle="miter"/>
                  <v:path arrowok="t" textboxrect="0,0,492377,984516"/>
                </v:shape>
                <v:shape id="Shape 5585" o:spid="_x0000_s1030" style="position:absolute;left:1401;top:7789;width:2143;height:2182;visibility:visible;mso-wrap-style:square;v-text-anchor:top" coordsize="214335,21819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gpt4cMA AADdAAAADwAAAGRycy9kb3ducmV2LnhtbESPQYvCMBCF78L+hzCCN00tdFe6RpEFRY+rXrwNzWxT bSa1ibb+eyMIe3y8ed+bN1/2thZ3an3lWMF0koAgLpyuuFRwPKzHMxA+IGusHZOCB3lYLj4Gc8y1 6/iX7vtQighhn6MCE0KTS+kLQxb9xDXE0ftzrcUQZVtK3WIX4baWaZJ8SosVxwaDDf0YKi77m41v nI7plTaGr7tDuGy6bUpf51Sp0bBffYMI1If/43d6qxVk2SyD15qIALl4AgAA//8DAFBLAQItABQA BgAIAAAAIQDw94q7/QAAAOIBAAATAAAAAAAAAAAAAAAAAAAAAABbQ29udGVudF9UeXBlc10ueG1s UEsBAi0AFAAGAAgAAAAhADHdX2HSAAAAjwEAAAsAAAAAAAAAAAAAAAAALgEAAF9yZWxzLy5yZWxz UEsBAi0AFAAGAAgAAAAhADMvBZ5BAAAAOQAAABAAAAAAAAAAAAAAAAAAKQIAAGRycy9zaGFwZXht bC54bWxQSwECLQAUAAYACAAAACEAXgpt4cMAAADdAAAADwAAAAAAAAAAAAAAAACYAgAAZHJzL2Rv d25yZXYueG1sUEsFBgAAAAAEAAQA9QAAAIgDAAAAAA== " path="m209920,r4415,4332l4415,218192,,213860,209920,xe" fillcolor="#1c75bc" stroked="f" strokeweight="0">
                  <v:stroke miterlimit="83231f" joinstyle="miter"/>
                  <v:path arrowok="t" textboxrect="0,0,214335,218192"/>
                </v:shape>
                <v:shape id="Shape 5586" o:spid="_x0000_s1031" style="position:absolute;left:3237;top:7548;width:543;height:547;visibility:visible;mso-wrap-style:square;v-text-anchor:top" coordsize="54303,5473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f8UsMA AADdAAAADwAAAGRycy9kb3ducmV2LnhtbESP3YrCMBSE7wXfIRzBO01d8IdqFNEV92rx7wFOm2Nb bE5KE9v69mZhwcthZr5hVpvOlKKh2hWWFUzGEQji1OqCMwW362G0AOE8ssbSMil4kYPNut9bYaxt y2dqLj4TAcIuRgW591UspUtzMujGtiIO3t3WBn2QdSZ1jW2Am1J+RdFMGiw4LORY0S6n9HF5GgUt n5rskSTH/dzo0/dvYqPjwSo1HHTbJQhPnf+E/9s/WsF0upjB35vwBOT6DQAA//8DAFBLAQItABQA BgAIAAAAIQDw94q7/QAAAOIBAAATAAAAAAAAAAAAAAAAAAAAAABbQ29udGVudF9UeXBlc10ueG1s UEsBAi0AFAAGAAgAAAAhADHdX2HSAAAAjwEAAAsAAAAAAAAAAAAAAAAALgEAAF9yZWxzLy5yZWxz UEsBAi0AFAAGAAgAAAAhADMvBZ5BAAAAOQAAABAAAAAAAAAAAAAAAAAAKQIAAGRycy9zaGFwZXht bC54bWxQSwECLQAUAAYACAAAACEAy/f8UsMAAADdAAAADwAAAAAAAAAAAAAAAACYAgAAZHJzL2Rv d25yZXYueG1sUEsFBgAAAAAEAAQA9QAAAIgDAAAAAA== " path="m54303,l32620,54731,23105,31752,,22670,54303,xe" fillcolor="#1c75bc" stroked="f" strokeweight="0">
                  <v:stroke miterlimit="83231f" joinstyle="miter"/>
                  <v:path arrowok="t" textboxrect="0,0,54303,54731"/>
                </v:shape>
                <v:shape id="Shape 5587" o:spid="_x0000_s1032" style="position:absolute;left:1556;top:10497;width:3234;height:62;visibility:visible;mso-wrap-style:square;v-text-anchor:top" coordsize="323408,618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gVZgcQA AADdAAAADwAAAGRycy9kb3ducmV2LnhtbESPS4vCQBCE7wv+h6EFb+tEwVVjRhFhUfC0vs5NpvMg mZ6QmTXRX+8sLHgsquorKtn0phZ3al1pWcFkHIEgTq0uOVdwOX9/LkA4j6yxtkwKHuRgsx58JBhr 2/EP3U8+FwHCLkYFhfdNLKVLCzLoxrYhDl5mW4M+yDaXusUuwE0tp1H0JQ2WHBYKbGhXUFqdfo2C c/ds8n0mr5W7LLNjTzc62KlSo2G/XYHw1Pt3+L990Apms8Uc/t6EJyDXLwAAAP//AwBQSwECLQAU AAYACAAAACEA8PeKu/0AAADiAQAAEwAAAAAAAAAAAAAAAAAAAAAAW0NvbnRlbnRfVHlwZXNdLnht bFBLAQItABQABgAIAAAAIQAx3V9h0gAAAI8BAAALAAAAAAAAAAAAAAAAAC4BAABfcmVscy8ucmVs c1BLAQItABQABgAIAAAAIQAzLwWeQQAAADkAAAAQAAAAAAAAAAAAAAAAACkCAABkcnMvc2hhcGV4 bWwueG1sUEsBAi0AFAAGAAgAAAAhAOoFWYHEAAAA3QAAAA8AAAAAAAAAAAAAAAAAmAIAAGRycy9k b3ducmV2LnhtbFBLBQYAAAAABAAEAPUAAACJAwAAAAA= " path="m,l323408,r,6182l,6181,,xe" fillcolor="#ef4136" stroked="f" strokeweight="0">
                  <v:stroke miterlimit="83231f" joinstyle="miter"/>
                  <v:path arrowok="t" textboxrect="0,0,323408,6182"/>
                </v:shape>
                <v:shape id="Shape 5588" o:spid="_x0000_s1033" style="position:absolute;left:4617;top:10299;width:542;height:457;visibility:visible;mso-wrap-style:square;v-text-anchor:top" coordsize="54251,457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ELx8QA AADdAAAADwAAAGRycy9kb3ducmV2LnhtbERPy2rCQBTdF/yH4Qru6kTFKtFRfKAIIlbb4vaSuSbR zJ2QGTX16zuLgsvDeY+ntSnEnSqXW1bQaUcgiBOrc04VfH+t3ocgnEfWWFgmBb/kYDppvI0x1vbB B7offSpCCLsYFWTel7GULsnIoGvbkjhwZ1sZ9AFWqdQVPkK4KWQ3ij6kwZxDQ4YlLTJKrsebUXCZ /Vzcvncy88Ha7bbLw/bzuRso1WrWsxEIT7V/if/dG62g3x+GueFNeAJy8gcAAP//AwBQSwECLQAU AAYACAAAACEA8PeKu/0AAADiAQAAEwAAAAAAAAAAAAAAAAAAAAAAW0NvbnRlbnRfVHlwZXNdLnht bFBLAQItABQABgAIAAAAIQAx3V9h0gAAAI8BAAALAAAAAAAAAAAAAAAAAC4BAABfcmVscy8ucmVs c1BLAQItABQABgAIAAAAIQAzLwWeQQAAADkAAAAQAAAAAAAAAAAAAAAAACkCAABkcnMvc2hhcGV4 bWwueG1sUEsBAi0AFAAGAAgAAAAhAPMRC8fEAAAA3QAAAA8AAAAAAAAAAAAAAAAAmAIAAGRycy9k b3ducmV2LnhtbFBLBQYAAAAABAAEAPUAAACJAwAAAAA= " path="m,l54251,22856,,45711,9695,22856,,xe" fillcolor="#ef4136" stroked="f" strokeweight="0">
                  <v:stroke miterlimit="83231f" joinstyle="miter"/>
                  <v:path arrowok="t" textboxrect="0,0,54251,45711"/>
                </v:shape>
                <v:rect id="Rectangle 5590" o:spid="_x0000_s1034" style="position:absolute;left:920;top:10162;width:658;height:9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6rgAMQA AADdAAAADwAAAGRycy9kb3ducmV2LnhtbERPTWvCQBC9F/wPywjemk0LikmzCaIVPbZaUG9DdpqE ZmdDdjXRX989FHp8vO+sGE0rbtS7xrKClygGQVxa3XCl4Ou4fV6CcB5ZY2uZFNzJQZFPnjJMtR34 k24HX4kQwi5FBbX3XSqlK2sy6CLbEQfu2/YGfYB9JXWPQwg3rXyN44U02HBoqLGjdU3lz+FqFOyW 3eq8t4+hat8vu9PHKdkcE6/UbDqu3kB4Gv2/+M+91wrm8yTsD2/CE5D5LwAAAP//AwBQSwECLQAU AAYACAAAACEA8PeKu/0AAADiAQAAEwAAAAAAAAAAAAAAAAAAAAAAW0NvbnRlbnRfVHlwZXNdLnht bFBLAQItABQABgAIAAAAIQAx3V9h0gAAAI8BAAALAAAAAAAAAAAAAAAAAC4BAABfcmVscy8ucmVs c1BLAQItABQABgAIAAAAIQAzLwWeQQAAADkAAAAQAAAAAAAAAAAAAAAAACkCAABkcnMvc2hhcGV4 bWwueG1sUEsBAi0AFAAGAAgAAAAhAE+q4ADEAAAA3QAAAA8AAAAAAAAAAAAAAAAAmAIAAGRycy9k b3ducmV2LnhtbFBLBQYAAAAABAAEAPUAAACJAwAAAAA= " filled="f" stroked="f">
                  <v:textbox inset="0,0,0,0">
                    <w:txbxContent>
                      <w:p w:rsidR="001C0A9C" w:rsidRDefault="00495ADD">
                        <w:pPr>
                          <w:spacing w:after="160" w:line="259" w:lineRule="auto"/>
                          <w:ind w:left="0" w:firstLine="0"/>
                          <w:jc w:val="left"/>
                        </w:pPr>
                        <w:r>
                          <w:rPr>
                            <w:rFonts w:ascii="Arial" w:eastAsia="Arial" w:hAnsi="Arial" w:cs="Arial"/>
                            <w:sz w:val="12"/>
                          </w:rPr>
                          <w:t xml:space="preserve"> </w:t>
                        </w:r>
                      </w:p>
                    </w:txbxContent>
                  </v:textbox>
                </v:rect>
                <v:rect id="Rectangle 5592" o:spid="_x0000_s1035" style="position:absolute;left:11565;top:10261;width:658;height:9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DTb7MUA AADdAAAADwAAAGRycy9kb3ducmV2LnhtbESPQYvCMBSE74L/ITxhb5oqKLYaRdwVPboqqLdH82yL zUtpou36683Cwh6HmfmGmS9bU4on1a6wrGA4iEAQp1YXnCk4HTf9KQjnkTWWlknBDzlYLrqdOSba NvxNz4PPRICwS1BB7n2VSOnSnAy6ga2Ig3eztUEfZJ1JXWMT4KaUoyiaSIMFh4UcK1rnlN4PD6Ng O61Wl519NVn5dd2e9+f48xh7pT567WoGwlPr/8N/7Z1WMB7HI/h9E56AXLwBAAD//wMAUEsBAi0A FAAGAAgAAAAhAPD3irv9AAAA4gEAABMAAAAAAAAAAAAAAAAAAAAAAFtDb250ZW50X1R5cGVzXS54 bWxQSwECLQAUAAYACAAAACEAMd1fYdIAAACPAQAACwAAAAAAAAAAAAAAAAAuAQAAX3JlbHMvLnJl bHNQSwECLQAUAAYACAAAACEAMy8FnkEAAAA5AAAAEAAAAAAAAAAAAAAAAAApAgAAZHJzL3NoYXBl eG1sLnhtbFBLAQItABQABgAIAAAAIQDQNNvsxQAAAN0AAAAPAAAAAAAAAAAAAAAAAJgCAABkcnMv ZG93bnJldi54bWxQSwUGAAAAAAQABAD1AAAAigMAAAAA " filled="f" stroked="f">
                  <v:textbox inset="0,0,0,0">
                    <w:txbxContent>
                      <w:p w:rsidR="001C0A9C" w:rsidRDefault="00495ADD">
                        <w:pPr>
                          <w:spacing w:after="160" w:line="259" w:lineRule="auto"/>
                          <w:ind w:left="0" w:firstLine="0"/>
                          <w:jc w:val="left"/>
                        </w:pPr>
                        <w:r>
                          <w:rPr>
                            <w:rFonts w:ascii="Arial" w:eastAsia="Arial" w:hAnsi="Arial" w:cs="Arial"/>
                            <w:sz w:val="12"/>
                          </w:rPr>
                          <w:t xml:space="preserve"> </w:t>
                        </w:r>
                      </w:p>
                    </w:txbxContent>
                  </v:textbox>
                </v:rect>
                <v:rect id="Rectangle 5594" o:spid="_x0000_s1036" style="position:absolute;left:11775;width:713;height:92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HmA8cA AADdAAAADwAAAGRycy9kb3ducmV2LnhtbESPQWvCQBSE74X+h+UVvNVNpZEkuorUih6tFlJvj+xr Epp9G7Krif31XUHocZiZb5j5cjCNuFDnassKXsYRCOLC6ppLBZ/HzXMCwnlkjY1lUnAlB8vF48Mc M217/qDLwZciQNhlqKDyvs2kdEVFBt3YtsTB+7adQR9kV0rdYR/gppGTKJpKgzWHhQpbequo+Dmc jYJt0q6+dva3L5v30zbf5+n6mHqlRk/DagbC0+D/w/f2TiuI4/QVbm/CE5CLPwAAAP//AwBQSwEC LQAUAAYACAAAACEA8PeKu/0AAADiAQAAEwAAAAAAAAAAAAAAAAAAAAAAW0NvbnRlbnRfVHlwZXNd LnhtbFBLAQItABQABgAIAAAAIQAx3V9h0gAAAI8BAAALAAAAAAAAAAAAAAAAAC4BAABfcmVscy8u cmVsc1BLAQItABQABgAIAAAAIQAzLwWeQQAAADkAAAAQAAAAAAAAAAAAAAAAACkCAABkcnMvc2hh cGV4bWwueG1sUEsBAi0AFAAGAAgAAAAhADCR5gPHAAAA3QAAAA8AAAAAAAAAAAAAAAAAmAIAAGRy cy9kb3ducmV2LnhtbFBLBQYAAAAABAAEAPUAAACMAwAAAAA= " filled="f" stroked="f">
                  <v:textbox inset="0,0,0,0">
                    <w:txbxContent>
                      <w:p w:rsidR="001C0A9C" w:rsidRDefault="00495ADD">
                        <w:pPr>
                          <w:spacing w:after="160" w:line="259" w:lineRule="auto"/>
                          <w:ind w:left="0" w:firstLine="0"/>
                          <w:jc w:val="left"/>
                        </w:pPr>
                        <w:r>
                          <w:rPr>
                            <w:rFonts w:ascii="Arial" w:eastAsia="Arial" w:hAnsi="Arial" w:cs="Arial"/>
                            <w:sz w:val="12"/>
                          </w:rPr>
                          <w:t xml:space="preserve"> </w:t>
                        </w:r>
                      </w:p>
                    </w:txbxContent>
                  </v:textbox>
                </v:rect>
                <v:rect id="Rectangle 5596" o:spid="_x0000_s1037" style="position:absolute;left:796;top:10932;width:5974;height:7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w/d78cA AADdAAAADwAAAGRycy9kb3ducmV2LnhtbESPQWvCQBSE74L/YXmCN91YMJjoGoKtmGOrBevtkX1N QrNvQ3Zr0v76bqHQ4zAz3zC7bDStuFPvGssKVssIBHFpdcOVgtfLcbEB4TyyxtYyKfgiB9l+Otlh qu3AL3Q/+0oECLsUFdTed6mUrqzJoFvajjh477Y36IPsK6l7HALctPIhimJpsOGwUGNHh5rKj/On UXDadPlbYb+Hqn26na7P1+Txknil5rMx34LwNPr/8F+70ArW6ySG3zfhCcj9DwAAAP//AwBQSwEC LQAUAAYACAAAACEA8PeKu/0AAADiAQAAEwAAAAAAAAAAAAAAAAAAAAAAW0NvbnRlbnRfVHlwZXNd LnhtbFBLAQItABQABgAIAAAAIQAx3V9h0gAAAI8BAAALAAAAAAAAAAAAAAAAAC4BAABfcmVscy8u cmVsc1BLAQItABQABgAIAAAAIQAzLwWeQQAAADkAAAAQAAAAAAAAAAAAAAAAACkCAABkcnMvc2hh cGV4bWwueG1sUEsBAi0AFAAGAAgAAAAhAK8P3e/HAAAA3QAAAA8AAAAAAAAAAAAAAAAAmAIAAGRy cy9kb3ducmV2LnhtbFBLBQYAAAAABAAEAPUAAACMAwAAAAA= " filled="f" stroked="f">
                  <v:textbox inset="0,0,0,0">
                    <w:txbxContent>
                      <w:p w:rsidR="001C0A9C" w:rsidRDefault="00495ADD">
                        <w:pPr>
                          <w:spacing w:after="160" w:line="259" w:lineRule="auto"/>
                          <w:ind w:left="0" w:firstLine="0"/>
                          <w:jc w:val="left"/>
                        </w:pPr>
                        <w:r>
                          <w:rPr>
                            <w:rFonts w:ascii="Arial" w:eastAsia="Arial" w:hAnsi="Arial" w:cs="Arial"/>
                            <w:sz w:val="10"/>
                          </w:rPr>
                          <w:t xml:space="preserve">              </w:t>
                        </w:r>
                      </w:p>
                    </w:txbxContent>
                  </v:textbox>
                </v:rect>
                <v:shape id="Shape 5598" o:spid="_x0000_s1038" style="position:absolute;left:578;top:9023;width:556;height:561;visibility:visible;mso-wrap-style:square;v-text-anchor:top" coordsize="55621,5610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1kjf8UA AADdAAAADwAAAGRycy9kb3ducmV2LnhtbERPy0oDMRTdC/2HcAU30mYUWuy0aVFRbBUXfdHtZXKd DJ3cjEmcmfr1zUJweTjv+bK3tWjJh8qxgrtRBoK4cLriUsF+9zp8ABEissbaMSk4U4DlYnA1x1y7 jjfUbmMpUgiHHBWYGJtcylAYshhGriFO3JfzFmOCvpTaY5fCbS3vs2wiLVacGgw29GyoOG1/rILj 70sbb8P6k+qu+H47fDy9r71R6ua6f5yBiNTHf/Gfe6UVjMfTNDe9SU9ALi4AAAD//wMAUEsBAi0A FAAGAAgAAAAhAPD3irv9AAAA4gEAABMAAAAAAAAAAAAAAAAAAAAAAFtDb250ZW50X1R5cGVzXS54 bWxQSwECLQAUAAYACAAAACEAMd1fYdIAAACPAQAACwAAAAAAAAAAAAAAAAAuAQAAX3JlbHMvLnJl bHNQSwECLQAUAAYACAAAACEAMy8FnkEAAAA5AAAAEAAAAAAAAAAAAAAAAAApAgAAZHJzL3NoYXBl eG1sLnhtbFBLAQItABQABgAIAAAAIQBbWSN/xQAAAN0AAAAPAAAAAAAAAAAAAAAAAJgCAABkcnMv ZG93bnJldi54bWxQSwUGAAAAAAQABAD1AAAAigMAAAAA " path="m25521,l55621,32390r-4399,4085l10556,26827,34206,52284r-4111,3817l,23711,4394,19621r40646,9627l21410,3817,25521,xe" fillcolor="black" stroked="f" strokeweight="0">
                  <v:stroke miterlimit="83231f" joinstyle="miter"/>
                  <v:path arrowok="t" textboxrect="0,0,55621,56101"/>
                </v:shape>
                <v:shape id="Shape 5599" o:spid="_x0000_s1039" style="position:absolute;left:1009;top:8881;width:161;height:367;visibility:visible;mso-wrap-style:square;v-text-anchor:top" coordsize="16101,3672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Qh68IA AADdAAAADwAAAGRycy9kb3ducmV2LnhtbESPQYvCMBSE7wv+h/AEb2uq0mWtpkUUwaOrhb0+mmdb bF5qE23990ZY2OMwM98w62wwjXhQ52rLCmbTCARxYXXNpYL8vP/8BuE8ssbGMil4koMsHX2sMdG2 5x96nHwpAoRdggoq79tESldUZNBNbUscvIvtDPogu1LqDvsAN42cR9GXNFhzWKiwpW1FxfV0Nwp4 fo9LbxZI5ycfd8f899bnrNRkPGxWIDwN/j/81z5oBXG8XML7TXgCMn0BAAD//wMAUEsBAi0AFAAG AAgAAAAhAPD3irv9AAAA4gEAABMAAAAAAAAAAAAAAAAAAAAAAFtDb250ZW50X1R5cGVzXS54bWxQ SwECLQAUAAYACAAAACEAMd1fYdIAAACPAQAACwAAAAAAAAAAAAAAAAAuAQAAX3JlbHMvLnJlbHNQ SwECLQAUAAYACAAAACEAMy8FnkEAAAA5AAAAEAAAAAAAAAAAAAAAAAApAgAAZHJzL3NoYXBleG1s LnhtbFBLAQItABQABgAIAAAAIQDj9CHrwgAAAN0AAAAPAAAAAAAAAAAAAAAAAJgCAABkcnMvZG93 bnJldi54bWxQSwUGAAAAAAQABAD1AAAAhwMAAAAA " path="m15583,r518,558l16101,11090r-1543,-916c11926,9900,9716,10596,7918,12265,6146,13908,5311,16020,5409,18606v98,2586,1458,5295,4085,8123l16101,30840r,5883l5677,30814c3596,28573,2081,26132,1133,23489,185,20841,,18287,582,15824,1164,13367,2493,11168,4569,9241,7341,6666,10664,5666,14543,6233l11915,3405,15583,xe" fillcolor="black" stroked="f" strokeweight="0">
                  <v:stroke miterlimit="83231f" joinstyle="miter"/>
                  <v:path arrowok="t" textboxrect="0,0,16101,36723"/>
                </v:shape>
                <v:shape id="Shape 5600" o:spid="_x0000_s1040" style="position:absolute;left:1170;top:8887;width:251;height:470;visibility:visible;mso-wrap-style:square;v-text-anchor:top" coordsize="25100,47039"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QhE1sIA AADdAAAADwAAAGRycy9kb3ducmV2LnhtbERPy2oCMRTdF/yHcAV3Namg6NQo4gNcdGG1H3CZ3E6m ndwMSRxHv75ZCF0eznu57l0jOgqx9qzhbaxAEJfe1Fxp+LocXucgYkI22HgmDXeKsF4NXpZYGH/j T+rOqRI5hGOBGmxKbSFlLC05jGPfEmfu2weHKcNQSRPwlsNdIydKzaTDmnODxZa2lsrf89VpMCHu 7CacFruP/fy+Vd3PZVE/tB4N+807iER9+hc/3UejYTpTeX9+k5+AXP0BAAD//wMAUEsBAi0AFAAG AAgAAAAhAPD3irv9AAAA4gEAABMAAAAAAAAAAAAAAAAAAAAAAFtDb250ZW50X1R5cGVzXS54bWxQ SwECLQAUAAYACAAAACEAMd1fYdIAAACPAQAACwAAAAAAAAAAAAAAAAAuAQAAX3JlbHMvLnJlbHNQ SwECLQAUAAYACAAAACEAMy8FnkEAAAA5AAAAEAAAAAAAAAAAAAAAAAApAgAAZHJzL3NoYXBleG1s LnhtbFBLAQItABQABgAIAAAAIQBVCETWwgAAAN0AAAAPAAAAAAAAAAAAAAAAAJgCAABkcnMvZG93 bnJldi54bWxQSwUGAAAAAAQABAD1AAAAhwMAAAAA " path="m,l18326,19727v3395,3653,5430,6589,6100,8804c25100,30746,25039,33043,24250,35428v-793,2380,-2369,4667,-4723,6856c16724,44886,13881,46359,10985,46699,8090,47039,5494,45916,3201,43330l7601,40311v1272,1041,2529,1494,3771,1355c13046,41486,14736,40600,16441,39013v1844,-1710,2921,-3399,3240,-5068c20000,32281,19717,30617,18841,28963v-546,-999,-2035,-2792,-4456,-5367c14550,27258,13334,30292,10743,32698,7513,35696,3938,36855,7,36170r-7,-4l,30282r1491,927c4026,31487,6215,30771,8059,29061v1829,-1700,2705,-3827,2638,-6382c10625,20124,9192,17342,6400,14334l,10532,,xe" fillcolor="black" stroked="f" strokeweight="0">
                  <v:stroke miterlimit="83231f" joinstyle="miter"/>
                  <v:path arrowok="t" textboxrect="0,0,25100,47039"/>
                </v:shape>
                <v:shape id="Shape 5601" o:spid="_x0000_s1041" style="position:absolute;left:1244;top:8566;width:408;height:443;visibility:visible;mso-wrap-style:square;v-text-anchor:top" coordsize="40826,442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fG4bsMA AADdAAAADwAAAGRycy9kb3ducmV2LnhtbESPQWsCMRSE74X+h/AKvdWspRXZGkWFgteu1fNj87pZ 3bysyeu6/vumUOhxmJlvmMVq9J0aKKY2sIHppABFXAfbcmPgc//+NAeVBNliF5gM3CjBanl/t8DS hit/0FBJozKEU4kGnEhfap1qRx7TJPTE2fsK0aNkGRttI14z3Hf6uShm2mPLecFhT1tH9bn69gZe BG872ewPp1DVQ3+6uCPFjTGPD+P6DZTQKP/hv/bOGnidFVP4fZOfgF7+AAAA//8DAFBLAQItABQA BgAIAAAAIQDw94q7/QAAAOIBAAATAAAAAAAAAAAAAAAAAAAAAABbQ29udGVudF9UeXBlc10ueG1s UEsBAi0AFAAGAAgAAAAhADHdX2HSAAAAjwEAAAsAAAAAAAAAAAAAAAAALgEAAF9yZWxzLy5yZWxz UEsBAi0AFAAGAAgAAAAhADMvBZ5BAAAAOQAAABAAAAAAAAAAAAAAAAAAKQIAAGRycy9zaGFwZXht bC54bWxQSwECLQAUAAYACAAAACEA1fG4bsMAAADdAAAADwAAAAAAAAAAAAAAAACYAgAAZHJzL2Rv d25yZXYueG1sUEsFBgAAAAAEAAQA9QAAAIgDAAAAAA== " path="m26031,r3384,3647c31569,5960,32800,7819,33119,9226v835,3616,-5,6866,-2514,9746l40826,29975r-3555,3307l34067,29835v639,4348,-613,7980,-3750,10895c28947,42002,27417,42935,25732,43527v-1690,593,-3204,757,-4544,495c19844,43759,18515,43156,17201,42208v-902,-643,-2133,-1802,-3694,-3487l,24185,3977,20486,16068,33503v1957,2107,3338,3431,4142,3972c22806,39236,25382,38932,27927,36563v1225,-1133,2065,-2493,2534,-4075c30925,30902,30883,29387,30337,27945v-546,-1442,-1746,-3163,-3611,-5167l15048,10204,19025,6511,29044,17292v1572,-2060,2154,-4239,1757,-6531c30636,9761,29750,8391,28132,6650l26057,8582,21765,3961,26031,xe" fillcolor="black" stroked="f" strokeweight="0">
                  <v:stroke miterlimit="83231f" joinstyle="miter"/>
                  <v:path arrowok="t" textboxrect="0,0,40826,44284"/>
                </v:shape>
                <v:shape id="Shape 5602" o:spid="_x0000_s1042" style="position:absolute;left:1597;top:8375;width:169;height:329;visibility:visible;mso-wrap-style:square;v-text-anchor:top" coordsize="16818,3290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78Q7sQA AADdAAAADwAAAGRycy9kb3ducmV2LnhtbESP0WrCQBRE34X+w3ILvummkYSSuoamoIhvtf2AS/aa DWbvptk1Rr/eLRT6OMzMGWZdTrYTIw2+dazgZZmAIK6dbrlR8P21XbyC8AFZY+eYFNzIQ7l5mq2x 0O7KnzQeQyMihH2BCkwIfSGlrw1Z9EvXE0fv5AaLIcqhkXrAa4TbTqZJkkuLLccFgz19GKrPx4tV 8JNlVZaP7eFW1bsurO5UGXdRav48vb+BCDSF//Bfe68VZHmSwu+b+ATk5gEAAP//AwBQSwECLQAU AAYACAAAACEA8PeKu/0AAADiAQAAEwAAAAAAAAAAAAAAAAAAAAAAW0NvbnRlbnRfVHlwZXNdLnht bFBLAQItABQABgAIAAAAIQAx3V9h0gAAAI8BAAALAAAAAAAAAAAAAAAAAC4BAABfcmVscy8ucmVs c1BLAQItABQABgAIAAAAIQAzLwWeQQAAADkAAAAQAAAAAAAAAAAAAAAAACkCAABkcnMvc2hhcGV4 bWwueG1sUEsBAi0AFAAGAAgAAAAhAL+/EO7EAAAA3QAAAA8AAAAAAAAAAAAAAAAAmAIAAGRycy9k b3ducmV2LnhtbFBLBQYAAAAABAAEAPUAAACJAwAAAAA= " path="m16279,206r539,219l16818,6159,15491,5383c12858,5028,10525,5800,8495,7685,6414,9617,5455,11894,5615,14516v170,2807,1597,5666,4297,8566l16818,27208r,5696l5821,26879c1782,22536,,18194,474,13857,876,10246,2529,7088,5435,4394,8660,1396,12276,,16279,206xe" fillcolor="black" stroked="f" strokeweight="0">
                  <v:stroke miterlimit="83231f" joinstyle="miter"/>
                  <v:path arrowok="t" textboxrect="0,0,16818,32904"/>
                </v:shape>
                <v:shape id="Shape 5603" o:spid="_x0000_s1043" style="position:absolute;left:1516;top:8336;width:140;height:64;visibility:visible;mso-wrap-style:square;v-text-anchor:top" coordsize="14053,639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b7pcUA AADdAAAADwAAAGRycy9kb3ducmV2LnhtbESP3WoCMRSE7wu+QziCN6UmWhTZGkVFaQtS0PYBDpvj /rg5WZKo2z59UxB6OczMN8x82dlGXMmHyrGG0VCBIM6dqbjQ8PW5e5qBCBHZYOOYNHxTgOWi9zDH zLgbH+h6jIVIEA4ZaihjbDMpQ16SxTB0LXHyTs5bjEn6QhqPtwS3jRwrNZUWK04LJba0KSk/Hy9W Q820ff2p/cdeqXdZNyuq1vZR60G/W72AiNTF//C9/WY0TKbqGf7epCcgF78AAAD//wMAUEsBAi0A FAAGAAgAAAAhAPD3irv9AAAA4gEAABMAAAAAAAAAAAAAAAAAAAAAAFtDb250ZW50X1R5cGVzXS54 bWxQSwECLQAUAAYACAAAACEAMd1fYdIAAACPAQAACwAAAAAAAAAAAAAAAAAuAQAAX3JlbHMvLnJl bHNQSwECLQAUAAYACAAAACEAMy8FnkEAAAA5AAAAEAAAAAAAAAAAAAAAAAApAgAAZHJzL3NoYXBl eG1sLnhtbFBLAQItABQABgAIAAAAIQAXFvulxQAAAN0AAAAPAAAAAAAAAAAAAAAAAJgCAABkcnMv ZG93bnJldi54bWxQSwUGAAAAAAQABAD1AAAAigMAAAAA " path="m5321,r8732,3415l10849,6393,,4950,5321,xe" fillcolor="black" stroked="f" strokeweight="0">
                  <v:stroke miterlimit="83231f" joinstyle="miter"/>
                  <v:path arrowok="t" textboxrect="0,0,14053,6393"/>
                </v:shape>
                <v:shape id="Shape 5604" o:spid="_x0000_s1044" style="position:absolute;left:1766;top:8272;width:174;height:437;visibility:visible;mso-wrap-style:square;v-text-anchor:top" coordsize="17465,437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DVWcYA AADdAAAADwAAAGRycy9kb3ducmV2LnhtbESPQWvCQBSE7wX/w/KE3sxGsVpS1yBBoa1aqC09v2af SUj2bchuNf57VxB6HGbmG2aR9qYRJ+pcZVnBOIpBEOdWV1wo+P7ajJ5BOI+ssbFMCi7kIF0OHhaY aHvmTzodfCEChF2CCkrv20RKl5dk0EW2JQ7e0XYGfZBdIXWH5wA3jZzE8UwarDgslNhSVlJeH/6M gp+3Ws4/1pP1r99nu+2Y3rOGUKnHYb96AeGp9//he/tVK3iaxVO4vQlPQC6vAAAA//8DAFBLAQIt ABQABgAIAAAAIQDw94q7/QAAAOIBAAATAAAAAAAAAAAAAAAAAAAAAABbQ29udGVudF9UeXBlc10u eG1sUEsBAi0AFAAGAAgAAAAhADHdX2HSAAAAjwEAAAsAAAAAAAAAAAAAAAAALgEAAF9yZWxzLy5y ZWxzUEsBAi0AFAAGAAgAAAAhADMvBZ5BAAAAOQAAABAAAAAAAAAAAAAAAAAAKQIAAGRycy9zaGFw ZXhtbC54bWxQSwECLQAUAAYACAAAACEAb4DVWcYAAADdAAAADwAAAAAAAAAAAAAAAACYAgAAZHJz L2Rvd25yZXYueG1sUEsFBgAAAAAEAAQA9QAAAIsDAAAAAA== " path="m4354,l7739,3647v1700,1823,2720,3487,3060,4976c11257,10560,11021,12950,10088,15788v191,206,392,423,598,644c15775,21913,17465,27275,15750,32519v-850,2571,-2298,4806,-4348,6712c8043,42347,4406,43764,491,43481l,43212,,37515r1320,789c3953,38654,6302,37876,8368,35960v2060,-1916,3003,-4193,2833,-6836c11021,26302,9547,23402,6781,20429l,16466,,10732r8125,3300c8553,12481,8677,11173,8496,10107,8311,9040,7636,7886,6456,6650l4380,8582,89,3961,4354,xe" fillcolor="black" stroked="f" strokeweight="0">
                  <v:stroke miterlimit="83231f" joinstyle="miter"/>
                  <v:path arrowok="t" textboxrect="0,0,17465,43764"/>
                </v:shape>
                <v:shape id="Shape 5605" o:spid="_x0000_s1045" style="position:absolute;left:1878;top:8181;width:258;height:272;visibility:visible;mso-wrap-style:square;v-text-anchor:top" coordsize="25778,271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3ltJccA AADdAAAADwAAAGRycy9kb3ducmV2LnhtbESPQWvCQBSE74L/YXmF3nSjxaDRVUQo9FBKjS2a2yP7 zIZm34bsNqb/vlsoeBxm5htmsxtsI3rqfO1YwWyagCAuna65UvBxep4sQfiArLFxTAp+yMNuOx5t MNPuxkfq81CJCGGfoQITQptJ6UtDFv3UtcTRu7rOYoiyq6Tu8BbhtpHzJEmlxZrjgsGWDobKr/zb KijM5bU45+n7pR9Wb7otPp+O5Uypx4dhvwYRaAj38H/7RStYpMkC/t7EJyC3vwAAAP//AwBQSwEC LQAUAAYACAAAACEA8PeKu/0AAADiAQAAEwAAAAAAAAAAAAAAAAAAAAAAW0NvbnRlbnRfVHlwZXNd LnhtbFBLAQItABQABgAIAAAAIQAx3V9h0gAAAI8BAAALAAAAAAAAAAAAAAAAAC4BAABfcmVscy8u cmVsc1BLAQItABQABgAIAAAAIQAzLwWeQQAAADkAAAAQAAAAAAAAAAAAAAAAACkCAABkcnMvc2hh cGV4bWwueG1sUEsBAi0AFAAGAAgAAAAhALd5bSXHAAAA3QAAAA8AAAAAAAAAAAAAAAAAmAIAAGRy cy9kb3ducmV2LnhtbFBLBQYAAAAABAAEAPUAAACMAwAAAAA= " path="m3977,l25778,23469r-3977,3693l,3693,3977,xe" fillcolor="black" stroked="f" strokeweight="0">
                  <v:stroke miterlimit="83231f" joinstyle="miter"/>
                  <v:path arrowok="t" textboxrect="0,0,25778,27162"/>
                </v:shape>
                <v:shape id="Shape 5606" o:spid="_x0000_s1046" style="position:absolute;left:1796;top:8092;width:82;height:82;visibility:visible;mso-wrap-style:square;v-text-anchor:top" coordsize="8227,82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qEScQA AADdAAAADwAAAGRycy9kb3ducmV2LnhtbESPQWvCQBSE7wX/w/IKvdXdBhokdRWRCh7ag7H0/Jp9 ZoPZtzG7NfHfu4LgcZiZb5j5cnStOFMfGs8a3qYKBHHlTcO1hp/95nUGIkRkg61n0nChAMvF5GmO hfED7+hcxlokCIcCNdgYu0LKUFlyGKa+I07ewfcOY5J9LU2PQ4K7VmZK5dJhw2nBYkdrS9Wx/Hca NmqW4eU0ynL4/bZbJ6vs8+9L65fncfUBItIYH+F7e2s0vOcqh9ub9ATk4goAAP//AwBQSwECLQAU AAYACAAAACEA8PeKu/0AAADiAQAAEwAAAAAAAAAAAAAAAAAAAAAAW0NvbnRlbnRfVHlwZXNdLnht bFBLAQItABQABgAIAAAAIQAx3V9h0gAAAI8BAAALAAAAAAAAAAAAAAAAAC4BAABfcmVscy8ucmVs c1BLAQItABQABgAIAAAAIQAzLwWeQQAAADkAAAAQAAAAAAAAAAAAAAAAACkCAABkcnMvc2hhcGV4 bWwueG1sUEsBAi0AFAAGAAgAAAAhAHP6hEnEAAAA3QAAAA8AAAAAAAAAAAAAAAAAmAIAAGRycy9k b3ducmV2LnhtbFBLBQYAAAAABAAEAPUAAACJAwAAAAA= " path="m3977,l8227,4574,4245,8268,,3693,3977,xe" fillcolor="black" stroked="f" strokeweight="0">
                  <v:stroke miterlimit="83231f" joinstyle="miter"/>
                  <v:path arrowok="t" textboxrect="0,0,8227,8268"/>
                </v:shape>
                <v:shape id="Shape 5607" o:spid="_x0000_s1047" style="position:absolute;left:2103;top:7840;width:357;height:333;visibility:visible;mso-wrap-style:square;v-text-anchor:top" coordsize="35690,332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UoHrsUA AADdAAAADwAAAGRycy9kb3ducmV2LnhtbESPQUsDMRSE74L/ITzBi7TZCnZ1bVpKQRQ8lLbS8yN5 bhb3vSyb2F37640g9DjMzDfMYjVyq07UxyaIgdm0AEVig2ukNvBxeJk8gooJxWEbhAz8UITV8vpq gZULg+zotE+1yhCJFRrwKXWV1tF6YozT0JFk7zP0jCnLvtauxyHDudX3RTHXjI3kBY8dbTzZr/03 G9gyP3nL54HsO2/vZkcpz+WrMbc34/oZVKIxXcL/7Tdn4GFelPD3Jj8BvfwFAAD//wMAUEsBAi0A FAAGAAgAAAAhAPD3irv9AAAA4gEAABMAAAAAAAAAAAAAAAAAAAAAAFtDb250ZW50X1R5cGVzXS54 bWxQSwECLQAUAAYACAAAACEAMd1fYdIAAACPAQAACwAAAAAAAAAAAAAAAAAuAQAAX3JlbHMvLnJl bHNQSwECLQAUAAYACAAAACEAMy8FnkEAAAA5AAAAEAAAAAAAAAAAAAAAAAApAgAAZHJzL3NoYXBl eG1sLnhtbFBLAQItABQABgAIAAAAIQClSgeuxQAAAN0AAAAPAAAAAAAAAAAAAAAAAJgCAABkcnMv ZG93bnJldi54bWxQSwUGAAAAAAQABAD1AAAAigMAAAAA " path="m1736,l9355,8195,13353,4481r2874,3096l12230,11291,24980,25014v1051,1133,1798,1798,2241,1993c27664,27198,28127,27244,28622,27141v500,-103,1041,-427,1628,-973c30693,25756,31229,25163,31852,24391r3838,2982c34789,28645,33897,29696,33016,30515v-1447,1345,-2776,2153,-3997,2437c27798,33235,26680,33153,25665,32710v-1015,-443,-2632,-1855,-4848,-4245l8274,14964,5358,17674,2483,14583,5399,11873,,6063,1736,xe" fillcolor="black" stroked="f" strokeweight="0">
                  <v:stroke miterlimit="83231f" joinstyle="miter"/>
                  <v:path arrowok="t" textboxrect="0,0,35690,33235"/>
                </v:shape>
                <v:shape id="Shape 5608" o:spid="_x0000_s1048" style="position:absolute;left:2203;top:7695;width:492;height:379;visibility:visible;mso-wrap-style:square;v-text-anchor:top" coordsize="49213,379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UWuocMA AADdAAAADwAAAGRycy9kb3ducmV2LnhtbERPy2oCMRTdC/2HcAvuNNOCIqNRasEH1IVGodvbye3M 4ORmmqTj9O+bheDycN6LVW8b0ZEPtWMFL+MMBHHhTM2lgst5M5qBCBHZYOOYFPxRgNXyabDA3Lgb n6jTsRQphEOOCqoY21zKUFRkMYxdS5y4b+ctxgR9KY3HWwq3jXzNsqm0WHNqqLCl94qKq/61Ctzn x25z8Hq2193P13F92OpJsVVq+Ny/zUFE6uNDfHfvjYLJNEtz05v0BOTyHwAA//8DAFBLAQItABQA BgAIAAAAIQDw94q7/QAAAOIBAAATAAAAAAAAAAAAAAAAAAAAAABbQ29udGVudF9UeXBlc10ueG1s UEsBAi0AFAAGAAgAAAAhADHdX2HSAAAAjwEAAAsAAAAAAAAAAAAAAAAALgEAAF9yZWxzLy5yZWxz UEsBAi0AFAAGAAgAAAAhADMvBZ5BAAAAOQAAABAAAAAAAAAAAAAAAAAAKQIAAGRycy9zaGFwZXht bC54bWxQSwECLQAUAAYACAAAACEAKUWuocMAAADdAAAADwAAAAAAAAAAAAAAAACYAgAAZHJzL2Rv d25yZXYueG1sUEsFBgAAAAAEAAQA9QAAAIgDAAAAAA== " path="m24295,510c26211,,28009,98,29683,793v1674,691,3580,2189,5713,4487l49213,20151r-3977,3694l31419,8973c29570,6985,27798,5939,26093,5836v-1706,-108,-3344,572,-4920,2035c19993,8968,19169,10302,18700,11878v-474,1577,-443,3096,88,4549c19318,17885,20436,19533,22146,21377l34077,34214r-3977,3693l,5517,3977,1818,14780,13444c14636,9566,15980,6315,18808,3688,20544,2076,22373,1015,24295,510xe" fillcolor="black" stroked="f" strokeweight="0">
                  <v:stroke miterlimit="83231f" joinstyle="miter"/>
                  <v:path arrowok="t" textboxrect="0,0,49213,37907"/>
                </v:shape>
                <v:shape id="Shape 5609" o:spid="_x0000_s1049" style="position:absolute;left:2572;top:7355;width:61;height:138;visibility:visible;mso-wrap-style:square;v-text-anchor:top" coordsize="6105,137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BjIf8gA AADdAAAADwAAAGRycy9kb3ducmV2LnhtbESPQWvCQBSE7wX/w/IKvemmQqNGVxHB0lIPGvXg7ZF9 TUKzb9PsGmN/vSsIPQ4z8w0zW3SmEi01rrSs4HUQgSDOrC45V3DYr/tjEM4ja6wsk4IrOVjMe08z TLS98I7a1OciQNglqKDwvk6kdFlBBt3A1sTB+7aNQR9kk0vd4CXATSWHURRLgyWHhQJrWhWU/aRn o2D7ez3Y9DN+Px/b5dewWu9Hm9OfUi/P3XIKwlPn/8OP9odW8BZHE7i/CU9Azm8AAAD//wMAUEsB Ai0AFAAGAAgAAAAhAPD3irv9AAAA4gEAABMAAAAAAAAAAAAAAAAAAAAAAFtDb250ZW50X1R5cGVz XS54bWxQSwECLQAUAAYACAAAACEAMd1fYdIAAACPAQAACwAAAAAAAAAAAAAAAAAuAQAAX3JlbHMv LnJlbHNQSwECLQAUAAYACAAAACEAMy8FnkEAAAA5AAAAEAAAAAAAAAAAAAAAAAApAgAAZHJzL3No YXBleG1sLnhtbFBLAQItABQABgAIAAAAIQCEGMh/yAAAAN0AAAAPAAAAAAAAAAAAAAAAAJgCAABk cnMvZG93bnJldi54bWxQSwUGAAAAAAQABAD1AAAAjQMAAAAA " path="m5219,r886,10704l2808,13764,,4847,5219,xe" fillcolor="black" stroked="f" strokeweight="0">
                  <v:stroke miterlimit="83231f" joinstyle="miter"/>
                  <v:path arrowok="t" textboxrect="0,0,6105,13764"/>
                </v:shape>
                <v:shape id="Shape 5610" o:spid="_x0000_s1050" style="position:absolute;left:2556;top:7346;width:408;height:443;visibility:visible;mso-wrap-style:square;v-text-anchor:top" coordsize="40831,4428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S346sQA AADdAAAADwAAAGRycy9kb3ducmV2LnhtbERPTWvCQBC9F/wPyxR6KWajVJHUVaRQbC6RxFx6G7Jj EpudDdk1pv++eyh4fLzv7X4ynRhpcK1lBYsoBkFcWd1yraA8f843IJxH1thZJgW/5GC/mz1tMdH2 zjmNha9FCGGXoILG+z6R0lUNGXSR7YkDd7GDQR/gUEs94D2Em04u43gtDbYcGhrs6aOh6qe4GQV5 /sZjccyuPn29ZpfitCqX6bdSL8/T4R2Ep8k/xP/uL61gtV6E/eFNeAJy9wcAAP//AwBQSwECLQAU AAYACAAAACEA8PeKu/0AAADiAQAAEwAAAAAAAAAAAAAAAAAAAAAAW0NvbnRlbnRfVHlwZXNdLnht bFBLAQItABQABgAIAAAAIQAx3V9h0gAAAI8BAAALAAAAAAAAAAAAAAAAAC4BAABfcmVscy8ucmVs c1BLAQItABQABgAIAAAAIQAzLwWeQQAAADkAAAAQAAAAAAAAAAAAAAAAACkCAABkcnMvc2hhcGV4 bWwueG1sUEsBAi0AFAAGAAgAAAAhAB0t+OrEAAAA3QAAAA8AAAAAAAAAAAAAAAAAmAIAAGRycy9k b3ducmV2LnhtbFBLBQYAAAAABAAEAPUAAACJAwAAAAA= " path="m26036,r3384,3647c31569,5960,32805,7819,33119,9226v835,3616,,6861,-2514,9746l40831,29974r-3560,3307l34072,29830v634,4353,-613,7985,-3755,10900c28946,42002,27422,42935,25732,43527v-1685,592,-3199,757,-4539,495c19849,43759,18520,43151,17201,42208v-902,-643,-2133,-1808,-3689,-3487l,24185,3977,20486,16073,33503v1957,2107,3338,3431,4142,3972c22811,39236,25381,38932,27932,36563v1226,-1133,2065,-2493,2529,-4080c30924,30902,30883,29387,30342,27945v-546,-1442,-1746,-3168,-3611,-5172l15053,10204,19030,6506,29049,17292v1567,-2065,2154,-4239,1752,-6531c30641,9756,29750,8386,28137,6650l26062,8582,21770,3961,26036,xe" fillcolor="black" stroked="f" strokeweight="0">
                  <v:stroke miterlimit="83231f" joinstyle="miter"/>
                  <v:path arrowok="t" textboxrect="0,0,40831,44284"/>
                </v:shape>
                <v:shape id="Shape 5611" o:spid="_x0000_s1051" style="position:absolute;left:2927;top:7023;width:492;height:379;visibility:visible;mso-wrap-style:square;v-text-anchor:top" coordsize="49213,37907"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aaR4cYA AADdAAAADwAAAGRycy9kb3ducmV2LnhtbESPQUvDQBSE74L/YXmCN7OJ0FJit0GF1II91FXw+sw+ k2D2bdxd0/jvXaHQ4zAz3zDraraDmMiH3rGCIstBEDfO9NwqeHutb1YgQkQ2ODgmBb8UoNpcXqyx NO7ILzTp2IoE4VCigi7GsZQyNB1ZDJkbiZP36bzFmKRvpfF4THA7yNs8X0qLPaeFDkd67Kj50j9W gXt/fqr3Xq92evr+ODzst3rRbJW6vprv70BEmuM5fGrvjILFsijg/016AnLzBwAA//8DAFBLAQIt ABQABgAIAAAAIQDw94q7/QAAAOIBAAATAAAAAAAAAAAAAAAAAAAAAABbQ29udGVudF9UeXBlc10u eG1sUEsBAi0AFAAGAAgAAAAhADHdX2HSAAAAjwEAAAsAAAAAAAAAAAAAAAAALgEAAF9yZWxzLy5y ZWxzUEsBAi0AFAAGAAgAAAAhADMvBZ5BAAAAOQAAABAAAAAAAAAAAAAAAAAAKQIAAGRycy9zaGFw ZXhtbC54bWxQSwECLQAUAAYACAAAACEAPaaR4cYAAADdAAAADwAAAAAAAAAAAAAAAACYAgAAZHJz L2Rvd25yZXYueG1sUEsFBgAAAAAEAAQA9QAAAIsDAAAAAA== " path="m24290,510c26211,,28004,98,29678,793v1674,696,3580,2190,5718,4487l49213,20151r-3977,3699l31419,8978c29570,6985,27793,5939,26093,5836v-1705,-108,-3349,572,-4925,2040c19993,8968,19169,10302,18695,11879v-469,1576,-438,3095,88,4548c19313,17885,20436,19533,22147,21377l34072,34214r-3977,3693l,5517,3977,1818,14775,13444c14636,9566,15975,6315,18804,3688,20544,2076,22373,1015,24290,510xe" fillcolor="black" stroked="f" strokeweight="0">
                  <v:stroke miterlimit="83231f" joinstyle="miter"/>
                  <v:path arrowok="t" textboxrect="0,0,49213,37907"/>
                </v:shape>
                <v:shape id="Shape 5612" o:spid="_x0000_s1052" style="position:absolute;left:3315;top:6769;width:207;height:360;visibility:visible;mso-wrap-style:square;v-text-anchor:top" coordsize="20686,3598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TdsocMA AADdAAAADwAAAGRycy9kb3ducmV2LnhtbESPS4vCMBSF98L8h3CF2WmqMOpUowwVQXe+wO2d5tqU Njelidr59xNBcHk4j4+zWHW2FndqfelYwWiYgCDOnS65UHA+bQYzED4ga6wdk4I/8rBafvQWmGr3 4APdj6EQcYR9igpMCE0qpc8NWfRD1xBH7+paiyHKtpC6xUcct7UcJ8lEWiw5Egw2lBnKq+PNRsgt q7bT6nd32ZvD91XLU8ZyrdRnv/uZgwjUhXf41d5qBV+T0Rieb+ITkMt/AAAA//8DAFBLAQItABQA BgAIAAAAIQDw94q7/QAAAOIBAAATAAAAAAAAAAAAAAAAAAAAAABbQ29udGVudF9UeXBlc10ueG1s UEsBAi0AFAAGAAgAAAAhADHdX2HSAAAAjwEAAAsAAAAAAAAAAAAAAAAALgEAAF9yZWxzLy5yZWxz UEsBAi0AFAAGAAgAAAAhADMvBZ5BAAAAOQAAABAAAAAAAAAAAAAAAAAAKQIAAGRycy9zaGFwZXht bC54bWxQSwECLQAUAAYACAAAACEAdTdsocMAAADdAAAADwAAAAAAAAAAAAAAAACYAgAAZHJzL2Rv d25yZXYueG1sUEsFBgAAAAAEAAQA9QAAAIgDAAAAAA== " path="m15970,165v1251,165,2503,685,3755,1555l20686,2650r,12227l17330,19837v-1417,1756,-2329,3096,-2731,4018c14193,24782,14069,25699,14229,26606v159,911,561,1710,1205,2405c16418,30072,17639,30582,19102,30541r1584,-777l20686,34625r-2831,1335c15300,35986,13110,35022,11292,33060,10226,31911,9509,30618,9149,29186v-360,-1437,-381,-2838,-67,-4198c9396,23628,9942,22304,10730,21027v593,-932,1582,-2225,2983,-3884c16567,13779,18509,11126,19534,9184v-494,-556,-808,-911,-942,-1061c17088,6506,15650,5713,14280,5749v-1849,46,-3776,999,-5780,2858c6630,10349,5553,11956,5270,13439v-283,1484,134,3256,1257,5321l2143,21841c948,19847,283,17962,144,16185,,14408,438,12533,1458,10560,2478,8582,3997,6655,6017,4780,8016,2921,9865,1643,11555,953,13245,263,14718,,15970,165xe" fillcolor="black" stroked="f" strokeweight="0">
                  <v:stroke miterlimit="83231f" joinstyle="miter"/>
                  <v:path arrowok="t" textboxrect="0,0,20686,35986"/>
                </v:shape>
                <v:shape id="Shape 5613" o:spid="_x0000_s1053" style="position:absolute;left:3470;top:6536;width:52;height:83;visibility:visible;mso-wrap-style:square;v-text-anchor:top" coordsize="5216,826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ho5uMQA AADdAAAADwAAAGRycy9kb3ducmV2LnhtbESP0YrCMBRE3xf8h3AFXxZNbVGkGkVEYR/X6gdcmmtb bW5KErXu128WFnwcZuYMs9r0phUPcr6xrGA6SUAQl1Y3XCk4nw7jBQgfkDW2lknBizxs1oOPFeba PvlIjyJUIkLY56igDqHLpfRlTQb9xHbE0btYZzBE6SqpHT4j3LQyTZK5NNhwXKixo11N5a24GwXu aqv9y8vv9DNrr7PFvUizn0Kp0bDfLkEE6sM7/N/+0gpm82kGf2/iE5DrXwAAAP//AwBQSwECLQAU AAYACAAAACEA8PeKu/0AAADiAQAAEwAAAAAAAAAAAAAAAAAAAAAAW0NvbnRlbnRfVHlwZXNdLnht bFBLAQItABQABgAIAAAAIQAx3V9h0gAAAI8BAAALAAAAAAAAAAAAAAAAAC4BAABfcmVscy8ucmVs c1BLAQItABQABgAIAAAAIQAzLwWeQQAAADkAAAAQAAAAAAAAAAAAAAAAACkCAABkcnMvc2hhcGV4 bWwueG1sUEsBAi0AFAAGAAgAAAAhAFIaObjEAAAA3QAAAA8AAAAAAAAAAAAAAAAAmAIAAGRycy9k b3ducmV2LnhtbFBLBQYAAAAABAAEAPUAAACJAwAAAAA= " path="m3977,l5216,1334r,6036l4250,8268,,3693,3977,xe" fillcolor="black" stroked="f" strokeweight="0">
                  <v:stroke miterlimit="83231f" joinstyle="miter"/>
                  <v:path arrowok="t" textboxrect="0,0,5216,8268"/>
                </v:shape>
                <v:shape id="Shape 5614" o:spid="_x0000_s1054" style="position:absolute;left:3522;top:6796;width:180;height:320;visibility:visible;mso-wrap-style:square;v-text-anchor:top" coordsize="17966,3197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bg/l8cA AADdAAAADwAAAGRycy9kb3ducmV2LnhtbESPQWvCQBSE74L/YXmCF6kbpYpEVzGiUA+B1nrp7Zl9 TUKzb2N2NfHfd4VCj8PMfMOsNp2pxJ0aV1pWMBlHIIgzq0vOFZw/Dy8LEM4ja6wsk4IHOdis+70V xtq2/EH3k89FgLCLUUHhfR1L6bKCDLqxrYmD920bgz7IJpe6wTbATSWnUTSXBksOCwXWtCso+znd jILjPn2/jqqtTS7n3WKWtkn6dUyUGg667RKEp87/h//ab1rBbD55heeb8ATk+hcAAP//AwBQSwEC LQAUAAYACAAAACEA8PeKu/0AAADiAQAAEwAAAAAAAAAAAAAAAAAAAAAAW0NvbnRlbnRfVHlwZXNd LnhtbFBLAQItABQABgAIAAAAIQAx3V9h0gAAAI8BAAALAAAAAAAAAAAAAAAAAC4BAABfcmVscy8u cmVsc1BLAQItABQABgAIAAAAIQAzLwWeQQAAADkAAAAQAAAAAAAAAAAAAAAAACkCAABkcnMvc2hh cGV4bWwueG1sUEsBAi0AFAAGAAgAAAAhAG24P5fHAAAA3QAAAA8AAAAAAAAAAAAAAAAAmAIAAGRy cy9kb3ducmV2LnhtbFBLBQYAAAAABAAEAPUAAACMAwAAAAA= " path="m,l2645,2558,7570,7858v3436,3699,5692,5960,6774,6779c15421,15461,16631,16090,17966,16523r-4153,3858c12634,19938,11469,19222,10326,18228v-309,2616,-907,4821,-1788,6603c7652,26608,6431,28226,4870,29679l,31975,,27114,2923,25681c4458,24254,5509,22652,6076,20875v572,-1777,597,-3508,77,-5192c5746,14385,4726,12860,3098,11109l1743,9651,,12227,,xe" fillcolor="black" stroked="f" strokeweight="0">
                  <v:stroke miterlimit="83231f" joinstyle="miter"/>
                  <v:path arrowok="t" textboxrect="0,0,17966,31975"/>
                </v:shape>
                <v:shape id="Shape 5615" o:spid="_x0000_s1055" style="position:absolute;left:3553;top:6625;width:258;height:272;visibility:visible;mso-wrap-style:square;v-text-anchor:top" coordsize="25778,27162"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qD7+McA AADdAAAADwAAAGRycy9kb3ducmV2LnhtbESPQWvCQBSE7wX/w/KE3uomLYYaXUUKhR5KqamiuT2y z2ww+zZktzH9991CweMwM98wq81oWzFQ7xvHCtJZAoK4crrhWsH+6/XhGYQPyBpbx6Tghzxs1pO7 FebaXXlHQxFqESHsc1RgQuhyKX1lyKKfuY44emfXWwxR9rXUPV4j3LbyMUkyabHhuGCwoxdD1aX4 tgpKc3ovj0X2eRrGxYfuysPTrkqVup+O2yWIQGO4hf/bb1rBPEvn8PcmPgG5/gUAAP//AwBQSwEC LQAUAAYACAAAACEA8PeKu/0AAADiAQAAEwAAAAAAAAAAAAAAAAAAAAAAW0NvbnRlbnRfVHlwZXNd LnhtbFBLAQItABQABgAIAAAAIQAx3V9h0gAAAI8BAAALAAAAAAAAAAAAAAAAAC4BAABfcmVscy8u cmVsc1BLAQItABQABgAIAAAAIQAzLwWeQQAAADkAAAAQAAAAAAAAAAAAAAAAACkCAABkcnMvc2hh cGV4bWwueG1sUEsBAi0AFAAGAAgAAAAhADKg+/jHAAAA3QAAAA8AAAAAAAAAAAAAAAAAmAIAAGRy cy9kb3ducmV2LnhtbFBLBQYAAAAABAAEAPUAAACMAwAAAAA= " path="m3977,l25778,23469r-3977,3693l,3698,3977,xe" fillcolor="black" stroked="f" strokeweight="0">
                  <v:stroke miterlimit="83231f" joinstyle="miter"/>
                  <v:path arrowok="t" textboxrect="0,0,25778,27162"/>
                </v:shape>
                <v:shape id="Shape 5616" o:spid="_x0000_s1056" style="position:absolute;left:3522;top:6549;width:30;height:61;visibility:visible;mso-wrap-style:square;v-text-anchor:top" coordsize="3011,6036"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RlF8QA AADdAAAADwAAAGRycy9kb3ducmV2LnhtbESP3YrCMBSE74V9h3CEvdPUrpbdahSRFbwS/HmAQ3Ns i81JN4na9emNIHg5zMw3zGzRmUZcyfnasoLRMAFBXFhdc6ngeFgPvkH4gKyxsUwK/snDYv7Rm2Gu 7Y13dN2HUkQI+xwVVCG0uZS+qMigH9qWOHon6wyGKF0ptcNbhJtGpkmSSYM1x4UKW1pVVJz3F6Og HJv05364pH7zt3Nf61+zpSRV6rPfLacgAnXhHX61N1rBJBtl8HwTn4CcPwAAAP//AwBQSwECLQAU AAYACAAAACEA8PeKu/0AAADiAQAAEwAAAAAAAAAAAAAAAAAAAAAAW0NvbnRlbnRfVHlwZXNdLnht bFBLAQItABQABgAIAAAAIQAx3V9h0gAAAI8BAAALAAAAAAAAAAAAAAAAAC4BAABfcmVscy8ucmVs c1BLAQItABQABgAIAAAAIQAzLwWeQQAAADkAAAAQAAAAAAAAAAAAAAAAACkCAABkcnMvc2hhcGV4 bWwueG1sUEsBAi0AFAAGAAgAAAAhAPn0ZRfEAAAA3QAAAA8AAAAAAAAAAAAAAAAAmAIAAGRycy9k b3ducmV2LnhtbFBLBQYAAAAABAAEAPUAAACJAwAAAAA= " path="m,l3011,3240,,6036,,xe" fillcolor="black" stroked="f" strokeweight="0">
                  <v:stroke miterlimit="83231f" joinstyle="miter"/>
                  <v:path arrowok="t" textboxrect="0,0,3011,6036"/>
                </v:shape>
                <v:shape id="Shape 5617" o:spid="_x0000_s1057" style="position:absolute;left:10466;top:9519;width:876;height:698;visibility:visible;mso-wrap-style:square;v-text-anchor:top" coordsize="87576,69803"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yaIMMA AADdAAAADwAAAGRycy9kb3ducmV2LnhtbESPQYvCMBSE7wv+h/AEb2vqgl2tRtEFYW+L1YPHR/Ns i81LSKKt/94sLOxxmJlvmPV2MJ14kA+tZQWzaQaCuLK65VrB+XR4X4AIEVljZ5kUPCnAdjN6W2Oh bc9HepSxFgnCoUAFTYyukDJUDRkMU+uIk3e13mBM0tdSe+wT3HTyI8tyabDltNCgo6+Gqlt5Nwpc X3a182Yf7pcf7eZH3OVLVGoyHnYrEJGG+B/+a39rBfN89gm/b9ITkJsXAAAA//8DAFBLAQItABQA BgAIAAAAIQDw94q7/QAAAOIBAAATAAAAAAAAAAAAAAAAAAAAAABbQ29udGVudF9UeXBlc10ueG1s UEsBAi0AFAAGAAgAAAAhADHdX2HSAAAAjwEAAAsAAAAAAAAAAAAAAAAALgEAAF9yZWxzLy5yZWxz UEsBAi0AFAAGAAgAAAAhADMvBZ5BAAAAOQAAABAAAAAAAAAAAAAAAAAAKQIAAGRycy9zaGFwZXht bC54bWxQSwECLQAUAAYACAAAACEA5CyaIMMAAADdAAAADwAAAAAAAAAAAAAAAACYAgAAZHJzL2Rv d25yZXYueG1sUEsFBgAAAAAEAAQA9QAAAIgDAAAAAA== " path="m,l87576,r,6181l6182,6181r,63622l,69803,,xe" fillcolor="black" stroked="f" strokeweight="0">
                  <v:stroke miterlimit="83231f" joinstyle="miter"/>
                  <v:path arrowok="t" textboxrect="0,0,87576,69803"/>
                </v:shape>
                <v:shape id="Picture 5619" o:spid="_x0000_s1058" type="#_x0000_t75" style="position:absolute;top:435;width:4581;height:461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XpD2bFAAAA3QAAAA8AAABkcnMvZG93bnJldi54bWxEj09rAjEUxO+C3yE8oRfRxBb/dGuUpVDo sdri+bF5u1ncvKybqGs/fVMQPA4z8xtmve1dIy7UhdqzhtlUgSAuvKm50vDz/TFZgQgR2WDjmTTc KMB2MxysMTP+yju67GMlEoRDhhpsjG0mZSgsOQxT3xInr/Sdw5hkV0nT4TXBXSOflVpIhzWnBYst vVsqjvuz0/B7Gjc5Ub6Uh5exKsvb8ctapfXTqM/fQETq4yN8b38aDfPF7BX+36QnIDd/AAAA//8D AFBLAQItABQABgAIAAAAIQAEqzleAAEAAOYBAAATAAAAAAAAAAAAAAAAAAAAAABbQ29udGVudF9U eXBlc10ueG1sUEsBAi0AFAAGAAgAAAAhAAjDGKTUAAAAkwEAAAsAAAAAAAAAAAAAAAAAMQEAAF9y ZWxzLy5yZWxzUEsBAi0AFAAGAAgAAAAhADMvBZ5BAAAAOQAAABIAAAAAAAAAAAAAAAAALgIAAGRy cy9waWN0dXJleG1sLnhtbFBLAQItABQABgAIAAAAIQBF6Q9mxQAAAN0AAAAPAAAAAAAAAAAAAAAA AJ8CAABkcnMvZG93bnJldi54bWxQSwUGAAAAAAQABAD3AAAAkQMAAAAA ">
                  <v:imagedata r:id="rId59" o:title=""/>
                </v:shape>
                <v:rect id="Rectangle 5621" o:spid="_x0000_s1059" style="position:absolute;left:6954;top:10474;width:721;height:7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HztAMYA AADdAAAADwAAAGRycy9kb3ducmV2LnhtbESPQWvCQBSE70L/w/KE3swmQkWjq4S2osdWC9HbI/tM gtm3IbuatL++WxB6HGbmG2a1GUwj7tS52rKCJIpBEBdW11wq+DpuJ3MQziNrbCyTgm9ysFk/jVaY atvzJ90PvhQBwi5FBZX3bSqlKyoy6CLbEgfvYjuDPsiulLrDPsBNI6dxPJMGaw4LFbb0WlFxPdyM gt28zU57+9OXzft5l3/ki7fjwiv1PB6yJQhPg/8PP9p7reBlNk3g7014AnL9CwAA//8DAFBLAQIt ABQABgAIAAAAIQDw94q7/QAAAOIBAAATAAAAAAAAAAAAAAAAAAAAAABbQ29udGVudF9UeXBlc10u eG1sUEsBAi0AFAAGAAgAAAAhADHdX2HSAAAAjwEAAAsAAAAAAAAAAAAAAAAALgEAAF9yZWxzLy5y ZWxzUEsBAi0AFAAGAAgAAAAhADMvBZ5BAAAAOQAAABAAAAAAAAAAAAAAAAAAKQIAAGRycy9zaGFw ZXhtbC54bWxQSwECLQAUAAYACAAAACEAWHztAMYAAADdAAAADwAAAAAAAAAAAAAAAACYAgAAZHJz L2Rvd25yZXYueG1sUEsFBgAAAAAEAAQA9QAAAIsDAAAAAA== " filled="f" stroked="f">
                  <v:textbox inset="0,0,0,0">
                    <w:txbxContent>
                      <w:p w:rsidR="001C0A9C" w:rsidRDefault="00495ADD">
                        <w:pPr>
                          <w:spacing w:after="160" w:line="259" w:lineRule="auto"/>
                          <w:ind w:left="0" w:firstLine="0"/>
                          <w:jc w:val="left"/>
                        </w:pPr>
                        <w:r>
                          <w:rPr>
                            <w:rFonts w:ascii="Arial" w:eastAsia="Arial" w:hAnsi="Arial" w:cs="Arial"/>
                            <w:sz w:val="10"/>
                          </w:rPr>
                          <w:t xml:space="preserve">  </w:t>
                        </w:r>
                      </w:p>
                    </w:txbxContent>
                  </v:textbox>
                </v:rect>
                <v:rect id="Rectangle 5623" o:spid="_x0000_s1060" style="position:absolute;left:7510;top:10474;width:1014;height:7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LW7McA AADdAAAADwAAAGRycy9kb3ducmV2LnhtbESPQWvCQBSE7wX/w/KE3uqmlopGVxFtSY41Cra3R/aZ hGbfhuw2SfvrXaHgcZiZb5jVZjC16Kh1lWUFz5MIBHFudcWFgtPx/WkOwnlkjbVlUvBLDjbr0cMK Y217PlCX+UIECLsYFZTeN7GULi/JoJvYhjh4F9sa9EG2hdQt9gFuajmNopk0WHFYKLGhXUn5d/Zj FCTzZvuZ2r++qN++kvPHebE/LrxSj+NhuwThafD38H871QpeZ9MXuL0JT0CurwAAAP//AwBQSwEC LQAUAAYACAAAACEA8PeKu/0AAADiAQAAEwAAAAAAAAAAAAAAAAAAAAAAW0NvbnRlbnRfVHlwZXNd LnhtbFBLAQItABQABgAIAAAAIQAx3V9h0gAAAI8BAAALAAAAAAAAAAAAAAAAAC4BAABfcmVscy8u cmVsc1BLAQItABQABgAIAAAAIQAzLwWeQQAAADkAAAAQAAAAAAAAAAAAAAAAACkCAABkcnMvc2hh cGV4bWwueG1sUEsBAi0AFAAGAAgAAAAhAMfi1uzHAAAA3QAAAA8AAAAAAAAAAAAAAAAAmAIAAGRy cy9kb3ducmV2LnhtbFBLBQYAAAAABAAEAPUAAACMAwAAAAA= " filled="f" stroked="f">
                  <v:textbox inset="0,0,0,0">
                    <w:txbxContent>
                      <w:p w:rsidR="001C0A9C" w:rsidRDefault="00495ADD">
                        <w:pPr>
                          <w:spacing w:after="160" w:line="259" w:lineRule="auto"/>
                          <w:ind w:left="0" w:firstLine="0"/>
                          <w:jc w:val="left"/>
                        </w:pPr>
                        <w:r>
                          <w:rPr>
                            <w:rFonts w:ascii="Arial" w:eastAsia="Arial" w:hAnsi="Arial" w:cs="Arial"/>
                            <w:sz w:val="10"/>
                          </w:rPr>
                          <w:t xml:space="preserve">  </w:t>
                        </w:r>
                      </w:p>
                    </w:txbxContent>
                  </v:textbox>
                </v:rect>
                <v:rect id="Rectangle 5625" o:spid="_x0000_s1061" style="position:absolute;left:11800;top:4936;width:722;height:7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0frA8UA AADdAAAADwAAAGRycy9kb3ducmV2LnhtbESPQYvCMBSE74L/ITxhb5quoGg1iqiLHtUuuHt7NM+2 bPNSmmirv94Iwh6HmfmGmS9bU4ob1a6wrOBzEIEgTq0uOFPwnXz1JyCcR9ZYWiYFd3KwXHQ7c4y1 bfhIt5PPRICwi1FB7n0VS+nSnAy6ga2Ig3extUEfZJ1JXWMT4KaUwygaS4MFh4UcK1rnlP6drkbB blKtfvb20WTl9nd3Ppynm2TqlfrotasZCE+t/w+/23utYDQejuD1JjwBuXgCAAD//wMAUEsBAi0A FAAGAAgAAAAhAPD3irv9AAAA4gEAABMAAAAAAAAAAAAAAAAAAAAAAFtDb250ZW50X1R5cGVzXS54 bWxQSwECLQAUAAYACAAAACEAMd1fYdIAAACPAQAACwAAAAAAAAAAAAAAAAAuAQAAX3JlbHMvLnJl bHNQSwECLQAUAAYACAAAACEAMy8FnkEAAAA5AAAAEAAAAAAAAAAAAAAAAAApAgAAZHJzL3NoYXBl eG1sLnhtbFBLAQItABQABgAIAAAAIQAnR+sDxQAAAN0AAAAPAAAAAAAAAAAAAAAAAJgCAABkcnMv ZG93bnJldi54bWxQSwUGAAAAAAQABAD1AAAAigMAAAAA " filled="f" stroked="f">
                  <v:textbox inset="0,0,0,0">
                    <w:txbxContent>
                      <w:p w:rsidR="001C0A9C" w:rsidRDefault="00495ADD">
                        <w:pPr>
                          <w:spacing w:after="160" w:line="259" w:lineRule="auto"/>
                          <w:ind w:left="0" w:firstLine="0"/>
                          <w:jc w:val="left"/>
                        </w:pPr>
                        <w:r>
                          <w:rPr>
                            <w:rFonts w:ascii="Arial" w:eastAsia="Arial" w:hAnsi="Arial" w:cs="Arial"/>
                            <w:sz w:val="10"/>
                          </w:rPr>
                          <w:t xml:space="preserve">  </w:t>
                        </w:r>
                      </w:p>
                    </w:txbxContent>
                  </v:textbox>
                </v:rect>
                <v:rect id="Rectangle 5627" o:spid="_x0000_s1062" style="position:absolute;left:12357;top:4936;width:1013;height:77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NnQ78YA AADdAAAADwAAAGRycy9kb3ducmV2LnhtbESPS4vCQBCE74L/YWjBm05WWB/RUURX9Ohjwd1bk2mT sJmekBlN9Nc7grDHoqq+omaLxhTiRpXLLSv46EcgiBOrc04VfJ82vTEI55E1FpZJwZ0cLObt1gxj bWs+0O3oUxEg7GJUkHlfxlK6JCODrm9L4uBdbGXQB1mlUldYB7gp5CCKhtJgzmEhw5JWGSV/x6tR sB2Xy5+dfdRp8fW7Pe/Pk/Vp4pXqdprlFISnxv+H3+2dVvA5HIzg9SY8ATl/AgAA//8DAFBLAQIt ABQABgAIAAAAIQDw94q7/QAAAOIBAAATAAAAAAAAAAAAAAAAAAAAAABbQ29udGVudF9UeXBlc10u eG1sUEsBAi0AFAAGAAgAAAAhADHdX2HSAAAAjwEAAAsAAAAAAAAAAAAAAAAALgEAAF9yZWxzLy5y ZWxzUEsBAi0AFAAGAAgAAAAhADMvBZ5BAAAAOQAAABAAAAAAAAAAAAAAAAAAKQIAAGRycy9zaGFw ZXhtbC54bWxQSwECLQAUAAYACAAAACEAuNnQ78YAAADdAAAADwAAAAAAAAAAAAAAAACYAgAAZHJz L2Rvd25yZXYueG1sUEsFBgAAAAAEAAQA9QAAAIsDAAAAAA== " filled="f" stroked="f">
                  <v:textbox inset="0,0,0,0">
                    <w:txbxContent>
                      <w:p w:rsidR="001C0A9C" w:rsidRDefault="00495ADD">
                        <w:pPr>
                          <w:spacing w:after="160" w:line="259" w:lineRule="auto"/>
                          <w:ind w:left="0" w:firstLine="0"/>
                          <w:jc w:val="left"/>
                        </w:pPr>
                        <w:r>
                          <w:rPr>
                            <w:rFonts w:ascii="Arial" w:eastAsia="Arial" w:hAnsi="Arial" w:cs="Arial"/>
                            <w:sz w:val="10"/>
                          </w:rPr>
                          <w:t xml:space="preserve">  </w:t>
                        </w:r>
                      </w:p>
                    </w:txbxContent>
                  </v:textbox>
                </v:rect>
                <w10:anchorlock/>
              </v:group>
            </w:pict>
          </mc:Fallback>
        </mc:AlternateContent>
      </w:r>
    </w:p>
    <w:p w:rsidR="001C0A9C" w:rsidRDefault="00D12174" w:rsidP="007A674A">
      <w:pPr>
        <w:spacing w:after="0"/>
        <w:ind w:left="0" w:firstLine="0"/>
        <w:jc w:val="left"/>
      </w:pPr>
      <w:r>
        <w:rPr>
          <w:b/>
          <w:bCs/>
          <w:szCs w:val="26"/>
          <w:u w:color="000000"/>
        </w:rPr>
        <w:t xml:space="preserve">a) </w:t>
      </w:r>
      <w:r w:rsidR="00495ADD">
        <w:t>Người thứ nhất đi được quãng đường 8 km.</w:t>
      </w:r>
    </w:p>
    <w:p w:rsidR="001C0A9C" w:rsidRDefault="00D12174" w:rsidP="007A674A">
      <w:pPr>
        <w:spacing w:after="0"/>
        <w:ind w:left="0" w:firstLine="0"/>
        <w:jc w:val="left"/>
      </w:pPr>
      <w:r>
        <w:rPr>
          <w:b/>
          <w:bCs/>
          <w:szCs w:val="26"/>
          <w:u w:color="000000"/>
        </w:rPr>
        <w:t xml:space="preserve">b) </w:t>
      </w:r>
      <w:r w:rsidR="00495ADD">
        <w:t>Người thứ hai đi được quãng đường 8 km.</w:t>
      </w:r>
    </w:p>
    <w:p w:rsidR="001C0A9C" w:rsidRDefault="00D12174" w:rsidP="007A674A">
      <w:pPr>
        <w:spacing w:after="0"/>
        <w:ind w:left="0" w:firstLine="0"/>
        <w:jc w:val="left"/>
      </w:pPr>
      <w:r>
        <w:rPr>
          <w:b/>
          <w:bCs/>
          <w:szCs w:val="26"/>
          <w:u w:color="000000"/>
        </w:rPr>
        <w:t xml:space="preserve">c) </w:t>
      </w:r>
      <w:r w:rsidR="00495ADD">
        <w:t xml:space="preserve">Độ dịch chuyển của người thứ nhất là </w:t>
      </w:r>
      <w:r w:rsidR="00495ADD">
        <w:rPr>
          <w:noProof/>
        </w:rPr>
        <w:drawing>
          <wp:inline distT="0" distB="0" distL="0" distR="0" wp14:anchorId="7EDBF8E9" wp14:editId="57E8F5BC">
            <wp:extent cx="292608" cy="161544"/>
            <wp:effectExtent l="0" t="0" r="0" b="0"/>
            <wp:docPr id="53262" name="Picture 53262"/>
            <wp:cNvGraphicFramePr/>
            <a:graphic xmlns:a="http://schemas.openxmlformats.org/drawingml/2006/main">
              <a:graphicData uri="http://schemas.openxmlformats.org/drawingml/2006/picture">
                <pic:pic xmlns:pic="http://schemas.openxmlformats.org/drawingml/2006/picture">
                  <pic:nvPicPr>
                    <pic:cNvPr id="53262" name="Picture 53262"/>
                    <pic:cNvPicPr/>
                  </pic:nvPicPr>
                  <pic:blipFill>
                    <a:blip r:embed="rId60"/>
                    <a:stretch>
                      <a:fillRect/>
                    </a:stretch>
                  </pic:blipFill>
                  <pic:spPr>
                    <a:xfrm>
                      <a:off x="0" y="0"/>
                      <a:ext cx="292608" cy="161544"/>
                    </a:xfrm>
                    <a:prstGeom prst="rect">
                      <a:avLst/>
                    </a:prstGeom>
                  </pic:spPr>
                </pic:pic>
              </a:graphicData>
            </a:graphic>
          </wp:inline>
        </w:drawing>
      </w:r>
      <w:r w:rsidR="00495ADD">
        <w:rPr>
          <w:rFonts w:ascii="Cambria Math" w:eastAsia="Cambria Math" w:hAnsi="Cambria Math" w:cs="Cambria Math"/>
        </w:rPr>
        <w:t xml:space="preserve"> </w:t>
      </w:r>
      <w:r w:rsidR="00495ADD">
        <w:t>km, hướng 45</w:t>
      </w:r>
      <w:r w:rsidR="00495ADD">
        <w:rPr>
          <w:vertAlign w:val="superscript"/>
        </w:rPr>
        <w:t>0</w:t>
      </w:r>
      <w:r w:rsidR="00495ADD">
        <w:t xml:space="preserve"> Đông – Bắc.</w:t>
      </w:r>
    </w:p>
    <w:p w:rsidR="001C0A9C" w:rsidRDefault="00D12174" w:rsidP="007A674A">
      <w:pPr>
        <w:spacing w:after="0"/>
        <w:ind w:left="0" w:firstLine="0"/>
        <w:jc w:val="left"/>
      </w:pPr>
      <w:r>
        <w:rPr>
          <w:b/>
          <w:bCs/>
          <w:szCs w:val="26"/>
          <w:u w:color="000000"/>
        </w:rPr>
        <w:t xml:space="preserve">d) </w:t>
      </w:r>
      <w:r w:rsidR="00495ADD">
        <w:t>Độ dịch chuyển của người thứ nhất và người thứ hai bằng nhau.</w:t>
      </w:r>
    </w:p>
    <w:p w:rsidR="001C0A9C" w:rsidRDefault="00495ADD" w:rsidP="007A674A">
      <w:pPr>
        <w:spacing w:after="0"/>
        <w:ind w:left="0" w:firstLine="0"/>
        <w:jc w:val="left"/>
      </w:pPr>
      <w:r>
        <w:rPr>
          <w:b/>
        </w:rPr>
        <w:t>Câu 7</w:t>
      </w:r>
      <w:r>
        <w:t>: Một chiếc xe ô tô đi từ Ninh Bình đến một xã miền núi để làm từ thiện. Khoảng 1 giờ đầu thì ô tô đi với vận tốc 50km/h, nhưng trong 2 giờ tiếp theo ô tô chỉ đi được với vận tốc 40km/h. Còn lại 3 giờ cuối ô tô đi với vận tốc 20km/h.</w:t>
      </w:r>
    </w:p>
    <w:p w:rsidR="001C0A9C" w:rsidRDefault="00D12174" w:rsidP="007A674A">
      <w:pPr>
        <w:spacing w:after="0"/>
        <w:ind w:left="0" w:firstLine="0"/>
        <w:jc w:val="left"/>
      </w:pPr>
      <w:r>
        <w:rPr>
          <w:szCs w:val="26"/>
          <w:u w:color="000000"/>
        </w:rPr>
        <w:t xml:space="preserve">a) </w:t>
      </w:r>
      <w:r w:rsidR="00495ADD">
        <w:t>Tổng thời gian ô tô đi quãng đường là 6h.</w:t>
      </w:r>
    </w:p>
    <w:p w:rsidR="001C0A9C" w:rsidRDefault="00D12174" w:rsidP="007A674A">
      <w:pPr>
        <w:spacing w:after="0"/>
        <w:ind w:left="0" w:firstLine="0"/>
        <w:jc w:val="left"/>
      </w:pPr>
      <w:r>
        <w:rPr>
          <w:szCs w:val="26"/>
          <w:u w:color="000000"/>
        </w:rPr>
        <w:t xml:space="preserve">b) </w:t>
      </w:r>
      <w:r w:rsidR="00495ADD">
        <w:t>Tốc độ tức thời sau 1 giờ đầu là 50 km/h.</w:t>
      </w:r>
    </w:p>
    <w:p w:rsidR="001C0A9C" w:rsidRDefault="00D12174" w:rsidP="007A674A">
      <w:pPr>
        <w:spacing w:after="0"/>
        <w:ind w:left="0" w:firstLine="0"/>
        <w:jc w:val="left"/>
      </w:pPr>
      <w:r>
        <w:rPr>
          <w:szCs w:val="26"/>
          <w:u w:color="000000"/>
        </w:rPr>
        <w:t xml:space="preserve">c) </w:t>
      </w:r>
      <w:r w:rsidR="00495ADD">
        <w:t>Tổng quãng đường ô tô đi được là 190 km.</w:t>
      </w:r>
    </w:p>
    <w:p w:rsidR="001C0A9C" w:rsidRDefault="00D12174" w:rsidP="007A674A">
      <w:pPr>
        <w:spacing w:after="0"/>
        <w:ind w:left="0" w:firstLine="0"/>
        <w:jc w:val="left"/>
      </w:pPr>
      <w:r>
        <w:rPr>
          <w:szCs w:val="26"/>
          <w:u w:color="000000"/>
        </w:rPr>
        <w:t xml:space="preserve">d) </w:t>
      </w:r>
      <w:r w:rsidR="00495ADD">
        <w:t>Vận tốc trung bình của ô tô trên cả quãng đường là 25 km/h.</w:t>
      </w:r>
    </w:p>
    <w:p w:rsidR="001C0A9C" w:rsidRDefault="00495ADD" w:rsidP="007A674A">
      <w:pPr>
        <w:spacing w:after="0"/>
        <w:ind w:left="0" w:firstLine="0"/>
        <w:jc w:val="left"/>
      </w:pPr>
      <w:r>
        <w:rPr>
          <w:b/>
        </w:rPr>
        <w:t>Câu 8</w:t>
      </w:r>
      <w:r>
        <w:t xml:space="preserve">: Một người bơi dọc trong bể bơi dài </w:t>
      </w:r>
      <w:r>
        <w:rPr>
          <w:rFonts w:ascii="Cambria Math" w:eastAsia="Cambria Math" w:hAnsi="Cambria Math" w:cs="Cambria Math"/>
        </w:rPr>
        <w:t>50𝑚.</w:t>
      </w:r>
      <w:r>
        <w:t xml:space="preserve"> Bơi từ đầu bể tới cuối bể hết </w:t>
      </w:r>
      <w:r>
        <w:rPr>
          <w:rFonts w:ascii="Cambria Math" w:eastAsia="Cambria Math" w:hAnsi="Cambria Math" w:cs="Cambria Math"/>
        </w:rPr>
        <w:t>20𝑠,</w:t>
      </w:r>
      <w:r>
        <w:t xml:space="preserve"> bơi tiếp từ cuối bể về đầu bể hết </w:t>
      </w:r>
      <w:r>
        <w:rPr>
          <w:rFonts w:ascii="Cambria Math" w:eastAsia="Cambria Math" w:hAnsi="Cambria Math" w:cs="Cambria Math"/>
        </w:rPr>
        <w:t>22𝑠.</w:t>
      </w:r>
      <w:r>
        <w:t xml:space="preserve"> Chọn chiều dương của độ dịch chuyển là chiều từ đầu bể bơi đến cuối bể bơi.</w:t>
      </w:r>
    </w:p>
    <w:p w:rsidR="001C0A9C" w:rsidRDefault="00D12174" w:rsidP="007A674A">
      <w:pPr>
        <w:spacing w:after="0"/>
        <w:ind w:left="0" w:firstLine="0"/>
        <w:jc w:val="left"/>
      </w:pPr>
      <w:r>
        <w:rPr>
          <w:szCs w:val="26"/>
          <w:u w:color="000000"/>
        </w:rPr>
        <w:t xml:space="preserve">a) </w:t>
      </w:r>
      <w:r w:rsidR="00495ADD">
        <w:t>Độ dịch chuyển của người khi bơi từ đầu bể tới cuối bể rồi về đầu bể là 100m.</w:t>
      </w:r>
    </w:p>
    <w:p w:rsidR="001C0A9C" w:rsidRDefault="00D12174" w:rsidP="007A674A">
      <w:pPr>
        <w:spacing w:after="0"/>
        <w:ind w:left="0" w:firstLine="0"/>
        <w:jc w:val="left"/>
      </w:pPr>
      <w:r>
        <w:rPr>
          <w:szCs w:val="26"/>
          <w:u w:color="000000"/>
        </w:rPr>
        <w:t xml:space="preserve">b) </w:t>
      </w:r>
      <w:r w:rsidR="00495ADD">
        <w:t>Tốc độ trung bình khi bơi từ đầu bể đến cuối bể là 2,5 m/s.</w:t>
      </w:r>
    </w:p>
    <w:p w:rsidR="001C0A9C" w:rsidRDefault="00D12174" w:rsidP="007A674A">
      <w:pPr>
        <w:spacing w:after="0"/>
        <w:ind w:left="0" w:firstLine="0"/>
        <w:jc w:val="left"/>
      </w:pPr>
      <w:r>
        <w:rPr>
          <w:szCs w:val="26"/>
          <w:u w:color="000000"/>
        </w:rPr>
        <w:t xml:space="preserve">c) </w:t>
      </w:r>
      <w:r w:rsidR="00495ADD">
        <w:t>Tốc độ trung bình trong quãng đường cả bơi đi lẫn về là 2,38 m/s.</w:t>
      </w:r>
    </w:p>
    <w:p w:rsidR="001C0A9C" w:rsidRDefault="00D12174" w:rsidP="007A674A">
      <w:pPr>
        <w:spacing w:after="0"/>
        <w:ind w:left="0" w:firstLine="0"/>
        <w:jc w:val="left"/>
      </w:pPr>
      <w:r>
        <w:rPr>
          <w:szCs w:val="26"/>
          <w:u w:color="000000"/>
        </w:rPr>
        <w:t xml:space="preserve">d) </w:t>
      </w:r>
      <w:r w:rsidR="00495ADD">
        <w:t>Vận tốc trung bình trong quãng đường cả bơi đi lần về là 0.</w:t>
      </w:r>
    </w:p>
    <w:p w:rsidR="001C0A9C" w:rsidRDefault="00495ADD" w:rsidP="007A674A">
      <w:pPr>
        <w:spacing w:after="0"/>
        <w:ind w:left="0" w:firstLine="0"/>
        <w:jc w:val="left"/>
      </w:pPr>
      <w:r>
        <w:rPr>
          <w:b/>
        </w:rPr>
        <w:t>Câu 9</w:t>
      </w:r>
      <w:r>
        <w:t>: Trên đoàn tàu đang chạy thẳng với vận tốc trung bình 36 km/h so với mặt đường, một hành khách đi về phía đầu tàu với vận tốc 1 m/s so với mặt sàn tàu. Chọn chiều dương là chiều chuyển động của tàu</w:t>
      </w:r>
    </w:p>
    <w:p w:rsidR="001C0A9C" w:rsidRDefault="00D12174" w:rsidP="007A674A">
      <w:pPr>
        <w:spacing w:after="0"/>
        <w:ind w:left="0" w:firstLine="0"/>
        <w:jc w:val="left"/>
      </w:pPr>
      <w:r>
        <w:rPr>
          <w:szCs w:val="26"/>
          <w:u w:color="000000"/>
        </w:rPr>
        <w:t xml:space="preserve">a) </w:t>
      </w:r>
      <w:r w:rsidR="00495ADD">
        <w:t>Hành khách chuyển động với vận tốc 1 m/s so với mặt sàn tàu – đó là vận tốc tương đối</w:t>
      </w:r>
    </w:p>
    <w:p w:rsidR="001C0A9C" w:rsidRDefault="00D12174" w:rsidP="007A674A">
      <w:pPr>
        <w:spacing w:after="0"/>
        <w:ind w:left="0" w:firstLine="0"/>
        <w:jc w:val="left"/>
      </w:pPr>
      <w:r>
        <w:rPr>
          <w:szCs w:val="26"/>
          <w:u w:color="000000"/>
        </w:rPr>
        <w:t xml:space="preserve">b) </w:t>
      </w:r>
      <w:r w:rsidR="00495ADD">
        <w:t xml:space="preserve">Hành khách chuyển động do tàu kéo đi (chuyển động kéo theo) với vận tốc bằng </w:t>
      </w:r>
      <w:r w:rsidR="00495ADD">
        <w:rPr>
          <w:rFonts w:ascii="Cambria Math" w:eastAsia="Cambria Math" w:hAnsi="Cambria Math" w:cs="Cambria Math"/>
        </w:rPr>
        <w:t>10𝑚/𝑠</w:t>
      </w:r>
    </w:p>
    <w:p w:rsidR="001C0A9C" w:rsidRDefault="00D12174" w:rsidP="007A674A">
      <w:pPr>
        <w:spacing w:after="0"/>
        <w:ind w:left="0" w:firstLine="0"/>
        <w:jc w:val="left"/>
      </w:pPr>
      <w:r>
        <w:rPr>
          <w:szCs w:val="26"/>
          <w:u w:color="000000"/>
        </w:rPr>
        <w:t xml:space="preserve">c) </w:t>
      </w:r>
      <w:r w:rsidR="00495ADD">
        <w:t>Chuyển động của hành khách so với mặt đường là tổng hợp của 2 chuyển động trên</w:t>
      </w:r>
    </w:p>
    <w:p w:rsidR="007A674A" w:rsidRDefault="00D12174" w:rsidP="007A674A">
      <w:pPr>
        <w:spacing w:after="0" w:line="289" w:lineRule="auto"/>
        <w:ind w:left="0" w:firstLine="0"/>
        <w:jc w:val="left"/>
      </w:pPr>
      <w:r>
        <w:rPr>
          <w:szCs w:val="26"/>
          <w:u w:color="000000"/>
        </w:rPr>
        <w:t xml:space="preserve">d) </w:t>
      </w:r>
      <w:r w:rsidR="00495ADD">
        <w:rPr>
          <w:noProof/>
        </w:rPr>
        <w:drawing>
          <wp:anchor distT="0" distB="0" distL="114300" distR="114300" simplePos="0" relativeHeight="251661312" behindDoc="0" locked="0" layoutInCell="1" allowOverlap="0" wp14:anchorId="1F280723" wp14:editId="5DA69B63">
            <wp:simplePos x="0" y="0"/>
            <wp:positionH relativeFrom="column">
              <wp:posOffset>4236085</wp:posOffset>
            </wp:positionH>
            <wp:positionV relativeFrom="paragraph">
              <wp:posOffset>192879</wp:posOffset>
            </wp:positionV>
            <wp:extent cx="2195830" cy="1689735"/>
            <wp:effectExtent l="0" t="0" r="0" b="0"/>
            <wp:wrapSquare wrapText="bothSides"/>
            <wp:docPr id="5629" name="Picture 5629"/>
            <wp:cNvGraphicFramePr/>
            <a:graphic xmlns:a="http://schemas.openxmlformats.org/drawingml/2006/main">
              <a:graphicData uri="http://schemas.openxmlformats.org/drawingml/2006/picture">
                <pic:pic xmlns:pic="http://schemas.openxmlformats.org/drawingml/2006/picture">
                  <pic:nvPicPr>
                    <pic:cNvPr id="5629" name="Picture 5629"/>
                    <pic:cNvPicPr/>
                  </pic:nvPicPr>
                  <pic:blipFill>
                    <a:blip r:embed="rId61"/>
                    <a:stretch>
                      <a:fillRect/>
                    </a:stretch>
                  </pic:blipFill>
                  <pic:spPr>
                    <a:xfrm>
                      <a:off x="0" y="0"/>
                      <a:ext cx="2195830" cy="1689735"/>
                    </a:xfrm>
                    <a:prstGeom prst="rect">
                      <a:avLst/>
                    </a:prstGeom>
                  </pic:spPr>
                </pic:pic>
              </a:graphicData>
            </a:graphic>
          </wp:anchor>
        </w:drawing>
      </w:r>
      <w:r w:rsidR="00495ADD">
        <w:t xml:space="preserve">Vận tốc của hành khách đối với mặt đường là 9m/s </w:t>
      </w:r>
    </w:p>
    <w:p w:rsidR="001C0A9C" w:rsidRDefault="00495ADD" w:rsidP="007A674A">
      <w:pPr>
        <w:spacing w:after="0" w:line="289" w:lineRule="auto"/>
        <w:ind w:left="0" w:firstLine="0"/>
        <w:jc w:val="left"/>
      </w:pPr>
      <w:bookmarkStart w:id="0" w:name="_GoBack"/>
      <w:bookmarkEnd w:id="0"/>
      <w:r>
        <w:rPr>
          <w:b/>
        </w:rPr>
        <w:t>Câu 10</w:t>
      </w:r>
      <w:r>
        <w:t>: Một vật chuyển động thẳng có đồ thị (d – t) được mô tả như Hình 4.11.</w:t>
      </w:r>
    </w:p>
    <w:p w:rsidR="001C0A9C" w:rsidRDefault="00D12174" w:rsidP="007A674A">
      <w:pPr>
        <w:spacing w:after="0"/>
        <w:ind w:left="0" w:firstLine="0"/>
        <w:jc w:val="left"/>
      </w:pPr>
      <w:r>
        <w:rPr>
          <w:szCs w:val="26"/>
          <w:u w:color="000000"/>
        </w:rPr>
        <w:lastRenderedPageBreak/>
        <w:t xml:space="preserve">a) </w:t>
      </w:r>
      <w:r w:rsidR="00495ADD">
        <w:t>Tại vị trí A, vật chuyển động thẳng đều, cùng chiều dương</w:t>
      </w:r>
    </w:p>
    <w:p w:rsidR="001C0A9C" w:rsidRDefault="00D12174" w:rsidP="007A674A">
      <w:pPr>
        <w:spacing w:after="0"/>
        <w:ind w:left="0" w:firstLine="0"/>
        <w:jc w:val="left"/>
      </w:pPr>
      <w:r>
        <w:rPr>
          <w:szCs w:val="26"/>
          <w:u w:color="000000"/>
        </w:rPr>
        <w:t xml:space="preserve">b) </w:t>
      </w:r>
      <w:r w:rsidR="00495ADD">
        <w:t>Tốc độ tức thời ở vị trí A là 1m/s</w:t>
      </w:r>
    </w:p>
    <w:p w:rsidR="001C0A9C" w:rsidRDefault="00D12174" w:rsidP="007A674A">
      <w:pPr>
        <w:spacing w:after="0"/>
        <w:ind w:left="0" w:firstLine="0"/>
        <w:jc w:val="left"/>
      </w:pPr>
      <w:r>
        <w:rPr>
          <w:szCs w:val="26"/>
          <w:u w:color="000000"/>
        </w:rPr>
        <w:t xml:space="preserve">c) </w:t>
      </w:r>
      <w:r w:rsidR="00495ADD">
        <w:t>Tại vị trí B, vật không chuyển động</w:t>
      </w:r>
    </w:p>
    <w:p w:rsidR="001C0A9C" w:rsidRDefault="00D12174" w:rsidP="007A674A">
      <w:pPr>
        <w:spacing w:after="0"/>
        <w:ind w:left="0" w:firstLine="0"/>
        <w:jc w:val="left"/>
      </w:pPr>
      <w:r>
        <w:rPr>
          <w:szCs w:val="26"/>
          <w:u w:color="000000"/>
        </w:rPr>
        <w:t xml:space="preserve">d) </w:t>
      </w:r>
      <w:r w:rsidR="00495ADD">
        <w:t>Tại vị trí C, vật chuyển động thẳng với tốc độ tức thời 2m/s</w:t>
      </w:r>
    </w:p>
    <w:p w:rsidR="001C0A9C" w:rsidRDefault="001C0A9C" w:rsidP="007A674A">
      <w:pPr>
        <w:spacing w:after="0" w:line="259" w:lineRule="auto"/>
        <w:ind w:left="0" w:firstLine="0"/>
        <w:jc w:val="left"/>
      </w:pPr>
    </w:p>
    <w:p w:rsidR="001C0A9C" w:rsidRDefault="00495ADD" w:rsidP="007A674A">
      <w:pPr>
        <w:spacing w:after="0" w:line="259" w:lineRule="auto"/>
        <w:ind w:left="0" w:firstLine="0"/>
        <w:jc w:val="left"/>
      </w:pPr>
      <w:r>
        <w:rPr>
          <w:b/>
        </w:rPr>
        <w:t>III. TỰ LUẬN</w:t>
      </w:r>
    </w:p>
    <w:p w:rsidR="001C0A9C" w:rsidRDefault="00495ADD" w:rsidP="007A674A">
      <w:pPr>
        <w:spacing w:after="0"/>
        <w:ind w:left="0" w:firstLine="0"/>
        <w:jc w:val="left"/>
      </w:pPr>
      <w:r>
        <w:rPr>
          <w:b/>
        </w:rPr>
        <w:t>Câu 1.</w:t>
      </w:r>
      <w:r>
        <w:t xml:space="preserve"> Hai anh em bơi trong bể bơi thiếu niên có chiều dài 25m. Hai anh em xuất phát từ đầu bể bơi đến cuối bể thì người em dừng lại nghỉ, còn người anh quay lại bơi tiếp về đầu bể mới nghỉ.</w:t>
      </w:r>
    </w:p>
    <w:p w:rsidR="001C0A9C" w:rsidRDefault="00495ADD" w:rsidP="007A674A">
      <w:pPr>
        <w:spacing w:after="0"/>
        <w:ind w:left="0" w:firstLine="0"/>
        <w:jc w:val="left"/>
      </w:pPr>
      <w:r>
        <w:t>Tính quãng đường bơi và độ dịch chuyển của hai anh em.</w:t>
      </w:r>
    </w:p>
    <w:p w:rsidR="001C0A9C" w:rsidRDefault="00495ADD" w:rsidP="007A674A">
      <w:pPr>
        <w:spacing w:after="0" w:line="289" w:lineRule="auto"/>
        <w:ind w:left="0" w:firstLine="0"/>
        <w:jc w:val="left"/>
      </w:pPr>
      <w:r>
        <w:rPr>
          <w:b/>
        </w:rPr>
        <w:t xml:space="preserve">Câu 2: </w:t>
      </w:r>
      <w:r>
        <w:t>Một người tập thể dục chạy trên đường thẳng trong 20 phút. Trong 12 phút đầu chạy với vận tốc 4 m/s, trong thời gian còn lại chạy với vận tốc 5 m/s. Tính quãng đường chạy, độ dịch chuyển, tốc độ trung bình, vận tốc trung bình trên cả quãng đường.</w:t>
      </w:r>
    </w:p>
    <w:p w:rsidR="001C0A9C" w:rsidRDefault="00495ADD" w:rsidP="007A674A">
      <w:pPr>
        <w:spacing w:after="0"/>
        <w:ind w:left="0" w:firstLine="0"/>
        <w:jc w:val="left"/>
      </w:pPr>
      <w:r>
        <w:rPr>
          <w:b/>
        </w:rPr>
        <w:t>Câu 3:</w:t>
      </w:r>
      <w:r>
        <w:t xml:space="preserve"> Một người bơi dọc theo chiều dài 100 m của bể bơi hết 20 s, rồi quay lại chỗ xuất phát trong 25s. Xác định vận tốc trung bình và tốc độ trung bình:</w:t>
      </w:r>
    </w:p>
    <w:p w:rsidR="001C0A9C" w:rsidRDefault="00D12174" w:rsidP="007A674A">
      <w:pPr>
        <w:spacing w:after="0"/>
        <w:ind w:left="0" w:firstLine="0"/>
        <w:jc w:val="left"/>
      </w:pPr>
      <w:r>
        <w:rPr>
          <w:b/>
          <w:bCs/>
          <w:szCs w:val="26"/>
          <w:u w:color="000000"/>
        </w:rPr>
        <w:t xml:space="preserve">a. </w:t>
      </w:r>
      <w:r w:rsidR="00495ADD">
        <w:t>Trong lần bơi đầu tiên theo chiều dài bể bơi.</w:t>
      </w:r>
    </w:p>
    <w:p w:rsidR="001C0A9C" w:rsidRDefault="00D12174" w:rsidP="007A674A">
      <w:pPr>
        <w:spacing w:after="0"/>
        <w:ind w:left="0" w:firstLine="0"/>
        <w:jc w:val="left"/>
      </w:pPr>
      <w:r>
        <w:rPr>
          <w:b/>
          <w:bCs/>
          <w:szCs w:val="26"/>
          <w:u w:color="000000"/>
        </w:rPr>
        <w:t xml:space="preserve">b. </w:t>
      </w:r>
      <w:r w:rsidR="00495ADD">
        <w:t>Trong lần bơi về.</w:t>
      </w:r>
    </w:p>
    <w:p w:rsidR="001C0A9C" w:rsidRDefault="00D12174" w:rsidP="007A674A">
      <w:pPr>
        <w:spacing w:after="0"/>
        <w:ind w:left="0" w:firstLine="0"/>
        <w:jc w:val="left"/>
      </w:pPr>
      <w:r>
        <w:rPr>
          <w:b/>
          <w:bCs/>
          <w:szCs w:val="26"/>
          <w:u w:color="000000"/>
        </w:rPr>
        <w:t xml:space="preserve">c. </w:t>
      </w:r>
      <w:r w:rsidR="00495ADD">
        <w:t>Trong suốt quãng đường bơi đi và về.</w:t>
      </w:r>
    </w:p>
    <w:p w:rsidR="001C0A9C" w:rsidRDefault="00495ADD" w:rsidP="007A674A">
      <w:pPr>
        <w:spacing w:after="0"/>
        <w:ind w:left="0" w:firstLine="0"/>
        <w:jc w:val="left"/>
      </w:pPr>
      <w:r>
        <w:rPr>
          <w:b/>
        </w:rPr>
        <w:t>Câu 4:</w:t>
      </w:r>
      <w:r>
        <w:t xml:space="preserve"> Cho một xe ô tô chạy trên một quãng đường trong 6h. Biết 2h đầu xe chạy với tốc độ trung bình 60km/h và 4h sau xe chạy với tốc độ trung bình 50km/h. Tính tốc trung bình của xe trong suốt thời gian chuyển động.</w:t>
      </w:r>
    </w:p>
    <w:p w:rsidR="001C0A9C" w:rsidRDefault="00495ADD" w:rsidP="007A674A">
      <w:pPr>
        <w:spacing w:after="0"/>
        <w:ind w:left="0" w:firstLine="0"/>
        <w:jc w:val="left"/>
      </w:pPr>
      <w:r>
        <w:rPr>
          <w:b/>
        </w:rPr>
        <w:t>Câu 5.</w:t>
      </w:r>
      <w:r>
        <w:t xml:space="preserve"> Một xe ô tô đi được quãng đường 60 km theo hướng Đông trong 0,5 giờ. Sau đó rẽ sang hướng Bắc đi 80 km trong 1giờ. Tính</w:t>
      </w:r>
    </w:p>
    <w:p w:rsidR="001C0A9C" w:rsidRDefault="00D12174" w:rsidP="007A674A">
      <w:pPr>
        <w:spacing w:after="0"/>
        <w:ind w:left="0" w:firstLine="0"/>
        <w:jc w:val="left"/>
      </w:pPr>
      <w:r>
        <w:rPr>
          <w:b/>
          <w:bCs/>
          <w:szCs w:val="26"/>
          <w:u w:color="000000"/>
        </w:rPr>
        <w:t xml:space="preserve">a. </w:t>
      </w:r>
      <w:r w:rsidR="00495ADD">
        <w:t>quãng đường và độ dịch chuyển của ô tô trong quá trình chuyển động trên.</w:t>
      </w:r>
    </w:p>
    <w:p w:rsidR="001C0A9C" w:rsidRDefault="00D12174" w:rsidP="007A674A">
      <w:pPr>
        <w:spacing w:after="0"/>
        <w:ind w:left="0" w:firstLine="0"/>
        <w:jc w:val="left"/>
      </w:pPr>
      <w:r>
        <w:rPr>
          <w:b/>
          <w:bCs/>
          <w:szCs w:val="26"/>
          <w:u w:color="000000"/>
        </w:rPr>
        <w:t xml:space="preserve">b. </w:t>
      </w:r>
      <w:r w:rsidR="00495ADD">
        <w:t>tốc độ trung bình và vận tốc trung bình của ô tô trong suốt lộ trình.</w:t>
      </w:r>
    </w:p>
    <w:p w:rsidR="001C0A9C" w:rsidRDefault="00495ADD" w:rsidP="007A674A">
      <w:pPr>
        <w:spacing w:after="0"/>
        <w:ind w:left="0" w:firstLine="0"/>
        <w:jc w:val="left"/>
      </w:pPr>
      <w:r>
        <w:rPr>
          <w:b/>
        </w:rPr>
        <w:t>Câu 6.</w:t>
      </w:r>
      <w:r>
        <w:t xml:space="preserve"> Một canô chạy thẳng đều xuôi dòng từ bến A đến bến B cách nhau 54km mất khoảng thời gian 3h. Vận tốc của dòng chảy là 6 km/h.</w:t>
      </w:r>
    </w:p>
    <w:p w:rsidR="001C0A9C" w:rsidRDefault="00D12174" w:rsidP="007A674A">
      <w:pPr>
        <w:spacing w:after="0"/>
        <w:ind w:left="0" w:firstLine="0"/>
        <w:jc w:val="left"/>
      </w:pPr>
      <w:r>
        <w:rPr>
          <w:b/>
          <w:bCs/>
          <w:szCs w:val="26"/>
          <w:u w:color="000000"/>
        </w:rPr>
        <w:t xml:space="preserve">a. </w:t>
      </w:r>
      <w:r w:rsidR="00495ADD">
        <w:t>Tính vận tốc của canô đối với dòng chảy.</w:t>
      </w:r>
    </w:p>
    <w:p w:rsidR="001C0A9C" w:rsidRDefault="00D12174" w:rsidP="007A674A">
      <w:pPr>
        <w:spacing w:after="0"/>
        <w:ind w:left="0" w:firstLine="0"/>
        <w:jc w:val="left"/>
      </w:pPr>
      <w:r>
        <w:rPr>
          <w:b/>
          <w:bCs/>
          <w:szCs w:val="26"/>
          <w:u w:color="000000"/>
        </w:rPr>
        <w:t xml:space="preserve">b. </w:t>
      </w:r>
      <w:r w:rsidR="00495ADD">
        <w:t>Tính khoảng thời gian để canô ngược dòng từ B đến A.</w:t>
      </w:r>
    </w:p>
    <w:p w:rsidR="001C0A9C" w:rsidRDefault="007A674A" w:rsidP="007A674A">
      <w:pPr>
        <w:spacing w:after="0"/>
        <w:ind w:left="0" w:firstLine="0"/>
        <w:jc w:val="left"/>
      </w:pPr>
      <w:r>
        <w:rPr>
          <w:rFonts w:ascii="Calibri" w:eastAsia="Calibri" w:hAnsi="Calibri" w:cs="Calibri"/>
          <w:noProof/>
          <w:sz w:val="22"/>
        </w:rPr>
        <mc:AlternateContent>
          <mc:Choice Requires="wpg">
            <w:drawing>
              <wp:anchor distT="0" distB="0" distL="114300" distR="114300" simplePos="0" relativeHeight="251662336" behindDoc="0" locked="0" layoutInCell="1" allowOverlap="1" wp14:anchorId="44BFB949" wp14:editId="0A33F3AC">
                <wp:simplePos x="0" y="0"/>
                <wp:positionH relativeFrom="column">
                  <wp:posOffset>4168140</wp:posOffset>
                </wp:positionH>
                <wp:positionV relativeFrom="paragraph">
                  <wp:posOffset>431165</wp:posOffset>
                </wp:positionV>
                <wp:extent cx="2282190" cy="3088005"/>
                <wp:effectExtent l="0" t="0" r="3810" b="0"/>
                <wp:wrapSquare wrapText="bothSides"/>
                <wp:docPr id="47167" name="Group 47167"/>
                <wp:cNvGraphicFramePr/>
                <a:graphic xmlns:a="http://schemas.openxmlformats.org/drawingml/2006/main">
                  <a:graphicData uri="http://schemas.microsoft.com/office/word/2010/wordprocessingGroup">
                    <wpg:wgp>
                      <wpg:cNvGrpSpPr/>
                      <wpg:grpSpPr>
                        <a:xfrm>
                          <a:off x="0" y="0"/>
                          <a:ext cx="2282190" cy="3088005"/>
                          <a:chOff x="0" y="0"/>
                          <a:chExt cx="2282317" cy="3088251"/>
                        </a:xfrm>
                      </wpg:grpSpPr>
                      <wps:wsp>
                        <wps:cNvPr id="6248" name="Rectangle 6248"/>
                        <wps:cNvSpPr/>
                        <wps:spPr>
                          <a:xfrm>
                            <a:off x="2064385" y="2906048"/>
                            <a:ext cx="54727" cy="242330"/>
                          </a:xfrm>
                          <a:prstGeom prst="rect">
                            <a:avLst/>
                          </a:prstGeom>
                          <a:ln>
                            <a:noFill/>
                          </a:ln>
                        </wps:spPr>
                        <wps:txbx>
                          <w:txbxContent>
                            <w:p w:rsidR="001C0A9C" w:rsidRDefault="00495ADD">
                              <w:pPr>
                                <w:spacing w:after="160" w:line="259" w:lineRule="auto"/>
                                <w:ind w:left="0" w:firstLine="0"/>
                                <w:jc w:val="left"/>
                              </w:pPr>
                              <w:r>
                                <w:rPr>
                                  <w:b/>
                                </w:rPr>
                                <w:t xml:space="preserve"> </w:t>
                              </w:r>
                            </w:p>
                          </w:txbxContent>
                        </wps:txbx>
                        <wps:bodyPr horzOverflow="overflow" vert="horz" lIns="0" tIns="0" rIns="0" bIns="0" rtlCol="0">
                          <a:noAutofit/>
                        </wps:bodyPr>
                      </wps:wsp>
                      <pic:pic xmlns:pic="http://schemas.openxmlformats.org/drawingml/2006/picture">
                        <pic:nvPicPr>
                          <pic:cNvPr id="6274" name="Picture 6274"/>
                          <pic:cNvPicPr/>
                        </pic:nvPicPr>
                        <pic:blipFill>
                          <a:blip r:embed="rId62"/>
                          <a:stretch>
                            <a:fillRect/>
                          </a:stretch>
                        </pic:blipFill>
                        <pic:spPr>
                          <a:xfrm>
                            <a:off x="504825" y="0"/>
                            <a:ext cx="1777492" cy="1301115"/>
                          </a:xfrm>
                          <a:prstGeom prst="rect">
                            <a:avLst/>
                          </a:prstGeom>
                        </pic:spPr>
                      </pic:pic>
                      <pic:pic xmlns:pic="http://schemas.openxmlformats.org/drawingml/2006/picture">
                        <pic:nvPicPr>
                          <pic:cNvPr id="6276" name="Picture 6276"/>
                          <pic:cNvPicPr/>
                        </pic:nvPicPr>
                        <pic:blipFill>
                          <a:blip r:embed="rId63"/>
                          <a:stretch>
                            <a:fillRect/>
                          </a:stretch>
                        </pic:blipFill>
                        <pic:spPr>
                          <a:xfrm>
                            <a:off x="0" y="1329563"/>
                            <a:ext cx="2063115" cy="1722755"/>
                          </a:xfrm>
                          <a:prstGeom prst="rect">
                            <a:avLst/>
                          </a:prstGeom>
                        </pic:spPr>
                      </pic:pic>
                    </wpg:wgp>
                  </a:graphicData>
                </a:graphic>
              </wp:anchor>
            </w:drawing>
          </mc:Choice>
          <mc:Fallback>
            <w:pict>
              <v:group id="Group 47167" o:spid="_x0000_s1063" style="position:absolute;margin-left:328.2pt;margin-top:33.95pt;width:179.7pt;height:243.15pt;z-index:251662336;mso-position-horizontal-relative:text;mso-position-vertical-relative:text" coordsize="22823,30882" o:gfxdata="UEsDBBQABgAIAAAAIQArENvACgEAABQCAAATAAAAW0NvbnRlbnRfVHlwZXNdLnhtbJSRzU7DMBCE 70i8g+UrShx6QAg16YGUIyBUHmBlbxKX+EdeE9q3x07ppSJIHO3dmW/GXm8OZmQTBtLO1vy2rDhD K53Stq/5++6puOeMIlgFo7NY8yMS3zTXV+vd0SOxpLZU8yFG/yAEyQENUOk82jTpXDAQ0zH0woP8 gB7FqqruhHQ2oo1FzB68WbfYwecY2faQrk9JAo7E2eNpMbNqDt6PWkJMScVk1QWl+CGUSTnv0KA9 3aQYXPxKyJNlwLJu7/sLnTa52d5jn1Ev6TWDVsheIcRnMCm5UIEErlzrZPk3NvcyVLiu0xLLNtB2 Vp1rLHkr92UDTv81b5PsDaezu5j/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ilwxDFwMAAPAIAAAOAAAAZHJzL2Uyb0RvYy54bWzUVl1vmzAUfZ+0/2D5 vQVMAgkKqaZ1rSpNa7VuP8AxBqwBtmwnJPv1uzaQdG2nTV0ftoeQ66/rc88998LqYt82aMe1EbLL cXQeYsQ7JgvRVTn++uXqbIGRsbQraCM7nuMDN/hi/fbNqlcZJ7KWTcE1AiedyXqV49palQWBYTVv qTmXinewWErdUgtDXQWFpj14b5uAhGES9FIXSkvGjYHZy2ERr73/suTM3pal4RY1OQZs1j+1f27c M1ivaFZpqmrBRhj0BShaKjq49OjqklqKtlo8cdUKpqWRpT1nsg1kWQrGfQwQTRQ+iuZay63ysVRZ X6kjTUDtI55e7JZ92t1pJIocz9IoSTHqaAtp8jejYQoo6lWVwc5rre7VnR4nqmHkot6XunX/EA/a e3IPR3L53iIGk4QsSLSEHDBYi8PFIgznA/2shhw9OcfqDw9OxhFgm06SeeROBtPFgcN3hNMrkJI5 sWX+jq37miruk2AcByNbCZmBsgeyPoPKaFc1HPlZT4/feyTLZAZ4e4YpEiazeDHHCDghyzAJwSuc p9nE2nyWkjFyMiNx7BV7DJxmSht7zWWLnJFjDVC8Dunuo7EDR9MW57bp3LOTV6JphlU3A/xNCJ1l 95u9l8TSYXEzG1kcIPBa6u+3UOxlI/scy9HCrv7hbreKUXPTAeGu1CZDT8ZmMrRt3ktfkAOad1sr S+Hhnm4bYUEm1yslWAa/sQDAepLS3zcKOGW3muPRSftHPlqqv23VGdSqolZsRCPswfcdINmB6nZ3 grnMusFDdaSzSR2wwd0L2oA54HPa6c65FLjxT242jVAuP44bZ4+AoWk9KvpnYh4ayqVk25Z3duiQ mjeAXXamFspgpDPebjgUvL4pfBnRzFjNLavdhSVc7PQ8iOO44FGegDnMv1D0HCRMBkGP3XWScpSm 6WxJhjKO4jCKIt8AXqpmj2lA4U0A9V8qJXlGKcm/phTiAL2uUqBHQNeLYrKcJ/HgfpIKtMXYqcN3 /CglJJ2/vlT8WwNeq/5FMn4CuPf2w7FvQqcPlfUPAAAA//8DAFBLAwQUAAYACAAAACEAe8A4ksMA AAClAQAAGQAAAGRycy9fcmVscy9lMm9Eb2MueG1sLnJlbHO8kMsKwjAQRfeC/xBmb9N2ISKmbkRw K/oBQzJNo82DJIr+vQERFAR3LmeGe+5hVuubHdmVYjLeCWiqGhg56ZVxWsDxsJ0tgKWMTuHoHQm4 U4J1N52s9jRiLqE0mJBYobgkYMg5LDlPciCLqfKBXLn0PlrMZYyaB5Rn1MTbup7z+M6A7oPJdkpA 3KkW2OEeSvNvtu97I2nj5cWSy18quLGluwAxasoCLCmDz2VbnYIG/t2h+Y9D83LgH8/tHgAAAP// AwBQSwMEFAAGAAgAAAAhALvL3dzhAAAACwEAAA8AAABkcnMvZG93bnJldi54bWxMj8FKw0AQhu+C 77CM4M1uUpuoMZtSinoqBVtBvG2z0yQ0Oxuy2yR9e6cnvc0wH/98f76cbCsG7H3jSEE8i0Aglc40 VCn42r8/PIPwQZPRrSNUcEEPy+L2JteZcSN94rALleAQ8plWUIfQZVL6skar/cx1SHw7ut7qwGtf SdPrkcNtK+dRlEqrG+IPte5wXWN52p2tgo9Rj6vH+G3YnI7ry88+2X5vYlTq/m5avYIIOIU/GK76 rA4FOx3cmYwXrYI0SReM8vD0AuIKRHHCZQ4KkmQxB1nk8n+H4hcAAP//AwBQSwMECgAAAAAAAAAh APjjOB8lMgAAJTIAABQAAABkcnMvbWVkaWEvaW1hZ2UxLmpwZ//Y/+AAEEpGSUYAAQEBAGAAYAAA /9sAQwADAgIDAgIDAwMDBAMDBAUIBQUEBAUKBwcGCAwKDAwLCgsLDQ4SEA0OEQ4LCxAWEBETFBUV FQwPFxgWFBgSFBUU/9sAQwEDBAQFBAUJBQUJFA0LDRQUFBQUFBQUFBQUFBQUFBQUFBQUFBQUFBQU FBQUFBQUFBQUFBQUFBQUFBQUFBQUFBQU/8AAEQgBCwElAwEiAAIRAQMRAf/EAB8AAAEFAQEBAQEB AAAAAAAAAAABAgMEBQYHCAkKC//EALUQAAIBAwMCBAMFBQQEAAABfQECAwAEEQUSITFBBhNRYQci cRQygZGhCCNCscEVUtHwJDNicoIJChYXGBkaJSYnKCkqNDU2Nzg5OkNERUZHSElKU1RVVldYWVpj ZGVmZ2hpanN0dXZ3eHl6g4SFhoeIiYqSk5SVlpeYmZqio6Slpqeoqaqys7S1tre4ubrCw8TFxsfI ycrS09TV1tfY2drh4uPk5ebn6Onq8fLz9PX29/j5+v/EAB8BAAMBAQEBAQEBAQEAAAAAAAABAgME BQYHCAkKC//EALURAAIBAgQEAwQHBQQEAAECdwABAgMRBAUhMQYSQVEHYXETIjKBCBRCkaGxwQkj M1LwFWJy0QoWJDThJfEXGBkaJicoKSo1Njc4OTpDREVGR0hJSlNUVVZXWFlaY2RlZmdoaWpzdHV2 d3h5eoKDhIWGh4iJipKTlJWWl5iZmqKjpKWmp6ipqrKztLW2t7i5usLDxMXGx8jJytLT1NXW19jZ 2uLj5OXm5+jp6vLz9PX29/j5+v/aAAwDAQACEQMRAD8A/Q34gfGzwz8O5p7XULxpNSjtmu/skUbv 5cf96VlU+Uvu1V7P40WU9vps8sCwwyaP/bWoTebuSzt8f+PVy3jrwn410jxJ4yvfDGgWPiO38T2K wf6Verb/AGSVUZPnDfeTn+GuZ/4QLWtOh1/w3cwwJqniHwQum2a+Z+6+1RROjxb/APgdAHokP7Tn w7uV/ca7JKzRfaII1sbjfcRf34l2fvV/3a30+Kem3V54aks3judG19WWz1BH6y9k21x3hf4Za1pf iLwJeT28Cw6P4Zl0q58uRflnbZ8q/wDfNYI8Iajpeg/DfwfOsSavBrDahOkLb/KiV3ff/wCP0AfR NFFFABRRRQAUUUUAFFFFABRRRQAUUUUAFFFFABRRRQAUUUUAFFFFABRRRQAUUUUAFFFFABRRRQAU UUUAFFFFABRRRQAVDJbxTMjtGrPH9xmX7tTUUAFfNX7Pfxkj8ffHD4n6RI6v9lulexb/AKZL8jV7 94m+2t4d1JdMjWW/a2dYFZtu59p281+fv7HXw58e+H/2jNeuZ7GPZpMrWusP56f8tfn+T+/QB+jN FFFABRRRQAUUUUAFFFFABRRRQAUUUUAFFFFABRRRQAUUUUAFFFFABRRRQAUUUUAFFFFABRRRQAUU UUAFFFFABRRRQAUUUUAN7dK+If2Z/i9qV7+0b8XbH/hFLy4+2X6yyfZ/v2XlNs/e7v7/AN6vt73r 5z/Z1/5Lp8cP+wnb/wDoD1pCUYxlzID2rXvE15pNxFFBoGoaorLuaa08rav/AH09GueJrzRfs4g0 LUNV81dzfZdn7r/e3NXSUVmBz2seIrvSbS1mg0LUNSaYfNFb7N8X+9uak1HxJd2OlW13HoOoXck3 3rWEJ5sX+981dFRQByeveNZfD/hM63Pol+6Iu+W1TZ5sa+/zVLa+LZ7zwvb65b6LfyvOiutiNnm7 T/wLb+tXvFLWKeG9SbUlL6f5D+eq/wBz+KrGh/Z/7HsvsKstr5CeVu/ubfl/SgDPh8RXkmgvqLaF qCXCnH9nts85v/Htv60ll4iu7vR7i+bQtQtpohxYy7PNk/3fm210VFAHPab4ivNS026uJdC1DT5I fu29wE3y/wC7tak0XxJd6xbXUk+h6hpjRLlYrrZul/3drV0VFAHF6b8Q/tWrRaZe6LqWlXE6s0H2 pU/ebfvfdatHQfEt5q1xLBP4f1DS1Rflmu/K2t/3y5o1iTS/+Ep0JbtWbUm837Iy/dX5fn/SujoA 5vSfEt5qGpSWc2gahYRJu/0u48oxN/3y5pmn+KLy81h7KTw9qVpCpbF9N5Xk/wDoe79K6eigDmU8 UXj699g/sDUkt92z7c3leT/6Huol8S3i69/Z6+HtSe33bPt6+V5P+997dXTUUAcVF8Qzea1cWFno epXsVtN9mlvolTylbv8Axbq0dY8S3mm6lDaQ+H9S1CJ9ubq28rYv/fTil8JyaWz6uNLVkK3z/ad3 /PX+KujoA5zXvE15pN1FBB4f1DVVdctNaeVtX/vpxSa94mvNI+ziDQdQ1TzV3N9l8r91/vbnrpKK AOe1jxFd6Va2skGhahqTTj5orfZvi/3tzVS8VeOj4T8Ow6tPo2oXCtt8yCHZviz/AHvmrrq5/wAb f2X/AMI7cf2xu/s/cu/b/vUAR3niW6t9EtdRj0LULqaYf8eMQTzU/wB75ttOm8RXcehJqK6FqDXD Hb/Z67POX/x7b+tbsG3yY9n3dvy1LQBzsfiK7fQW1H+wr9bhTt/s75PO/wDQtv60WfiK8udGuL9t C1C3niHy2L7PNk/3fm210VFAHN6b4lvNQ0u6updB1DT5Yfu2twE3y/7u1qo6D8RItb16TRLjSr/S NSWH7QsV4E+ZP+Asa7KuR8jQ/wDhZSyeY/8AwkP9n7dn8Pkb/wDGgDrqKKKACiiigAooooAKKKKA CvnL9nf/AJLt8b/+wpB/6BX0bXzj+zr/AMl1+OH/AGE4P/QHoA+jqKKKACiiigDG8VSWMPhvUn1G NprBYH89U+8yfxVY0N7d9FsGs0KWrQJ5St/Cm35f0qDxVNZ2/hvUZdRi+0WCQM00X95an0Ka2m0S xltE8q0aFWiT+6u3igDRooooAKKKKAOa1qbS08VaFHdwyPqTeb9kdR8q/L8/6V0tc5rV5psPirQo bm283UJTL9ll/wCefy/N+ldHQAUUUmaAEwKXbXB3XxKmhm1HytCuriz0+Typp1lT9ErsNNvo9SsI LuEnyplV13VrOjUprmkBkeE5tKnbWP7NgaFlvpVud38U38ddJXOeFLzTbmTWBptr9nMV863P+3L/ ABNXR1kAUUUUAFc/41k01PDtw2rqz2G5d+3/AHq6Cuf8bS6bD4duG1aNpbDcu9V/3qANuDb5Mez7 u35alqKDb5Mez7u35aloAKKKKACuQ+z6J/wspZ/tD/29/Z+37Pn5fI3/AHvzrr64/wCyaN/wsxbn 7XJ/bn9n7Ps+fl8rd9+gDsKKKKACiiigAooooAKKKgmuIrSGSeaRYoo13MzHCqvrQBL+FfOn7PH/ ACXj43f9hKD/ANArY8O/FjVfFnxn0yC1uLeLwXeaddS2kRVTNcvEyDzv9z+7Xkn7Ofxz8MzftEfF qyeWa2/tS9SW0meNmSXyv3T/AHR8vzVUacpxlJR+ED7Qorntc8caL4Xnig1O++zSyLuVPKd//QVo 1vxxovhlIG1G9+z/AGhd0X7p33f98qakDoaK57VvG2jeHrW2uNQvfJiuV3RP5Tvu/wC+VpNR8b6N pOmW2o3l55Nncf6qby3bd/47QBa8V3VnZ+G9Snv4ftFlHAzTQ/3lqbQZoLjRbCW2j8m3aBGjj/ur t4Fc74v8eeH9J8C3et37fadGaBvlMTHzf9nbtqfSPHmhSeDbHXYpvs2jSxL5Z8pht/2du2gDraK5 6Lxro82hvrS3u/TFO1pfKf8A9B27qSz8baNqGjz6nBd+Zp8A/eTeW/yf8B20AdFRXPaX420bWNOu b2yvPOtbb/WyGN12f+O0aP420bxFb3M2nXv2iO2XdK/lum3/AL6WgCPWtQsLfxVoVtc2jS305l+y 3H/PL5fm/Sulrwf4gftZfCnwL4u0Kx1nU92p3SytA6WsrNCuP9z+KoLb9uX4QXjOsXiGd2X/AKcZ v/iaAPfvem8V8+f8N1fB7bNt8RTu0Ss7L9hm/wDia8Xb9r74jeILka3oo0a00WVvNtdMubVneWL+ DdLu+8y16GBy/E5i5LDR5uUiUow+I981LwmW1PxAbvwpqGoXNzcu9vdRSbVx/B/HXrPhSzu7Hw7p 8F+2+9jhVZT714D4V/b4+FOt6ZavfapPp2puu2eyNnK/lS/xJu21r/8ADcvwgW68j/hIZ/N3bdv2 Gb/4mliMTUqr2c/sjjE9b8J3+n37ax9gtGtvKv5Yp/8AprL/ABNXS14r8Jv2lPhp8SZNVTw1fKk0 WoNbyp9mdWll/v8A3a9G1bx1onh/UotPvr7yruTbtj8p3/8AQVrgKOkorntc8b6L4ZuYrbU737PL Ku5U8p3/APQVo1vxvovhn7P/AGne/Z/PXdF+6d93/fK0AdDXP+NbjT7Pw7cS6pAbiyVl3xqOvzUm seNdG8O29tNqN55MVyu6J/Kd93/fK1i/EHx54a8P+Dl1LWj9p0q527U8tv3lAHbQbfJj2fd2/LUt c3N420Wx0O11Se78jTp1XypDE/P/AAHbT38a6PDoaa017/xLGO1ZfKf/ANB27qAOhorno/Gujvob a0t5/wASxTt83yn/APQdu6ktPG2jX2iz6rBeb9OgH7yby3+T/gO2gDoq5L+zdI/4WUt99tb+2v7P 8r7Jn/llv+/+dXNN8caNq2mXN/Z3nnWlt/rZDG6hP/Ha5rQdY8LeKviM+qaXrP2jVo7DymtfLZMR b/v/ADLQB6NRRRQAUUUUAFFFFABVS8sYNSs5rS5jWa2mRo5I2X5WVu1W6KAPJbH9mvwLo/xA0fxT pehafpk2lwSxRQW9sipuY/f/AOA151+zf4d0qx/aB+N9za6fbw3DajB++SNQ/wByvp+vnL9nv/kv Hxt/7CNr/wCgUAfRLIsn3lVqGRZPvKrVJRQBH5at95Vo8tdu3av0qSigDE8VXVtpnhfUrm6tlvLW GBme3/vrj7tWNBmhvtD0+eGFYoJIUZY8fdyvSofFWoR6V4b1K8ngF3FBA0jQt/F/s1PoN2t9olhc xxiJJYUdY1/hyvSgC95a7du1dlHlrt27V2VJRQBH5ar91VqhrWrWXhzR73Ur5lt7O1iaWV/RVrTr 5w/aS1S7+I/izw/8INElZP7UZb3Wpov+WVkv8H/A6AOf+BNnH46+JE3xM8SaWtxd+Jmlt9EWVP8A jys4v/i6+oP7F0//AKB9r/35Wud/4l/hPUvC/h+105PK8t4raTb/AKhUSuxoAy20HTZkZG0+1ZWX a37la+dtV/Yh8P3GrTNp/iTVNI0WV97aZCqsF/vIj/eVa+m+KPx/Suijiq+ElzUJcpMoqRznhf4f 6B4R0Ky0nTNLt4bKzj8qJGiVnA/3q1v7F0//AKB9r/35Wr9Fc++pR8k69qkHwd+On/Cb6bp62fhX Wb/+xddVF+Vbj+C4r6vRo7lVlTa6su5WrzvXPDulfF7wb4t8O3VhHbxPcS2rMoHzSL92X/ermv2Y /Hd5qvh/UPBuvNt8UeFZvsNyj/fli/5ZS/8AfNAHtjIsn3lVqGRZPvKrVJRQBH5at95VrA8cXlhp /h24n1C0W+tEZd8Pr81dHXP+NtSttJ8OXFzd2gvbdWXdC38XzUAbEMcbwR4jUJt+Vak8tdu3auyk gfzIY2C7dy/lUtAEflrt27V2UeWu3btXZUlFAEexVXbtWuU/sTS1+JS6kt6q6r/Z/lfYv+mW/wC/ XX1yP9g2P/Cyl1b7ev8AaP8AZ/kfYtw3bN+d9AHXUUUUAFFFFABRRRQAUUUUAFfOX7Pf/JePjb/2 EbX/ANAr6Nr5y/Z+/wCS+/G3/r/tf/QKAPo2iiigAooooAxvFOpLo/hvUr54BcpBA0jQt/H/ALNW NBvFvtFsrlYxCskKP5a/w5XpUHirUv7H8N6lfLAtyYIGl8lv4qn0K8/tDRrK58sQ+fCj+Wv8OVoA 0aKKKAOd8eeMtP8AAHhHVPEGpvts7CFpX/2v9mvJP2W/CeoXlhqvxH8SR48R+KpftCo3/LC1/wCW SVj/ABgum+Nvxg0X4W2TM2iaQ66r4hmX7n/TKCvo62t4rWGOCBFSONdqqv8ACtAGHrWtRWHijQ9P a0WV7zzStw3/ACy2rmujrnNW1prHxToWni0WYXnmnzm+9HtXNdHQAUUUUAFFFFAHOeE9aTV31cLa LafZb6W3Yr/y12/x14r8edNk+E3xE0L4tabGy2m5dM1+KL+O3b7sv/AK9r8J622tPq6vaLbfZb6W 2yv/AC12/wAVXPE/hux8X+HtQ0bUolmsr6B4JUburDFAFmxvoNStILu2kWW3nVZY3XoytyDU7yLC jMzbVXqzV4J+zVrt94VvNa+FWvTs+qeG3/0CZv8Al6sm+43/AAGvWfiJa3N94P1GC0VnmeL7qfeY VcI884xAfZ+PNDvrxLeHUo3kkban91/91qk8batBovhy4vLi1W7hRl3Qt/F81czL4s8O3mk6XaW1 ouqTs8Sxaei/PE397/Z2103jTWE0Pw7cXj2q3aIy/uW/i+atq9P2b+Fx9SUbkD+ZDGwXbuX8qlqK B/MhjbG3ctS1zFBRRRQAVx/9g2f/AAsxdZ+3r9t/s/yPsX8W3f8AfrsK5H/hHLb/AIWWut/bU+1/ 2f8AZ/sf8W3fnfQB11FFFABRRRQAUUUUAFZmtatBoOj3mpXCSPBaxNK6RLufC/3VrTrJ8RSalHol 6+kRwz6qsTG1juG2xNJj5VY0AcR4J+MD+JfEkOial4fvvD99dWf9oWaXTK/mwf7W0/I3s1eQ/s5e OtBv/wBoT40wRanbmaa/t2iVpQvmbU2OV/vfNXTeB/C+t6t8ZrbxYnhK78HhrOSLXnu5FZb+VgNi Rrv5VT/HXA/s8/B3wnb/ALRHxfuJdMW6ayvYltkuPnSDzfnfZ/wKtY+z5ZcwH1vcalaWe3z7mGHd 93zpFWi41K0s1VprqGFW+60kiruqjrHhHRteaJ9Q023vGiXbH50W7bRqvhPRtahgi1DTbe8ig+WJ Zo9+2sgL0upWltGsktzDDG33XkkVQ1EmpWkUKzSXMKQt92VpFCt+NU9Q8J6NqllBZ3mm21zawf6q GWPcq0lz4T0a+0uLTp9NtprCL/V27R/Iv4UAV/FHiSHR/CmoarE0NykEDSLvb5H/ANmrGh67bX3h 2z1J5IYopIVdtrfItZXizRdM03wNfwxaRaXNraQNLFZPFui3KP7tT6D4e0u88I2lpLpNrFZzRrJJ ZLF+6DYH8NAG2mpWjwNMtzC1uv3pVkUqPxrjPit8VNM+Gfw71fxLLcwzJax7YUWTd5k7fcT866eH wno1tpcumxabbx2Ev+st1j+Rq+a9U8K6V8a/jtD4V0+xhi8BeD2+1ajFEn7q6vf4E/4BQB3n7MPg f/hF/BN1r2q3MN14o8Qy/wBpancCRW27vuJn/ZWvZLfUrS83eRdQzFfveVIrbaoaX4S0bRbWe1sd NtrS3n+WWKGPar07SfCejaGsy6fptvZicbZPJj27qAM2+8Xwp4q0bTbUW94t15vmSK+5otlb9vqV ndSeXDdwzSr/AAxyKzVx7aXp/hbxdpNvpOh2kCaisq3FxDD8y7RXQ6V4P0PRbx7yx0u2tLp/vSxR bWagC/HqVnLMYY7uF5v+eayKW/KhdUs5JvIS7he4/wCeSyKW/KqFn4P0TTdRfUbXS7a3vX+9cJH8 9EPg/RLfVDqcel2yX7Nu+0LH89AF/wDtK087yftcP2j/AJ5eYu78qG1K0jm8h7uFLj/nk0ihvyqg 3g/Q21X+0m0u1N/u3faPL+fd60XHg/Q7zVBqU+l20t+p3C4aL56AM7w74wh1G61W3uzb2Uttevbq pfa0ijo3+fSuguNSs7ORY5ruGF2+6kkirXI6LpWn+LNU1S91XRLR7uzvngguHg+d0T7r1v6t4P0T W7qO61DTLa8uIl2pLNHuZaAPn/8Aa2mPw3vvCvxP0Zo/+Eg0u8ismsd+1r+CVtvlVD4G/bJfWfE1 lpnibw2ug2t9MILe9gu/ORGb7vm/L8lepfHH4J6Z8ZvCY06WRbDVLaVbix1BY9zW8q/d/wCA18qe APgpqE3x9t/Bfj+ext7exiXU7VLRWZNV2/733Nv92vdwUcu+qVPrMpe0+yYy5ub3T7qafT7PbM8l vb+Z92RmVd341jeOPFFt4d8Lzak32eeLcu1ZW+RvmrQ1Lwno2sWsFte6bb3VvCMRRSx7lWsPx9pu m2Pgt0fRrXUrW1ZPKspotyL81eGbHTJqtn9jjuGuYUt2X7/mLs/OpP7StPs32j7VD9n/AOevmLs/ Os//AIRXRrzRYdOl0y3bT1+ZLVo/kWn/APCKaP8A2T/ZX9m2/wDZv/Pr5XyflSAuLqVo8DTLcwtb r96XzF2/nRDqVpLC00V1C8K/edJFKr+NU4fCejW2kyaZFptsmny/ft1j+RqLPwno2nadPp9tptvD ZT/623SP5H+ooAuQ6laXMbSQ3UMyr9545FbbXK22kWd98Sf7et9XtZnXT/sv2SGRXf7+d9bum+E9 H0e1uLWx023tbef/AFsUUe1WrmNI+GuleH/iR/bempaWO/T/ALO1pAm1m+bO+gD0CiiigAooooAK KKKACiiigAr5z+AH/JwHxt/6/wC1/wDQK+jK+cvgB/ycF8bf+v61/wDQKAPo2iiigAooooAxvFV9 c6T4d1G8s4vOuoIGkiTbu3NVjRbiW+0ayuZk8uaWFHZcfdYrzUHiq8u9N8O6jc2EXnXkUDPEm3du aptFuJ7jRbKe6Ty7hoFeRfu7W280AcF+0D8UD8LPh1d31onna3eN9i0y3/iluH+Vab+z38L2+F/w 7tLO7fztbvG+26ncN96W4f5mrzbw8zftBftDXessvm+DfBL/AGWz/uXV7/G//AK+mqACiiigDnNX 1a9s/E+hWMFvvtLrzvPl2/d2r8tdHXOavqeoWvijQrS2h3WV0ZvtL7fu7UytdHQAUUUUAFFFFAHO eE9YvdWbV/tkHlLa3r28R27d6L/FXR1znhPU9Q1CTVxqEXk+RfPFB8u3dF/DXR0AFeKftLeCr7Uv D9h4y0GPPiXwrL9ug2feli/5axf9817XUUiLMjKy71b5WWgDm/h144sviP4L0vxDp7Bre9gV9v8A db+JaseNtWn0Pw7cXltALmZGXbEy7s/NXifw7/4sX8bNT8CyNs8MeJmfUtE3fdin/wCWsVe2+NdU u9H8O3F3YwfaLpGXam3d/FQBtwSeZDGzfxLUtRQs0kCM3DstS0AFFFFABXI/8IvJ/wALJXxB9rj8 r+z/ALL9n/j+/ndXXVx//CMT/wDCzF177VH9n/s/7L9nz8+7fndQB2FFFFABRRRQAUUUUAFFFUNW 1a00PTbrUL6Zbeyto2lmmf7qKvWgC/Xzn8AP+TgvjZ/1+2v/AKBXpfhH40eH/GGrxaXaLfWl3PA1 xarfWrQfaYl/ji3feFeXfs+3UE37Q3xtSKeN2W8tflRv9igD6SooooAKKKKAMXxVd3lh4d1G505P MvYoGeFdu7LV5N8fvihqPhX4a6TpVijf8Jn4oC6fZ26r86OyfvX/AOAVr/Hz9oDw78FPD7LqF8y6 5eRN9hsrePzZnb+9s/u143+zX4utf2kfjBrHjzUmKS+H7WOy07TLhdrxb/v3G3/brp+q1/Ze35Pc /mDmPon4Q/Di0+Ffw/0vw9bLloI91xL/ABSSt99z+NdvSZormAWiiigDm9WvtRtfFGhW1tEWsJ/N +1N5e7btX5Pm+tdJXOaxc6rF4n0OO0jL6bIZftbbfu/L8n610dABRRRQAUUUUAc54T1DUr59XGpR GEQXzx23y7d0X8NdHXO+E7rVLiTWP7TRkVb51tdy/wDLL+GuioAKKKKAPKP2h/hpN8QPA7zaS3ke JdGk/tDTLhPvLKnzbP8AgVJ4N+LF146+D9v4l02H/ibrtt7qz2bniuEfbKm2vWK+WPF17qn7O/xe updKjz4a8aOojXZuS11D/wCyWgD6ihZpIUZx8zLzUtRQ7mjRn+9t+apaACiiigArj/8AhF7n/hZi 699qX7J/Z/2X7Pn5t2/71dhXHf8ACO33/CzF1vz1+wf2d9n8nd82/dndtoA7GiiigAooooAKKKKA CsDxlrFj4d8J6rqOo2cl/ZWts0stpDD5ryKoztVP4q36KAPmv4N+ONL+LPj+013VHu7PWoLOWPS9 F/s+WGOxgYjfvdk2tL92vN/2cfgdbaf+018WL5tZ1D/QJ1Rfs8vlPL5r+b+9b+OvtuvnP4Cf8nDf Gv8A6/LX/wBArSNRwjKMftAe2a54Rg165inlvtQtjGu3Za3LRK1LrnhODXvs5lvtQtvJXb/ol00W /wD3q6CiswOf1bwnBrVtawyX2oW/kD5Xt7pkdv8Aeo1HwnDqOmWtk99qEKQfdmhumWVv95q6Cs7W NYtdB0m71K9kWG0tYmllkb+FVoA+Ef24vhnqNx8TPBv/AAjiXHiTVbyxey/slH33CqnzebXZfsgf sx+J/CN9rfiLxcs/h6a/tktILK2udtwFV9253Wur+DOla38Sr3xl8XZ42TUNRilsvDkL/wDLC3X7 jr/v19F2Vvd3nhy2gvJGhvJLZElZfvK+35q+g/tzFSy7+y3L92Y+zjzcx4NcePP+KuY/8JDInhmK 7XRvsv2z963/AE3/AL33/kr26w8K29ros9gl9qE0M4/10t0zSp/uvWN/wqHw63g9tAa0Vomj2Ndb V88t/f3Y+9711Wk6cNL0u2s/Okn8iNY/Nk+823ua4cbVw1SMfYrl5dPkaR5vtFDS/CkGl6fdWaX2 oTJP96W4umd1/wB1qTR/CUGiwXMcd7qFz567We4uWdl/3a6GivNKPP4fC+oeHfFWliwu9SvNMuFl S8+0Teai8fL/ALtdBovhGDQbmWeK+1C5Mi7dl3ctKq03WP7X/wCEo0P7Hn+zMy/bP++fk/WuioA5 zS/CMGkam98moahM7bv3VxdM6f8AfNFh4NgsNXfUVv8AUJXZnbyZbpmi+b/Zro6KAOdXwdAut/2m NQ1Ay7t/2drpvK/75obwbA2u/wBqG/1ASbt32dbpvJ/74roqKAOA0Twtfapreqahq17qUTR37fZY kn2RNEv3Pkrc1bwjBq+pJetqGoW7pt/dW90yJ/3zS+Ff7W8zV/7V3bftz/Zd3/PH+GuioA57XPCE Gu3MU8t9qFqY127LS5aJf0pdc8Iwa99nMt9qFt5K7f8ARLpot/8AvV0FFAHPax4Sg1qC2jkvdQtv IXar29yyM3+9XEfHL4U23xA+G8WkS/bZpbOWKWB7ebE29W+9ur1iuf8AGUmpQ+H7htJVnv8Acuza v+1QBD/wiMVx4bsdLe+1BEt0X98lyyyv/vNU0nhKCXQ10v7dqCRK277Qt03nf991tw7vLTf97b81 S0AYC+EoE0NtL+3ah5TNu+0faW87/vum2vhSCz0W401L7UHim/5bPcM0q/7r10NFAHP6b4Tg0/TL myS+1CZJ/vSzXTM6/wC61c1oPw7u/D/xHfV49Ru7vSm0/wCz7bu5aV/N316LXH/2Hqn/AAsxdX87 /iT/ANn/AGfy/M/5a78/doA7CiiigAooooAKKKKACiiigAr5z+AX/Jw/xq/6+rX/ANAr6Mr5z+AX /Jw/xq/6+rX/ANAoA+jKKKKACvnX9pHxBdePPE3h/wCEGiSN9r1lvtWrzJ/y72S//FV7X408Xaf4 E8Lalr2qyLFY2MDSyuf/AEGvIf2X/Cd9qNvrHxM8QR48QeKpfOiRv+WFr/yySgD1e70FtB8Cy6T4 fT7NLa2P2ezVP4WVPkrV0ZbhdHslvv8Aj68hPN/39vzVX8UwX1x4d1GPTWKag0DrAyttw/8ADVjR YbmHR7OO8bfdLCiytnq2PmoA0aKKKACiiigDndYj1VvE+htaMf7MXzftn/fHyfrXRVzmrWerTeJ9 FmtJWj02PzftabvvcfLXR0AFFFFABRRRQBznhNdUjfVzqrMQ18/2Xd/zy/hro65zwrZ6pbNq51SR nEl87Wu5t22L+CujoAKKKKACuf8AGn9p/wDCP3H9j5/tDcuzb/vV0Fc/4yTUpfD9wukuyahuXYV/ 3qANuHd5ab/vbfmqWood3krv+9t+apaACiiigArj/wCyNX/4Wcupeb/xJf7P8nb5v/LXf/drsK4/ +y9Z/wCFmrf72/sL+z/J2+b8vm7v7tAHYUUUUAFFFFABRRRQAUUVBcwrcQSRMzIsi7cqcNQBRsfE Wm6nqF7Y2d7DdXdiypcwxPuaIt0DV4R8Bf8Ak4j41f8AX1a/+gVvfBnwVpHgL4lfEDTNEtfslsTZ ytuZ2aV2T53d2+81eI/s3+BfHVn+0x8XZH8VLDFHOv2ndH5/2ne26L5W+5sT5auMYyjL3gPtyiuf 17TdbvGiOmazHpyKv71Htll3fnXIfG/xhf8Aw5+Ht34hi1iOyls4vuvbLL9plbhEX0+aoA85+Nc8 nxs+LWifCyxlI0TTnXVfELp/dX7kX419GWdrDY2sdtAixRRLtRF/hWvA/wBn34U+JNB8DP4gv9UW 08ZeI5ft+p3E1qkrfMPkT/Z217PeabrcmjwQW2rx2+oL/rbv7Mrhv+AUATeKre8vPDuowae+y+kg ZYW3bfmqxosNzb6NYxXb77tYVWVv9rbzXPeKND8Q6p4DvdPsdZWHWpYmVL7yNn/jv8NTaLo2v2Xg u1sbnWVfWkjVXvvI3f8AjtAHV0Vz9tputpos8E+sxzag3+qu/syoF/4BTtN03WotMnhvNXjub1v9 VcpbKgj/AOA96AN6iue0bTdbtrW5XUNZS+uH/wBVKlqqeV/8VS6Jput2aT/2nrMeouy/utlssW2g BmsWOpXHifQ7m2l2afB5v2lN33vl+Sujrz+Hw14rHi/Sr6516O7023WXzYUg8r733f8Aerf0jTdd s76WXUdajvrVvuQparHt/wCBCgDoaK5zTdL1231Z57vW47mw+bbaLaqh/wC+qLfS9ej1kzza5HNp +7/j0+xqvy/79AHR0VzjaXr/APbguF1qP+zN3/Hl9mTdt/36LrS9ek1rz4dbjh07K5tfsqs3/fVA B4U0/UrNtXOpSeYJb55Lb5t22L+Gujrz/SfDfi611fUp21+OOynvmmitmg8391/d3fw1v61pmu3l 5DLpmtR2Fuq/PC9qsu7/AIEaAOhorn9e03W7ySFtM1mPTkVf3qPbLLuo1rTdbvIrUaZrMdgyr+9Z 7ZZfM/OgDoK5/wAZ22pXHh+4j0lmS/LLsKtt/ipNU07W7qxtYrHWo7S6Qfv5ntVbzf8AgP8ADWP4 70PxRqng37HoutLa62rLuuvKX5//AImgDtIN3kx7/vbfmqWucfS9dbQILddajj1VR+9vPsysG/4B Un9m65/YP2f+14/7Tz/x+/Zl2f8AfFAG/RWBb6Zri6JLBLrMc2pt927+zLsX/gFFjputR6TPBdav Hc6g3+qu1tlQR/8AAaAN+uP+waz/AMLOW73yf2F/Z2zbv+Xzd3936VoaXp2t21ndRX+sx3dxJ/qJ ktVTyv8AgP8AFXL6Do/jKx+JTz6pqraloT6ftXZGsSrLu/u0AekUUUUAFFFFABRRRQAUUUUAV1tY o5JZUjVJJPvMq/M1fPnwF/5OK+NX/X1a/wDoFfRdfOfwF/5OM+Nf/Xza/wDoFAH0ZXzN4umf9oD9 oGy8KwfvfB/g11vdTcfcuLz+CL/gNem/Hz4oR/Cn4c3uoxr5urXJ+x6bb/xS3D/KgqD9nn4Yt8M/ h7bwXx87XdRb7fqdw/3nuHoA9RRRGoVeAKdRRQBj+KrG51Xw7qNpZy+TdTwMkT7tu1qn0S3lsdHs rad/MuIoUSRv7zBear+KNNm1jw5qNjby+TPcQNGkrH7rVY0W1kstFsraWTzpIoVRn/vYWgDRoooo AKKKKAOd1fSb288T6FfQXGy0tfO8+Ld97cvy10Vc5rGi3N94n0O/iuVjt7PzfNhz97ctdHQAUUUU AFFFFAHN+FNHvtLk1c3lx5our154Ru3bEP8AD+ldJXOeFNFudHk1drm6W5F1fPcRbT9xW/hro6AC iiigArn/ABnp19qnh+4ttNk8m7Zl2vu2/wAVdBXP+NNLvNY8P3Fpp8/2a7dk2ybtuPmoA24VZIkV zllX5qlqKFWjgRW5ZVqWgAooooAK4/ydc/4Wcsn7z/hH/wCz/wC98nn7/wDCuwrj9+uf8LMVf3n/ AAj/APZ//APP3/4UAdhRRRQAUUUUAFFFFABRRRQAV85/Aj/k4z41f9fFr/6BX0XXwlrnxNn8IfFP 4yaXoMizeKPEF7a6bp0MLfOjunzv/wAApger6Pt/aD/aFm1Vj9o8G+CG+z2v9y5v/wCJ/wDgFfS9 cH8G/hnafCb4e6X4et/nliTfc3H8Us7ffeu8pAFFFFAGP4q02TWPDepWUU620txA0azN/DU+i2rW OjWVs8nnPBCqMw/iwtQeKtNGseG9SshOtt58DRea38NT6FZ/2fo1lbeYJvIhRPMX+LC0AaNFFFAB RRRQBzmsaLLfeJ9D1BLoRRWZl3Rbv9ZuWujrnNY0Vr7xPoeoC8EP2Pzf9H/567lxXR0AFFFFABRR RQBznhTRJdFfV2luVuRdXz3CbT9xW/hro653wnojaLJq7PeLc/ar57jC/wDLLd/DXRUAFFFFABXP +MtIudc8P3FnaT/Zrh2XbJu/2q6Cue8a6TLrvh24soLpbOR2XEzNt2/NQBuQp5cKKf4VqWooV8uF V/urUtABRRRQAVx/na5/wsxYtsn/AAj/APZ+77vyefv/AMK7CuPN5rP/AAs5bbZJ/YX9nb92z5PN 3f3qAOwooooAKKKKACiiigBmOKilmjhG+R1RfVjUzN0NeUXVrbeKvi5qOl64onsbOyilsrWVvkk3 ffb/AGq2o0VW5r/Z1FKVir+1PrfiHR/gF4tv/CbSDVo7ZSktufnSLevmuv8AtKm+vzA8BTapZ/EL QNV8Hxfb/F/2xXs/n3vcN/Hvr9TvBcEOlfELxDoemnfokVvFK1sW3JBK33kX/gP8NdXo/wAOfC/h 3VJdR0zw9pljfyffube0RJD/AMCAr6nA5tSyihWw8qEantI/E/smEoe0lzHl8fjD4/7V3eAvDH3f +gs1L/wl37QH/Qi+Gf8AwZvXu9LXyB0Hg/8AwlX7QH/Qj+F//Bm9J/wlX7QX/Qk+F/8AwZtXvNFA Hyt8VvEH7Rt14D1O307wX4fWWdPLf7FeefKEbh9ifxNVj4b+I/2jR4L0yPUPBnh1biOLb/pV08Up Rfu70/havafix/wlP/CFagPCN5ZadqnlOft16jOIFCn5lUfeanfBvUb7WPhd4avNTu2vtQms0ae5 b/lq396tef8Ad8vKB57/AMJJ+0H/ANCj4U/8GL0n/CQ/tBf9Cl4U/wDBi1e80VkB4N/wkP7QX/Qq +FP/AAOej+3v2hf+hX8Kf+BzV7zRQB8Z+OtY/aeb4l+G57PwporWdu3y/ZXMkHz8S+a/8Fep/wBt ftCf9C54T/8AAx66n4uWc4WHUtQ8XT+GPDNnEzTrp7+VcTTfwfP/AOy96vfBK68Q33w90+48SGZr 9ml8trlNkzwb/wB00q/39uK0lLmjH3QOI/tj9oX/AKAHhL/wMej+1v2hP+gB4Q/8DHr3miswPB/7 U/aE/wCgL4P/APAmWo5tU/aI8l/L0Xwfv2/L/pMte+VS1IztYXAs5I4rry28t5eUVv8AaoA+Rvg7 qP7Tkc/iAap4e0K2SS7a4/4mA8rdK/3vL2feXivTft37Q/8A0DfBv/f+WqHhnVPEngz41aJ4f1fX NXv7TULaX7Vd6oi/Zby6270S1/u7a+h+taVJc75uXlA8I+2ftD/9A7wb/wB/5aT7Z+0P/wA+Pg3/ AL/y17zRWYHg/wBp/aH/AOfPwb/38lrgvjRdftKt4LePTtI8O3bySKsq6Sryzqn+yrV9a15z8Xvi LJ4P0eWy0doJvFN5BK9lbyt8i7F+aV/9laqEuWXMB5x4bvv2kbrw/YS3tj4Pt7poF82GVpVZXrV8 z9on/nl4L/76lr0j4U69d+J/hv4d1TUJ4rm/urNHnli+4zfxV2FSB4Nv/aJ/ueC/++paT/jIn/qS v/Ite9UUAeC/8ZE/3vBX/kavO5Nb/asHxWTTlsPD76Iy/Nc+T/oSrs+/v+/v3fw19efjS5FXCfL9 kD4O/aXsf2i7nUvCyQvC9xvl8v8A4RPzVfp/y1/2a6v4P6f+1VCsX9q3mmpY/wB3Xtry/wDjnzV9 j149+0BeeJbdvA6+HdZg0d7jX7eKfzrdpfNT5vk++tQB6T4cXWl09RrjWT3v8X2FW2f+PVsV4EfG 3iZPCnjLxXpVs2o6kmp/2ba2+15Vgt4m2O6RL97+J9tZn/C0tY8QfCfxTrkmr2M2r+GZFu1lsbeW 1Z1T5nWWCX5k/ioA+kKKzfD+qLr2h6dqSDZHeW0Vwq+m9Q39aKAND3rn/Eng3R/FUcf9p2K3Lxcx ybmV0/3WX5q6FaaTRTlOMuaDsMyPDvhfTPC9n9l0yzjs4s7m2DBZvVm/irZPSloocnOV2IKKKKAC iiigCnqVmmpafdWkjFFnjaFmX/aXBqh4S8NweD/Den6NbSPNb2cXlK8v3mrbooAKKKKACiiigDyf 4qfBK4+JniTQ9ai8XaloL6Sr+Ra28EMsPmt/y12yL96u78J6Hf6DocFlqOs3Ou3aj5766jVHf/gK /LW7RQAUUUUAFUtS0631fT7qxuV8yCeNopF/2WGKu0UAeV+FPgfb+H9a0u+v9e1TxBHoysmlWt+y lLMMNuflHztt43NXqlFFABRRRQAVwnxA+DXg74l759e0DT9SvxbPbxXdxBveJW/u13dFAHI/C/4d aZ8LfBOm+HNKgjhtrNNv7pNodv71ddRRQAUUUUAFFFFABXMeOPAum+PtNt7TUGuofs1yl3BcWU/l TRSr91launooA8rtPg9DJD4k0O9kmbQb68TUrSa3uXiuIJz9/wCZf9sbv+B1U1b4GwW/hPU9F0a4 uZpdeniTVdU1O4M9xLAv+0f9n5a9fooArWNnDptrBbQr5cEMaxRp6KowKKs0UAf/2VBLAwQKAAAA AAAAACEAGmqsQypqAAAqagAAFAAAAGRycy9tZWRpYS9pbWFnZTIuanBn/9j/4AAQSkZJRgABAQEA kACQAAD/2wBDAAMCAgMCAgMDAwMEAwMEBQgFBQQEBQoHBwYIDAoMDAsKCwsNDhIQDQ4RDgsLEBYQ ERMUFRUVDA8XGBYUGBIUFRT/2wBDAQMEBAUEBQkFBQkUDQsNFBQUFBQUFBQUFBQUFBQUFBQUFBQU FBQUFBQUFBQUFBQUFBQUFBQUFBQUFBQUFBQUFBT/wAARCAGHAZ4DASIAAhEBAxEB/8QAHwAAAQUB AQEBAQEAAAAAAAAAAAECAwQFBgcICQoL/8QAtRAAAgEDAwIEAwUFBAQAAAF9AQIDAAQRBRIhMUEG E1FhByJxFDKBkaEII0KxwRVS0fAkM2JyggkKFhcYGRolJicoKSo0NTY3ODk6Q0RFRkdISUpTVFVW V1hZWmNkZWZnaGlqc3R1dnd4eXqDhIWGh4iJipKTlJWWl5iZmqKjpKWmp6ipqrKztLW2t7i5usLD xMXGx8jJytLT1NXW19jZ2uHi4+Tl5ufo6erx8vP09fb3+Pn6/8QAHwEAAwEBAQEBAQEBAQAAAAAA AAECAwQFBgcICQoL/8QAtREAAgECBAQDBAcFBAQAAQJ3AAECAxEEBSExBhJBUQdhcRMiMoEIFEKR obHBCSMzUvAVYnLRChYkNOEl8RcYGRomJygpKjU2Nzg5OkNERUZHSElKU1RVVldYWVpjZGVmZ2hp anN0dXZ3eHl6goOEhYaHiImKkpOUlZaXmJmaoqOkpaanqKmqsrO0tba3uLm6wsPExcbHyMnK0tPU 1dbX2Nna4uPk5ebn6Onq8vP09fb3+Pn6/9oADAMBAAIRAxEAPwD9U6KKKACisyaHfI6yRfupf4v7 tQTapbaPBK+oX8cXl/enuGES0AbVFZtneQarZxTwSRzWs6fupUb7y01V8mV1aTbt/vfdWOgDUorm 5PFWm2EYku721sd8vlRK06fvP92tV5FMSskmxWXcu1d1AF+iqP8AyzeRf327+Gh3W3Zfm+T/AGf4 aAL1FUbm4WFtkknk/wAW6nWuHbzVZcN/dfduoAuUUUUAFFFFABRRRQAUUUUAFFFFABRRRQAUUUUA FFFFABRRRQAUUUUAFFFFABRRRQAUUUUAFFFFABRRRQAUUUUAFFFFABRRRQAUUUUAFFFFABRRRQBm X9/Bo9hLc3U6w2kSs8tw7fcr4/8A2wvjF4Z8cfs0+IrmKLUrnT2uUS1vvIZEZv8AYevQP29dS1XT f2bNel0XzPtqXMHn/Zf4Yt/z7v8AgNeXfETxD4Q1T/gntZT6ZqFi+hwWqJv8xdit89AHvv7Jy+d+ zT8OmufnddJi2szfermv2gvipJD468MfDXSbySHVdZnV75kT7lm3y1vfsi3kF/8Asy/DryJ7a5T+ yYtuxq8X+Jnm2P8AwUG8L3NymLeXQIoopW+55vnfdoAyf+CgnhOx8OaH8IHtld7uz13ajbmTzfk/ ir6Tj+NGi6D4g0Xwg9rqVzrc1jbvst7Vnii3J/G/8NfPP/BS63a68I/DzSkvvs1/da032e8lfb5T bK1f2QfjSun+ILv4dfENo9O+JFvBE66hcttfU7dv9UqM339q0Aey+IP2nPBGh/EW48CXU96viWKL zUhhtd275d3y1h+Ff2wPAfiq21ttNXVvt+kvsvtLlsHS73f7MX3q8U1L7DJ/wUl02OeNW1Jbdni/ 3PKpfhLDZwf8FGviRIjL9tkT5v8Av1QB9H/Cv4yeEf2ifD+rLoL3LxWE/wBlvob2LyriKX/drj/g v8RbzQ/jN4j+F2r7WliR9S06Zm+f7Lv2IteWfsjSLB+1h+0DHBPElo2uu62kT/N9z+7Wj4os7jUv +Cj+hS6b8jxeEt91/wB/qAPszcPWnVXdF+b/AGqeu7dx9zb8tAEtFFFABRRRQAUUUUAFFFFABRRR QAUUUUAFFFFABRRRQAUUUUAFFFFABRRRQAUUUUAFFFFABRRRQAUUUUAFFFFABRRRQAUUUUAFFFFA BRRRQBh6xo9vrdlf2U9nHcW90vlTw3C7klWvFbP9i7wDY2F3pCxXr+Grw7m0FnX7Irf7tfQ1FAHK eCfAGlfDvwzZaHoNjDbafZr5UEW37q1xfxq+Esvja40XxFpUar4i0G6S7i3r8s+3+CvX6KAPG/H3 wV0b9oPw7pTeMrO7triybzUhiO3ypf761H4n/Zi8G+MPFmheI72C4/4SDQ40Sz1ND+92qm1fnr2i qt5D51s6/N/wD71AHlX/AAzv4Vk+KVv4+Ml6/iWBNi3Tv/sbKl0X9n3w14f+JmofECza6/4SC+Vv Pnlf5W+WvRom8re335dvzW9fnF+0F8RP2gbj9rrw+miabe2mlQs39maCnyPf2v8Ay1lf+FtlAH2Z 4T+B/hz4Y+J/EvjvRre5utd1RWnukZ/knl/2ai+DvwoubHxRqvxB8SBZPE+rblgX/n1tWO/yq9L8 P6k+saPZahPZTadLPF/x6zf8sq2YtyttZs0AH3FVdu/dT6fRQAUUUUAFFFFABRRRQAUUUUAFFFFA BRRRQAUUUUAFFFFABRRRQAUUUUAFFFFABRRRQAUUUUAFFFFABRRRQAUUUUAFFFFABRRRQAUUUUAF FFFABRRRQAUUUUAFQXK74WUqzf7tT0UAZ/2P97u/u/dr5e+Mv2lf22/g0i3Pkyf2Pf8A73b/AOO1 9Xf3a+U/jd/yfB8G/wDsEX//AKFQB9Q+SqSttjb9799933ant1ZfvNnb8tL/ABN/vU5P4v8AeoAk ooooAKKKKACiiigAooooAKKKKACiiigAooooAKKKKACiiigAooooAKKKKACiiigAooooAKKKKACi iigAooooAKKKKACiiigAooooAKKKKACiiigAooooAKKKKACiiigBn92vlP43f8nwfBv/ALBF/wD+ hV9Wf3a+U/jd/wAnwfBv/sEX/wD6FQB9U/xN/vU5P4v96m/xN/vU5P4v96gCSiiigAooooAKKKKA CiiigAooooAKKKKACiiigAooooAKKKKACiiigAooooAKKKKACiiigAooooAKKKKACiiigAooooAK KKKACiiigAooooAKKKKACiiigAooooAKKKKAGf3a+U/jd/yfB8G/+wRf/wDoVfVn92vlP43f8nwf Bv8A7BF//wChUAfVP8Tf71OT+L/epv8AE3+9Tk/i/wB6gCSiiigAooooAKKKKACiiigAooooAKKK KACiiigAooooAKKKKACiiigAooooAKKKKACiiigCCaZbddzfc/ib+7TftiMjsvz7f7tMv1WaDypV byn+8392vPNN+KcXibxtdeH/AA5b/aYLCNTc6mvzW4/2KAPSftC7Ny/P/u07zl3bN3zV8leEP2qP F3iX9pbWvhA+ixW97pex575ov3W1k3/+g17rZfEOCLx9P4T1NP7P1CVN+nNN/wAvkS/fZaAPQ91L VWx/490+9/wP71WqACiiigAooooAKKKKACiiigAooooAKKKKAOd8W+O9C8B6W+pa9qUWm2SLuaaY /ItWPDPirS/GGjWmq6PeJf6fdLvhuIvuNXk/7Y1jaT/s3/ESW9g+1smj3Hkhf4W2VF+xjYeX+yx8 PI92zzNFt/8AgLbKAOt1v4+eEdHkvovt3ntYNi68r/llXXab4y0jWNE/tezvoptP2bvtG75K/Prw T8abn9k/xR46+GnxI0hZrjVr+41LRb6X96l757/JFv8A4f8AgdV/jZa6r+z9+xnovg7+15UuPFes S3TXEL73WKWVJfKRqAPtvTf2gvBGpX1pbRa1EFvWdLOZt22dl+9ivHPjQ279tz4MN/1CL/8A9Cqn +194HstL/Y+K6Rbrptxp0VlcWt1F99G3ozV4941/aAg0/wCIn7OHxB1yJrxr3w9frP5P8Xz7KAP0 V3LuZf4/vbKjF9GsvlM371k81l/urXzRoP7c3g3XNe0rQ9NtdQnu9QnSFd9nKvkbv77bKu+Mv21P CngvxZqOgXOn31zdWLvE7pbPsbb/AMAoA+jmvIlWLc/+s+7/ALVO+0L8/wDeX+Gvn3wP+1x4X8dQ 61/Z+n3ltcaba/an86B//HfkrhdY/wCChfgLQbO9vpdF1L/R/wDWu8Uv/wARQB9eNcKrbf8Avr/Z ojm3Mfl/3W/vV84R/tpeF/8AhU+g+P5La5h0/VmlTyUgeV12f7tZUP7efg65urJbbStQd7iVYone CX+L/gFAH1Ksu/8Ah/ip2773y187/En9rvwv8PvEEuj6lY317Fu+V7eFz/6CtHw7/a88OfEm+1PT NIsb6zuLCze633EDjci/7yUAfRCzK/Smea25/wB03HT/AGq+Qpv+CjngK08WPoJs77+04l/f/uJf /Qdld2n7XXhp/hy/jOfTb5NPinaKKLyn37k/2aAPf5b5Y/M+Vm2U/wA5t6L5bbW/i/u18q3H7fHg 6OGENpuoXMs7JsRbaVfvf8ArrfiV+154c+GmrWWn3Wm31zcXUXmt5MT/ACfL/u0AfQPmUm759u3/ AIFXzr4J/bO8K+NNXlsvsN9YKkD3DTTQP/D/AMArmof+CgngLUrzUILOC+vLezbyp5YbWX5m/wC+ KAPqz7Qu/bj5qikvlWZ4FXfKq7tteBaL+134W174d3fi+xivIdPsJ/s8tq9s+9tv/AK5L/hvzwTM qTtoepbF+dX8iX/4igD6sW7WRUdF3I33m/u0/wC0Lyq/M6/w18+fED9rTw14D03R7nUrC8uItU+a JYYGO3+L+Gubh/4KD+AIf9Jvra+020ZtrXE1rL8v/jlAH1PNceUn3dz/AN0VF/aMC7Pm+993/ar5 l1L9vjwPZ6hLBFaX1/brs23ENtL827/gFdB4R/a58M+M/D/iDVbG2vIbfR22PDNbPvb5N39ygD39 blWby/8Alp/dpv2yHzGXdytfJv8Aw8E8AJZ+b/ZWqOjLvb/RZfvf98V2XjD9rTw94G8JeH9c1Cxu 7y31lk8hIYH3xK3975KAPoNpvl3baHm2Sou371fL9h+3n4HvPEulaLPBd6be6pL5Vs9xEyozVoeM P21fB3g/xNqGiz2188tnEr+clrK6Nu/4BQB9HpMzSOrRsoX7rf3qXzvm+Vd1fPngD9sDw58RNL1u 8sdPvra30v77zQP83/jlclN+334H+yssukaklvF83+ol/h/4BQB9YfaV2/7X92o4b6K5jZozu2ts b/Zavn3xV+2J4X8MfDXTvGNzaXSaVf7VVmRk8vdXQ/s0/tGaH+0h4X1DWtBtmh0+wvGtd7/8tWX+ OgDrvjd4vufAvwn8VeILEL9r06xeaPdXkv7Cdmrfs/WV5O2+6vdQurqeV/vtuffXtPxI8JxfELwH rXh65+UX8DRba8V/YtuLzw38L5vCOpr/AMVDpF9dedYsux/I3nyqAPFvh15tx/wU8+KGN32drWz3 Orf3bevQ/wDgoJcN4S8G+FPG2nSNbarpOt2dl50bfOsUsqb1rj/h78N/iND+3N4t+IeoeCZbTwpr KRRLeG7T5fKTZmu6/bI0G++K914N+HOkD/S7y/t9Vl+Xd5cUEu91agD6l0m/j1TTbe+i/wBVPGrr V+q1pDFbQrFCuxE+XbVmgAooooAKKKKACiiigAooooAKKKKACmN91t3Sn0x/utQB4d+11qkFh+zZ 8QGuD9mWXSZ0gdPmZn2fJWf+xjMbn9ljwT9mbzr9dJiR1f5dr7K9h8VeFdG8Z6b9h1jTYNSsmX/j 3uKd4Z8K6R4P0tLPStNi06y+4sMP3FWgD40+Dfhzwx8ffBvxIsfi0nma7FqN1byvfL5T29qr/utt eRp8OfFXir9jPUJZVu9S/wCES1iV9HmmifzZ4vtGzZt/uotfoN4g+GXh/wATXV7eap4fs9S1e4i8 rznDossX8KO611dnBbabp0VnBAsNrFGq+VEvy/7tAHyf+1N8RrTxN+yZbWmhmS91fXls7WC3ii3O 210WXcn8P8deL/Hf4Ba5p/jr9nnwL4S1FNH1/Q9DvLi33qjJIyNv8r5/7/3a+/NH+G/hbw7fpc6b pEFpdrudXRP71fPnxu2f8NufBfzFbyl0e/2un36AOp/Zx+Plt8UJ9T8N+KtItfDnxD0OT7PqenNG myV/78Tfxr/u172umWUnmebawS/N/FCteB/tIfs8yfEoW/izwdP/AMI98QNJ/e2d9b/J9qiX5vs8 v+y9Wf2bf2jovijb3fhvxHAvh7x7ozfZb/SZcqsuz70sW776f7VAHuq6bZCJljtIFRl27VjUbq86 +PWk+Hn+D/ica8YdO0r7P/pNxFbK7RJvr0z5XZV3bZVryT9rb5v2c/HH/Xmv/oaUAWP2c9J8NW/w i0e38PFbvQPm8j7RBt/8cr0v+xLKaPbJZ2z/APbFa8l/ZV+X4HeF/N/fPtbayfw17Lb71T9596gC r/ZFo7b5baGa4/56tEu6m/2VZBlVraDf975YlWtKoZej7eH2/eoA+d9e8A+F7z9qi01q51OFPECa SsUGk/ZV27N/+t3V79/ZdsyqiwQJFn5k8ldr18o+KpIP+G/tNtv3j3v/AAjcTbtvyf62vr6gDN/s HT9zN9htfm/6YLT3020mYNNbQzSL913jWr9VmT5pPMb5W+7QBg+JdHs7vwvq8DQQ2zy2MqNKka/K uyvH/wBkz4f2fg34f39jBqsOsRNeb1uPsy/L/sV7D48kZPBfiXzPkiXTrja3/bJq+ef+CfbZ+E+q 7Z3u3a+3fvaAPpldNs4Y9i2dvsZssvlrhv8Aapf7Fstystnbf7X7hfmqzsb7QsjN/D9yrNAFJtNt mXa1rC+37u6Na8g/ak8Aad43+C+q6VLdW+jxSSxN9t8pf3W169sr54/bkf8A4xr8Rs23as9v8zts /wCWq0AelfC/w3p+l+BtKt1gtLlVi2+akat5tdgul2aqyrZworfeXyl+auI+BqJD8L/DqWyr9n8j 7ytur0SgDObRbPb8tnbI3/XBaZ/Y9mi+WtjA4ZtzK0a1oON6sqttNQP935W+dV+/QB89/tTfC3SP Hk3gCKe5ttK+x6s0qL5ar5vyfc3V7pZ6bZR2NrH9mt5dkao0vlq38NfMH7dzJ53wp+03DRP/AG23 yJ/y0+SvpzSty6HaxQKsU/2WLb81AE62dlbxMzWsHy/xrCvzVm6xNoeg6bLrOpW9hZ6fbwNLPdzR Kuxataxrmn6Lpd5qWoXy6XZ2q77m7mbYi/8AfVfHNxJ4i/bv8aS2Nu91ovwS0m4RvtUY2PrTr/7L /D8tAFfzNe/bi8XS21sjeG/gdoM+4usCF9ZZf9n+FGU/w17L+x7ong3w34f8X6d4KvmutLg12ZZI Xi8r7K//ADy/2q9h0fw/p3hHwnDouhWkGm6XYweVBbw/ciX+7Xz7+wyE/sX4qfJ+7/4TC93L/e+7 QB9NrDu3fvP3v8L1iz+BrEeKv+Ehth9mv5VRLl0/5bov3VNdDb9tq7Ytvy1PQBDJbpLD5f8ABXPa L4B07RfEGoa1Gu/UL3/WStXT0UARwwrCu1elSUUUAFFFFABRRRQAUUUUAFFFFABRRRQAUUUUAQ/Z 03bv4/71NNurS7izbdu3Z/DViigCPyvl2/w0RxLEu1BtFSUUAQqi/LXyv8a/k/bf+Df/AGB7/wD9 Cr6r/u18p/G7/k+D4N/9gi//APQqAPqaOPy5JW/vNXgH7Rn7Nf8AwsLyvGPgyddC+JWkjfY36tsW 6Vf+XeZv+eVfQX8Tf71Mm2+U27dt3fw0AeB/s4ftHL8Tba48P+KbRfD/AI/0b/R9R024XZ5u07PO i/vRM33Wrufj9rUXhj4NeKdTn0+21iK1t/Naxu/mil+dfkevP/2h/wBnO5+IU8PjPwrcx6P8Q9GX zdOuoRtivNv3Irj+8n+zXn8Pxyl+PHwR8a+BdT0i7sPifZWqxXXh3bsuLr5/9bEn91qAPef2e9eg 8QfCvQr+20620qKfdtsrH/VJXp6SfMy/3a8f/Zm0G+8M/BnRNJ1SwudN1KLd5tpN8ssf+9XrFj5u 1tzq6fwstAFyoZX2ox27l/2amqtLMqtt3fPt+7QB8/614z0iz/bAstDbQVm1aXQll/tPyvnRd/3N 1fQqfxf71fLWveH9fl/bY0/VY9Pu/wCwv7Ciie7Zfk83f9yvqSFt6t8yv81AEtQuq7t7fw1NUP8A E22gDD8XPDD4X1ya8/fWf2OVpIv9nZXkv7I2reF9Y8C3svhW0a2tFn2PvTb81epeNInl8Na+0Hzv /Ztwnlf7WyvCP2D9L1DT/hXqsV9Z/YJnvt2zbtoA+mFTav3t/wA38VWarp+8+aNqnX7ooAWvHv2p bnQ7b4MaxJ4jtG1LR/Mi82FF3fx17DXgH7aum31/+zvr0FnBNc3bz2+2K3/66rQB6X8L7jTLrwLo txo1s2naZ5X7q22ba7SuB+DlvPH8OdAWeKe2lWD5obiu+oAKpwwttdZT95vl21cqsdzt+7b/AGWo A8E/ah1XwvpN14AXxPYyX9xLqjLY+Sm7a+yvWrrVtN0Hwz/aepXq6dYWsCyz3tw2zylr5v8A29F+ zaf8OdVluYrDStN1iWW+vpT/AKhNn96uV83xB+3F4qtdOtRd6J8FdGWL7TLudJdZfZ9xX+6yq60A STXHiD9u7xk9pbtd6L8EdMk+eZfkfXG/9BZN619h+GfCuleDvD1lomiWMWj6TZJ5VtZWq7EiX+6t N8J+HdK8K6Ja6XodpbWWj2q7La3t02pHW/QBQu44ra1lY/LFt+Zf4a8H/ZM8cQeNNN8etbaJp+kJ YeJbiy/4li/LPt/5at/tV7xqWz7DOsqb1Zdu3+9XgX7IHgnXvAOjeP4tfsF077f4nur2xVV2brdt uygD6Gh/3t9TVWt0VF+X+KrNABRRRQAUUUUAFFFFABRRRQAUUUUAFFFFABRRRQAUUUUAFFFFABRR RQAyvif9r7xtffD39qz4R65p2g3nie4h0q9X+zbF9sr/ADV9sV8o/HFIn/bc+Dfm/c/si/8A/QqA HSftreIlFqV+B/iuZriVUZUli/df7TV1HxC/ad8QeBdQ0q0s/hP4i8SfbLNbp5rGVNkT/wDPL5v4 6928uL7Qf9Hj8pl+/t+9TIUaaN91uts8bfIzLuoA+f8AwH+1Br3i3xJbaFefCfxJoP2yT5bu4lTZ HXzB+2T4n1Xx9pOu69pHwt8V+D/Fvh9ti+MrG6SKLar7P3u35mWv0ZhW2uV/cwJLEzbZG27XVq4j 43aDaeIPhH4j0/ULyPR7Z4tr3brvWJd332/vUAfL/wCyX+2x/wAJP8GdQsbnw1rOseNfDkUXn2Lz /wCkX+7+NHavRZv20PFVmu+b4DeL4ot+0TefFsasGf8AZvtfGnwh8Ka98Ndct7Dxn4aaWXTNeht9 sV1/eSWL+P8Aurur0D9nX9ouH4rLP4Y8R6YPDnjzR/3V/ol187s3Xerfd/2qALXjf9pbxH4T0nw5 fWfwq8Qa0NWtftEsNvIm+zb/AJ5P/tVjeG/2sPEfiTxRpWlXfwX8U6Pb3s627ahcSxbLXd/E1fQ0 doCn7zarP8zKy07asyptjV/m+ZttAHwl48/ao8aeHf2xbjRbXwDr2q2VhZ+V9ht5U3zqr/8AHwn+ y1e8eDf2oNb8TaH4tvbj4VeINGudCtvtSafcyJ5t9823ZF/tVX13wLZ3n7XFp4judWgt5bfRVig0 zZ+9nbf97dXvV5aJNtlW3XzVO4f/AGVAHzLD+2p4qms5Z/8AhRfitHT/AJYtLFurpvEn7TOvaV4K 8O69Y/CzxBrdxqm/z9MtJUWaw2/89f8Aer3JNjzM3lxfZdv3tv8AFTvMijMSy26q0n3YlWgD5iuf 2vvFmpQalbL8EvE1mn2aXdcTSxbIvk++3+zXnHwH/bG8Yv4T1VpfhhqniGKwvvs7ahpOyKJv9jZ/ er7R8T21vqXh3WoINsby2ksXm7fusyV5F+yf8O7nwL8PdS02+mt55Zbzz1mRV2NQAeBf2lNe8aza wt18KfEWhfYLB7+3+2Sp/pjL/wAsk/2q5f8A4bQ8Xeb5f/ChPGDP/d8+KvpjPyxNIi/M21dq/wDj 9TPCqS/6pfL/AIm20AeEaj+0z4i034b6Z4q/4VT4gmu764eD+wVli+1wbf4n/wB6vE/2gP20PGMX wpvZk+EHiDw2k88CRapqjxPbxfvU++q19r/ZljvkmW03vL8kvzfLGteY/tU+CW8cfBXW9Fgngs3n lgbzZl+Rdjq39KAPPv8AhqbxZ4Z0zSrSD4U694q3QKzatpjItu1dJ8Pf2nNd8ca5c6ZffC7XvC/k Wct19r1BkeJmT/ll8v8AE1en/C/Sl0vwHo8UrLM6wbZX2/erpns1+9FHGibf7tAHzNJ+2h4oWe4R fgX4ueKJtnnebFtatm+/am1fTPhfc+NtU+FfiCwtbOdvPs3nRJYov+erV7jq2pab4e0q6vNXuLe2 srWBrieV12IiL/HXx/8A2rq/7dfihoLOSfQvgnol40V1NtCPrUqffiX+JUoA+av2mP2tvFX7Q1r4 SuV+HeqWHwluNRa3eabZvv3T78SvX27r3x4u/g/pXh/RtD+EWs6rYS2cTRRaT5USRfJ/FTP2iPg7 FqWn/DTSvDkNpp1hoepebDbbV2MuzbX0NbQrDZ2zSrG7xxKrfLQB4H4F/ac8ReLPEdvpV78H/EXh m38pna+vJE8lPRfl/vVm337YXi+z1TULaP4F+LbyK1bak0MsX7yvpRoVhbcsKurf+O0fL5iSxxK6 sv39tAHgem/tQa5q/wAPNV1+T4WeILPULV9kWjzMn2h/l+9Xln/BOv4s694/h+ISanpGsNA3iG4n +16hP5qWbf8APv8A8Br7MmjXy2VY4/mX722vCf2UtB8P6DZ/EJdA1+DxDFdeJrqW8e3i8r7LP/HD /tbaAPoCB97N8v8AwKp6q2+7cxEm6L+FdtWqACiiigAooooAKKKKACiiigAooooAKKKKACiiigAo oooAKKKKACiiigBn92vlT41/J+2/8G/+wPf/APoVfVf92vlP43f8nwfBv/sEX/8A6FQB9TeSvmBv 7vyrUqfxf71N/ib/AHqcn8X+9QAya3jmieNl+RvvV5F+1s0UP7O3jIS/6tbVV/8AH0r2SvM/2iNY 0/Qfg34o1DVdIi1/Tre33T6ZcNtW4Xevy0Ac7+yS6r8CfDXmN9/d5e2sL9pP9nH/AIWHBZ+LPC2p f8I38RtGO+x1O3i/1/8AeiZf9v7u73rt/wBnjW9P1z4TaJfaZoseg2U+7ytPt23pBXoccMqW/kO3 2l1+9K9AHhf7O/7Rg+JVnceGvFlp/wAI98RdLb7PqekTN/F/eRv4l/3a9837W2tt3/3q+e/2hv2b 5PHUlp438IX39j/EvR0zZ6tF/wAvUX3nt3/h2vT/ANnj9oq1+Ky3PhfxTaN4d8eaS32fUdHm+VJJ V+88Tfxr/tUAch4oRf8Ah4BpkrS7X/4R6JfK3fw+b9+vrC3hUNK38TNXz1rWt+F7b9ru00+50GKX xR/YqvFq25t6Qb/uV9FxLsWgBFhWP7q1Vmt0ferLsVv4qvVWfcm/5t+77q0AYXjndH4G8RbTsddO uPn/AOAPXz7+wTum+FGpMztcv9u3/PLv+avoPxkbb/hEtVbUtzWi2cvnpF83y7a8e/ZGk8J3/gbU P+EQSa2tFuvvPFsoA96h+SOVmTZ833asRKqr8vSo95Taq/P/AHmqxQAzYu7dXz9+3Jub9nHxLtna Flntf3qtt2/vUr6Erxj9qm48PQ/BPXW8Sxs+irLB5qIu/d86baAOh+EU15N8N/Dk8m15Vtfubv8A W/7ddFrmsQaLpl1q+q3EWl2lmu97h2+Ty/4q5nwnqmg6P8KdM1P7Z/Z2jWtr5v2ib5NkX8S181Gb Wf26vFhh09rvw98GNFuPKld02Pq7r833G/goAdePrn7dfjRILbz9I+Cek3P79uEfV50/8e27a+vP DugWPhTR4NK02wj07SrCNYoIYl/gWneF/D+meFdEtdF0K0j07SrGPyILeFfkStbf825m/h+b/ZoA +V/2438m6+Fu2VoYv7Yb50l2fwV9O6ad2j2Ei/vf3Cf+gV4L+1PdeErfUPh//wAJVFLc3UmqN/Z2 xNyK2z+Kve9L2/ZYfK+SLyF20AWkhjhndh9+T71TbVqGFDu/efe/hqzQBQ1KI/Ybjyv9b5fy18w/ sJg2+i/FPzI1hceLrzfsbfvb5fmr6iv9zWs+3+7Xgf7JvibQ9e0vx/LonhyPw3HZeJLq0vIrdmf7 ZcLt33H+89AH0HH9xakqGPt838P3KmoAKKKKACiiigAooooAKKKKACiiigAooooAKKKKACmtnbxT qY/3KAPJv2lvGfiz4e/B3xD4j8JRWM2pabay3bLfSbEVVSovgP8AErUvGXwF8P8AjfWx5t1e6et3 PDY/vf4f4Kr/ALW9v9o/Zs8f7fuLotw0m77+3ZWf+xj5UP7Lvw8KqrxNpcG3yf8AcoA8s+LS/tG6 1b6l428K39jomn2cfnWejzTuvnxL/wA9V/vVo+H/ANtKbUP2Q/8Ahad5pcdvrUd02nf2fn/W3CP5 Tba9c+OniS5Xw/d+E9AU3niXWIvJtUT5xbf7cv8AdWvkL9sb4Rt8Hf2ffAvh6xdpLS31RrrUX/ga WVk37f8AgVAHsnxI+I3xF+B/wu0n4oarfrqtvK0L6ppPmboYElddnlf99VT8ceILPxd+1x8ENas9 01pe6BezWe1fnb/frq/2wvI/4ZB1VpVVLdrOz2rL/D9yvlKTwv4u8YXn7MGn6DrX/CPeI20DUnW4 ll2vt8356AP07XzGWJyvz7fmWo1aYyN5S/Lu+bza+Rf+GfPjzJNFJ/wsvzollV/luX+Za634nfBf 4seJr3RLnQ/HbaPb2tisVzD57qjy/wB+gD6NgaRYmI8xvm+bd96vNP2nrDUNW+BHi+z0zT5tS1B7 VRb20Me5pX3rXmfw3+Cfxi0Hxla6nr3jxb/R4vne0Wd282vNvjT8Kfjh4P8ACPjDxFB8Tfs1vas9 3AqXL7olZ/loA+jv2YdH1DQfgx4dsdQtbmwudjbobxdkq/8AAa9St/MwqurP/dZl/wDQq+Rf2e/C PxT8Vfs731xc+NJr/wASat/x7ahfXDP9n2v822on/Zz+Pz2vlr8T1+8rq/2mWgD66t45I7h44l3W 6t91/wCH/drwj9pD9nFvidNb+LfCFzJ4e+JOjHzbDUIvkW828/Z5W/55s1UfiF8F/ix4g0Xwva6L 47bS7+ws2ivphO6/apf79Yng/wCBPxr0fxLol1q/xDW/0y1nV7q3+0v+9X+5QB5L8GPipr3xS/bO hXxHoMnh7xlo+gR2WoWlxGyxTsr/ADy2+77yb/4q/QKY+S0f+sO5v4Fr8yvjv8F/iZ4l/bPu10fx ZHYeIv7M+36PfeY6Iy7/AJLWX/Y/2a9L/Zj8TfEHx5pPxA8NeI/GLWHxLiia1i0m4nZHiZX/AOPh E/uvQB927p9v3V31CxbzOFZxH97+9XyAv7Ofx5jtZQvxP3zP95/tL/LXb+Lfg38WNV8G+FdK0/xy tnqVgsv2+7Sd1e63fdoA9q8YR+d4V8QTxJMssmm3H7p16/JXg37BVvcJ8K9SR47i2f7Z/wAtl2Vy bfAX42eGbW41W++I7alDZ2skstvNcu29VXcyV578DvC/xd+Mum61r2ieLIfCulfavKisYZHi/wCB 0AfoG901tHF5sbb5G2qiVKvmx7Y/mkLN8zf3a+cPhj8Hfi34ci8QL4l8bf2w91pzxWP7928qX+B6 4z/hnn4/Ml3/AMXNVHlTbE/2l/loA+v2kliDlvMdY/7i/M1eE/tzQtdfsx+KfMk+zKjW8rv/AHVW VG/pXMeJ/hn8SNK+DenRah8Ro9E1XR5ZbjUdZuLl0iaL+D5q+LfHlt8ZPjH8MfEeq6n4lubn4WaH eW+24hnf/id/vfn2f3lRqAPd/hrH4p/bW0Lw5BHHqHhv4S6Ku25hmi8p9Zb+H5P4kr7q0XQtP8Ke H7DSdK09bHS7ZFigtbdeIlr5Qs/g98U/FnhjSb3wd4qt/CWivAn2XTLSR4obdf49q12Pwr+DPxb8 OeILq78S+Ov7VsnsZbeKFZ3bbK33HoA+ipkkXaqr8i/MuyhfvPA8Hzuu5tv3K+R/+GefjtHdXDx/ Ejekr7lhe5f5VrsIvg38XbX4Y3GiL4687xG9w0q6g87/ACxf3KAMz9ta2nd/hatraXNykettu8qP ft+T+KvpfT939h2TNEzt5Cfuv+A1+eXx88E/GT4bS+FVvfG0eqpq119li8yZ28qVfvvXv3xG+DXx Y8VXGhX3hrxw2iRRWsXno07r5rbKAPpp5ivl5jkLf7K0eY21WZZPm/hVa+Y/h38GvjJovjn7frnj j7To6xsjW7Tv8z7fv1j6x8Bfjlea1qF3Y/EtU0+eXfAn2l/lWgD6tvI3kguo/mfzF+XbXzt+xZoO teG9O+JUesaZeabLP4qupbZb6LyvNi/hZP8AZpPDfwf+K2j/AA78QabfeNvtOt3U/m21887/ALpd lcR/wT//AOFiyReP7nxx4qk8VJpesT2EHnSPLKuz+5/s0AfZkIb7z7d3+zU1QW/3f7m75ttT0AFF FFABRRRQAUUUUAFFFFABRRRQAUUUUAFFFFABRRTG+ddtAHlf7RHgjxB8R/hP4g8K6Bd2lld63bPZ ebcJuRVddtUv2ffh34n+Dvwd8P8AhDWbyyv7jSbNbSK4tItiLtT77V6tDuRdv3PL+7u/u0SM3lss cnzt8/z/AN2gD46T4L/tK6b4w8S69Y+OvBr6rqTNFB9rs5X8q13/ACJ/vV3kf7P3in4m/BHVfDHx V1qx1PxJqDfvbzTlZIbfa+5PK/ut/er6LXc/zfKjMu1flpv8W5l37f4aAPmzxx8C/H3xd+HulfDz xZrWn/2TBLE+o3NpEyNcLE+6FE/74+auc+Juj2uj/tm/BCxtfLhtLPQ72K2tEX51X5K+sJoW3NJa PsuJf73zJXzF8bAzftyfBptm9V0e/wDn/u/PQB9VRxqo2hdiq3y08qHDKw+Wm/xN/vU5P4v96gA2 L/d+7Xmn7RPh2DxP8H/E2ly31tpUV5AqSXdx9xfmFen143+1s0sf7PXjBoH2utsv/AvnSgDQ/Z20 GLwv8KtF0uDU4Nbgi3f6Xa/cr0uzkSaLcq143+yf5j/Avw15f7lcP5iv8zNXs1ughXy1XYq0AP8A LXdu20yVV/2f9qp6rXHztt2/8CoA+fNc+H91fftcaf4sg1Wz+yxaPFA1pL/rfv8A30pP2kP2bV+I VxaeLvBsreHPiZprebp+qQ/JFO/9y62/61P9muV8UTOf2+9MgeWfyv8AhHonWJZMJu82vqOdXaCZ Z5l8rd821fmVaAPD/wBnb9oyH4o/a/CfiK0bQfiBoy7NW06b5G/2ZU/2Xr3Pf510rLPHsi+9/frw b9oz9nGXx42n+MfBV2ug/ETSf3tjfIvyXP8AsTJ/y1+X+9U37Nv7SEPxWW98OeJbL/hHPiHoJ8nV NHuPvj+4/wDwP71AHr/iy3lvvC+sxwKzy3NlLHFt/wBpK8b/AGOvAeteA/h5qVjr0KtcS3m9di/w V6/438y38IeImjVtzafO25W/1f7pq8D/AGDby7vPhbqE8t9Nqtwl55XnTS7vloA+lkdd37r76/I3 +zWbq2s6bo2k32qapfQ22m2se+W4PyrFTfEGuWmgabe6vd6lBY6RYK8t9LKv3VT71fINxc65+3d4 yWxtIbvw98FdJuN/25G2Prcq/eiX/Y/ioAc02vft5+Lkih+2aF8FdHuNrzbtr63Kvyum7+JK9f8A 2kvhSl7+zjqfhPwvYx2C7rdYLe0TYi7ZU/hr2DQ9B07wnpNrpGlWcdjpdrEsaJEoVUC/+zV5F+2r eXOm/s8eI7u0nkhuUkt/KeFtrf61KAPS/hfpF3pPgPQrO8i8m7tYNjI1df5a7du2uC+Cfmt8MdCa WWR7iWDczzNuevQaAI9qL8xX7v8AFVXYjM0S7vm+Znq2+3b81V1k+VvM+RP4WoA+dv2rfAuo+Prj 4dvpEsaRaXqzSz+d/uV7/pv/AB529rIv72KBBu/4DXzX+21qF5pt18MVsdR/s5JNZbzdn/LRdlfS mmOyaTZNt3fuI/3n/AaALiL5jfvF+dak8qNY9m1di/w0ivvZdvSpqAKGpL/oE+3b/q/4q8E/ZH8L 6d4TtPHkGmeIbPxP9v8AENxdz3Gn/ds3b/l3b/aSvftSVpLC4SJtjtE21q+Yv2E3V9F+KOzbvXxd eI+1NnzfLQB9Sp/tfeqSoYs/xN8+2pqACiiigAooooAKKKKACiiigAooooAKKKKACiiigAooooAK KKKACiiigBlfKnxr83/huD4N+X9/+x7/AP8AQq+q6+MP2rPH2jfDH9rb4R+IPEDTJpUWk38Un2eL zW+Zv7tAH2Szjzflb51X/vqmW8zSbmf91t+8lfOr/t1fCWO3iZn1nyvNWKL/AIlkvzNXReNP2sPA Pw5utMttdudUeXVrVb2AW+nPLtib+9soA9j8zyZk8z55ZX+X/drzz9oq80zTfg34nn1jT21XSFt/ 9Kt/N2fJvrl/B/7Xnw88ba5b6HpVzqiX902yJ5tOdEX/AIFXln7RX7XPw58T/Cnxn4Yjl1j+1ZUe yZV0yX5mV6APef2e9U0e/wDhXoVzodm2m6VLu8i0dt+3/gVejzTNDM0rz/uE+8m2vlf9mX9onwj4 f/Z1XU9Q/tKFNG+S+32L7/nf5dq/xV03/DeHwptV2yXutPt+X/kFS0AfQUdxEzxbZG3OuY/l/hqf zvk+9vavEvEX7V3gDwNb6TeatfapLFrcH2uzWLT3bbH/AOy1U0H9sr4beMNZs9J0+fVkv75/s8DT aY6qrNQBT8QTeEE/a2sluIm/4S3+xVbzdzbPI319A+Z8zq0i/L8/3f4a+A/iF+0b4P0T9sz+07r+ 1prDS9MXT7y4h0533Sq/zba+k/Dv7VHgTxZoviDV9Ll1FLDw/bLe33m2Lq7RN/dWgD2ZNzs7Kyv/ AHWrwL9ob9m//hYUcHjHwXcf8I38R9H/AHunajEP9cv8cUq/x7/u/N92qP8Aw3Z8IrawG2fWobVv mV00yWun8SftYfD/AML+F9E8R30+qRaZrKs1m8Vi7O237+5f4aAOd+DP7SVt8YvCviLw54ptW8K+ OtItJYNY0aU7vK+T76N/H8vzfLT/ANl+48GeDfhVrGoaH4gW50S3uvNvNQmTykXb9/71fP8A+0v8 XPhJ8U9Kl8VeFtf1Twr4+tbVre21l9PeJGif78T7/l+avmr4FfF228eabF4F+IOp3eifD+wl+0am lpFvl1a4X/YX5trr/coA+wXvNc/bw8aXFnEtxoHwT0e/2tNwj65Op/76VGR6+xtB8Naf4T0G00XR raOw0+1iWK2hRfu7a8Z+E/7R3wvuPDc+jeFYdQsNG0HTvtCwtp7xCOBB/B/eaqEf7dnwl27fP1hI lb7z6ZL96gD6I3MkcUefmb+KvJv2prXw1qXwS1uDxbff2boTSweZcKv3W3rs/wDHqzbr9rP4fWfg my8XyT6o+g38728Sf2c+9XT73y14J+1t+158OvHfwP1rQtK/tbUL28ntVgt5dOlRf9an8VAH1/8A C9LT/hCNEWzuftlrFBsW427d1dJtmhaWRm2xR/dX/Zr5t8N/tYeA/hd4Y8P+H/EM+pW2qra/MlvY vKn/AH1XWeC/2ufAPxC1W503RJ9Te6tbZruRriweJNq/w0Aez/aFfZIi72Zfu/7NC/63a581/vf7 q188zft2fCm1unaeXWIbqJdrJ/Zkv3a6C2/ax+H7/D9vFf2jVv7GluWt1b+z383f/u0AZv7UWieF 9VuvAX/CUah9gt4tTZ7aLbv3S7K9xsEC6fB5X71Y418v/aWvz7/az/aq8AePm+HEmlQatfjTtWea fzbCVNq7NtfUXij9rH4f/De30q21m51OKa6toni+z2Ly/wANAHt0cfzMy/KzfeWmN+72s3zPt27t 1eI+Df2wPh7421+LRdHn1Z72VGl3XGnOq7Vqhc/tx/CvTtUvdPln1hJrVtkv/Esl2UAe8X832axl /j2rub/drwv9k3XPDWu2Pjo+F9FbRIYfENwl5G8vm+fccbpf9n/drRsf2p/h/wCJPAOq+I7eXVE0 qzbZK7WD+b937yJXjv8AwTx8f6R4n0/4i22nx3zS3via61WB761a33W77Nj0Afaa/e+9mn1Wt/lk f+P/AGqs0AFFFFABRRRQAUUUUAFFFFABRRRQAUUUUAFFFFABRRRQAUVHvX+996nbgtADqKi86Pbu 3LtWpaAGf3a+S/j7pthq37anwettSs4761fR7/8AdTfd+9X1pXyn8bk3/tu/Btl/6BF//wChUAe/ P8LvCe1G/sGx82L51+SpbnwHoOqyxT3OjWk21dvz/wANdH5f7/zP9n7lEe1vurs/vUAc7a/Drw1Y S+fY6HYpL/eRa85/aK8P6N4V+E/irxFZ6NZpqsFqrxTbP4t9e1/7Ma7K8z/aN8O3Pir4N+JNHtrq 2sHurdUNxdNtRfnFAHN/s8aPB4w+COn3N9Y2z3F//r/9ra9ei/8ACsfCcy/LoNjhv9n71c5+z34b bwr8KNA077ZDf/ZQ264t23I1elr5aokirv8A7u2gDnbnwBoOpSW/2nSLR1t12qn9ykj+HXhq2nhn ttItIZlk3K6JXRiHY0rf3moZF3fKv3fmoA+Xte1Cyi/bATwm+gW02lT6Kt4z7f8Aluz19Aw+B/D9 jb3dtBpltDb3S7Ln5fvr/drxbxF4D1q4/bE03xRBPCmlJosdvKjN8+7fX0JJbrJJtZV8pm3f71AH Nf8ACrvCc1ui/wDCOWLov3Vdah8SaD4T03SEu9VtLCPSNNiZ1e6bbFAn8e2t3Xtf03w3ot1qur6h Dp2n26b57uaXZFEv+9XxzcTeKP26vE72FoJ/DXwO06fElwu+K41d1/u/wsm9aAOV1bwzB+2DrWvt Y6DHo/wV0KJp2dovKl1S4iTfE6r/ABJ8lHhD4I6L+0H8IYfEfhjw5p/g/wAZ+GrpV0ya0f5L/Z92 3l3/AMD19r3ng+w0H4d3uh6HYx2Fna6ZPa21vbrtRNyfw15B+xR4D1PwZ8N7+x1uJkl+2b1WgCL9 mv4taD8ShqPhzxD4dsfDXxF0ndaarpP3Vl2/eeL+/F/tV7G/wu8KzXDq3h+xeLb/AHa8r/aA/Zvl +IF9D418I3P/AAj3xK0hd+n31u+xL/b9y3uv+mTVP+zl+0hD8UIZ/DPiO2/sH4iaU3lajpFwux5X X780S/8APJm+61AHrV14D8Pvp62cml232CL5/K2V4/8AtM2Phn4b/BrUvElt4Ysbyazki2JMn959 lfQDxfvPuqyN8rV45+1p4X1Dxl8C9b0rSLf7ZezyW+yJv4tsqUAa3gbw/wCHfGfgjRdV1Dw9aI88 W/7PEm/bXYWHgHw5pW9rHSLSF2/uLWV8K9LutN+HmhQTxLbXsUG1kWuy+b/loq/8BoA5Wb4XeE/t DzyaHaTSy/I3y1a/4QTQfsH2H+zLb7Irb/s+37tdCiMjfdXbUc3yt+5WPzW+9uoA+ZP2oP8AhH/h vdeCktvB2n3sWrai1u82z5ovkr3ZPAfh/XrW0ub7Sra5/cRbFdPufLXjn7X/AIM1rxbdfDj+x45X +x6s0s6J9zZs/ir32xjkh0+1ihVfNWBFbd/u0AZtn4D8Oabcfa7PSLSG4X5VfZ92opvhp4Tmd2l0 Ozdm+82yulTbub92u/8Aio2yfwqtAHOTeCfD9hot1bR6ZbJaeU2U214l+xfrU+v6X8QHvLaGFtO8 R3FlbMn/ADyX7tfRdzF/osvyx79vzM/3K8H/AGT/AABP4J0z4gLc6nY6wmpeKLq9X7JJv8pW/hf/ AGqAPf7fd/sbf9mp6rW7rj5dqxfdWpRMm5l3fMv3qAJKKj3ru27vu0u9f71AD6KZvX+9T6ACim7t 3SnUAFFFFABRRRQAUUUUAFFFFABSN900tJ/DQBSRoplfcy/L8u3+7TPM2K8Syr5q/M2/+Fah1K7s 9N026ubuVYbWNfPkf+6v96vijwr8frT9pj4ga3dX3iVfCfwt8Pai+mxW6uyXd/dL/wAtfNX/AJZO n8NAH2lbzR3TNLbXMc3m/L/0yb/7KrSXMF1feXGzPJD97a3yrXzV+1n8Un+DvwPs7HwdIqah4gf7 Fpl27bvKb+//AN81yX7QHh+++CP7Pul/ETQ9V1KbV/DkMF/dwtcu6XTT7Eff/s/NQB9mbv3f3fmr 5W+Nf/J73waVfuro9/8A+hV9FfD/AMWW3jbwbo+uWkyzw3ltHLvX+/t+avnf41MIv23vg6G/5aaP fj/x6gD6p/ib/epyfxf71N/jelV14yfvNxQBLXj37WEjJ8AvGCoZE32u3zk/5ZfOleuuyou5mwq1 5x+0EuhzfB/xG3iNZ30UQbrhbeTY+3dQBzn7J+4fA3w7HuZ2+ba7fdavZLdVVpfn+b+Jf7tea/s9 /wBgr8JNFXw8kyaS27yFmfe//fVelw/u9zSMtAFmqd+/liJvLkm+b7sVWt3y5qrdTSCLMa71b+7/ AA0AfL3iK81X/hvC0tYr6T+z/wDhGY2+yM/7rd5339tfROtatp/hmyu9W1e8+wabYr9onu7htsSL Xh/jZfA+i/tOReIdY1f7BrNroS+Zvl2IsG/79eXyXnif9uvxp5dpLJoXwN0m8aK63fJLrjr95Ff+ 5/FQBLdSeIf27vF32aD7Ro/wQ0uf966/I2uP/cX+FkR0r7C8PeH9O8JaLbaXpVlDYaXZpsit4V2o KZoHhnT/AAjodro2h2kOl6fZqqxQxptStebcu2Td8q/eWgDnvG0xh8Ja+ySyRTNp9xKnzfd2pXhv 7C3iDWNZ+FupXOs3kl/Kl5tWV23vXvniiGK60LWbae4SGKSylVmZf9Wuz71eQ/sk+F9D8H+Ab220 XXIPENpLeb3uLf7itQB7r975f4m+avn79ov9nmTx5cQeMfCVzH4f+IWk/vrLUIfl+2Mv/LKf++n+ zX0Gz5O2P5udrf7NVXt/J2/em81vmoA8L/Zx/aMHxWt7vw/4mtW0H4gaN8l7o9z8ksuPl81V/uNU n7aXiC+0H9nXxHf6ddy6bdpJbrBNbtslT96m6q37Q37NsvxAng8YeCr5fD3xG0n97Y3yDCSt/duA v+sWvM9Y+M2n/Hv4B+JfB/jq8h8E+M9LkgTWLe+X/Ufvfkf/AIFsoA+lfgzNO/wy8NPPPJcyta7m lmbe7V6DXGfDKzgtvA+irBeR36RQbIriH5VlWuvV1f7rUADnbGzVB95dq/eb7r1PvV9yq3zVVV9+ 5fv/AO1/doA+Yf20fE2q6He/DJtIvrmzll1hop9jbEkTZ/FX0vprNNploP8Alq0EbO3/AAGvC/2r vCui+JLrwAms+I7TQVt9TZ4EuF+e6fZ9xK93tVjjsbaNXztjVUl/vUAXl52tUlQ/xf7C0/ctAFa/ 3fY5WVfMZV+7/er5f/YTk+06X8Ume5Z3XxpeswVvkj+58lfTt+3+gyuv3dvzf7S14V+ye/hKbT/H R8Gadd6bF/wk1x/aC30vm+bP/Gy0Ae4SfvppdsciPt+V/wCCnu6pE7CNnlX7yJ95q4H4tfFCLwTc aVoljA154g1uf7PZ26t91v79eK/tqfF74gfs+/CWy8VeGryxk1pHVJ1u7fenzbE/9moA+qIUk8yV ZGXyv9j7/wDwKmpI1yzsssf2X/Y+/Xzj8WvHPxD+Hv7NMXjq017S5vEtrbJdyyva/uZfN2fJspnw Z8eePPiD+yq3xB1zUrKHxBdadcakn2eDbEjRb9ibf+AUAfS3mbV3SRttpqbpFWRm2bvuo9fKf7EP xp+JH7RXwq1LxV4q1DTftG94rO3tLXytjfwb69j+GPxRHju81DSLxltta0aX7PPafxM6/wDLX/do A9Vi+70xUlQW7OV/eDD1PQAUUUUAFFFFABRRRQAUUUUAFFFFAHmHx+hubr4LePvIiZbj+xbqKJU+ +3yV8u/sP/Bnwf48/ZbutD1ex3pfyvFeSpJsmWXZ86/7DV9xNBLcKysFQK23+95i14nZ/swW3hfV PEUng7V5fC2k+IWebUdNhTzUknb70qt/DQB+e9/Z65efs96LLeNc3Ph3wX4+v4l85vNf7OnyJ89f af7bmpW3/DD+uSyjzvtWn2WxUPzNuZNn+9XsGm/s9+DLD4ZXfgFdIX/hH7xmluYd3+tlf77Vyw/Z fg1WPQ9P8S65PruhaJKz2envGEQL/Cr/AN+gDoP2afDd34P+CXhHTJ1/eLaq7bv4d3zV89ftfaP4 n1j9qz4RWfg7xFB4W11tMvfL1O4tftCRLu/uV9l2cb28O5YVhbbtSD+6q18x/GiWe2/bi+DUkD+U z6LqCN8m6gB6fB39pn7Qkv8AwvTR/K81Xb/in0/er/d/2a6X4hfDn456xcaTP4V+Kem+GLW1sVhv IbjSVuPNn/56/wD2Ne+bfm2+X937r7qd5bPHtk+f5v8AvmgD52+Hvwv+O2g+LbTUPEvxf03xJ4fi bzbnTIdFSJ5/+B/wV5J+0h8MPj7YfC3xvqF98WdPufDbh5v7HTRf3zRM/wAsW+vtz7HP5XzS73Vt ytXA/tCa/L4M+EXifXLYql1Bar87Jv8A4/7tAHgP7L/w/wDi837NL2Ft8Q7HStXuAraZNLpSN/Z/ z/OH/v7q6FfhD+0xdbJo/jpoyJ/Cv/COpXq37P3iS58c/CjR9T1NY/tEu7d5NekQv/o8TN87f3/u 0AeCeLvhp8ctS0vw5F4c+J+n6Je2sGzWLibS1l+3y/8APVP7n+7XPWfgf48eCdUTXvF3xx0ebwrY P9pvk/sRE3W6/fX/AHq+iPEGsad4b0rUtVv7lNOsLON5bq7kb7qKu5q+N8a5+354mWNYp9C+B2j3 W7fwk2uMp/u/eVGQ0AfLPiDRfF/7d37VuqWv/CYjR/D9gp/sfVF050SeLf8AJF/tV9/fD34QfGPw L4L1vQ774kaRdTSWCWmh3FpoqRLpsq/8tXT/AJa1VXxDY+D/ANpzR/h5ouh21hp9r4eie2uIU/1S 79iJX0dNDNKsKq38X72gD5Zg+D/7S8Ny/wBr+OejjzF2eamgJ83/AMTXVeIPhr8cbzwR4et9K+Ku n2fiOz83+09SbSQ8V9vb5NqfwbK9+S3ZY3jRfJ/uv96lmhkkkTEuxF+8v96gD5T1j4U/tE2Ph3VJ 9V+NukXmlpbSvPCugIrsmz5l3V41+yl8PPjXrngvWrrwV8StP8LaK2p/JZXekpcP/vb6++vFsiWX hXV7ueL7SI7OVmh/vLs+7Xkf7I3ijTPFngG/udI0OPRIlutjW6S79zf36AKnw/8Ahj8d9Hm11vFX xW03W4pbN4tMSHSUi+z3X8Er/wB5f9iuZ/4U1+0w8pkb48aOu77qf2Any19Nm3k8/crZl27Wl/u1 bSFvkZm+7QB8/XPw7+Ol58OdK0iH4p6bH4tguZXvfEC6OixXUX8ESxfw7f71fJv7Y37JvxTu/B9x 8Q/FXxF0/WNS8PmJ/J0/TPsv2750+Rtn3v8AgVfpksTtcHK7Y1+7Xkv7U+vWPhj4I63qGq6YuvWU UlvvsXbyt371aAPk/wCAPxC+Lvxy0n+z/DXxF0/wNqGkqsNz4TvtLSWVP7jrK33v73y19C+Avhx8 atJ8RS/8Jr8VNP8AEdm9jKlrp9ppX2dllP3JWf8A2axPiR8CIPjH4L8K+PPBjf8ACJePdIt/O06+ tx95f47d1/j3/c3NXQ/s5/tCL8WRqPh3xPa/8Iz4+0Of7Pqely/8tX/vRP8AxL/u0Ac1c/Bz9pOG 4mnT416X5X8Nv/YqfKtdPZ/Dn46L8Nzp0vxT03/hKnvGddW/slNiwfwpsr3lPN8x28tfl+VV3fw1 Eu77RL5v72Lb/wB80AfnD+1Z8L/jrosvgBPEHxY03WzPqrCxSHR0R4pdnzNur6l8XfDv446++iT+ DPippfh3TFs4luLe70dbhmbZ/DT/ANqfxjpnhVfAEmpeH49YW61NoY0mn8ryvk+/Xovib4teD/BW g2t3q2uWlmiRKyxRTo0q/J/coA8z8B/DP4+6T4mS58S/F/SNZ0eKJ0ayh0VIn3MvytvrG1T4Q/tK zXTyWfxr0gRO/wAv/EiT90tVNV/bg07W76W1+GnhLUPFupN8m66gltEb/gTJVKbQ/wBpn4wTI1zq sHwo0+RfmS38q9fbQB0TaD8UfDHw+1eHXvjVon/CRXEu221b+zk2Iu37nlVwX/BOXQfF2m2Pj+91 3xIusWTa7OspWz8jz5f+eqf7Ndb4a/YP8IWu7VfHV5eeNtbtv3sV9NO9v/wLYr7a6X9kPx1q/jPQ PG0OpTxzW+ja7cabYxQwquy3T7v3fvUAcBfSf2x/wUcuNOuYJXtNL8PWt5A/m/IsrP8A3ayv+CpU P/GOssTbn8q6V/N3f3pUruviz4FuvBH7SWgfFiz3fYL+CLStYdV3eVAtV/21fgp4l/aP+H2m+FfD BittPnlW4+17/vfdagCb9p6Rv+GJLtp4Ni/2Tar5P/AFqp+yWi237AOkxfN8vh6/+V/+2tb/AMUP hv8AED4ifs2r4IFtBZ69cWq2st35q/u9v3Kr/B/4UfED4ffswD4dXggvNYhsZrKK981MbZd//wAV QB5r/wAEqbhl/Z5vZWX5G1FdtbetahL4V/4KPaTbWX7nT9S8KP59un8Uvm/froP2Jfgb4q/Zq8Ea h4a8TyxXNg0v2hLvevy0/wCHHha5+KH7T2u/FG5tPJ03RrGXQLBn+Xzfn3b6APqCH+P/AHqmqOFt 8YqSgAooooAKKKKACiiigAooooAKKKKACiiigAooooAZ/dr5T+N3/J8Hwb/7BF//AOhV9Wf3a+U/ jd/yfB8G/wDsEX//AKFQB9U/xN/vU5P4v96otytj+83zbaRbiPc+1t53bW2/w0AWq8v/AGj/AA9P 4p+CvirSrZlS4urfYm9tq/fWvSvtMfmeVu+evI/2qtSls/2e/GtzZz+TLFartlRv9tKALP7OXhW8 8K/C3SrG+gtobiJP9bby70au68Q6rY6DpdxqWpS28Gn2qebLcSybdqrXk/7PevwaZ+zzomq65qq2 lpBE0tzd3DbPlrwxpPEv7fPiTbBLqHhb4K6TdZ82I7JdZdfu/L/Em9aAJrmbX/29/G0MFo13ovwT 0uffOzLsl1eZfubk/uV9leH/AA7pvhHR7TRtHsorDT7OLyra1hGERai8N6JpfhvR4tG0W0t9L0+1 Xy0trX7sVaJ2wptaTb8n/Hw1AHzprXgXX3/bMsvFEcca+H10WK1b5vn83fX0qq7f++q+WvEet6mn 7bmn6Z/at3/Zn9hRP9h/5ZM+/wC/X1GsvzsrUATVUvH2bW270X71WPM+7/tVD5abpWXdub71AGB4 0t5brwj4hWH/AEiWaxnWO3fofkIrw79hnw7qXhX4b6hbarpi6VL9q/vV7j43/c+E9cmgk+z3UNjO yPF95PkzXiP7FfiLVfG3w0vbzWdQnupVvNqtLQB9F/Mnys3nK1WvurVSF/l2yfJtbatTySrCm5mC r3agCWvAP2z/AA7qHib9nnxLY6PFLeahLLaskUK73+WVK9u1XXLHQ7R7rULqOztEXc0877EX/gVf J/7XH7XXg3wr8K9ag8K+LFu/EW6LbJokiSunz/x0AfQHwoWe38B+H2ubb7HNFa7Whf5H/wC+a8z/ AGlfgMnjaOx8YeGtUHhj4h6N8+nax9xZV+99llb7qo396vI/AH7Rnxt+KXhDSofBXgVbmVotjat4 sje3dv8AbrpbX9lX4p/Enzp/iZ8UtWsLWVvNfQ9Dn3Wn+581AD/hr+3f4O/sPULPx5cxaV4z0iX7 Fqel6S32pJZV++8X95ar6h+214g8bal9j+FPw51DVbp/kW4161lsoW/4FTPiP/wTz8Hf2Db6v4It VtvHGlv9qtbm4+X7Yy/8spf9lq9J/Zr/AGhIPiRZ3HhXxBpi+G/HeifubrRHXZu2/L5sS/xRf7VA Hyd+0F8GPj18R9Q8HXXjfVJILW71FnOn6W3mppn+2tfUXgn9in4b6OLTVNc0hfE+urFFtu75n3L/ AMB31S/bI8Va14Tm+HC6Rqt3pov9Ya3u3tvvyps+7X0Np8yyWdg25nZoF3Ov+5/FQAWOiWOi2UVp aWkYRP8AVr5X3a0Hh3/NJ/D/AApTXdv/ANinfcb73/fdAEN8qXGnT71yrR7WSvBP2Tfh1qvw503x 7b3/APZ+7UfENxf2x0+489PKb7m/+63+zXvOpf8AHrcMq5+XZtf7lfM/7Cs0k2ifFVfNZ9vjO92/ 7P3KAPpDUtPi1ixl02eJXt50/f7qNHsbbSrFIrT/AI94vkq9sZ1+Vvl/9Cp32dEXaiqifxUAPt18 tNq/c/hp9JDF5K7akoAy9d0211ywm0+7+eKVfmWq+m6XBpun29rAmyyii8pbf/Z/vVqzRb2Vl+U/ 3qZNbtI0TK2xlb5ttAC2ke2Ph96/w/7NWajjj27v9pt1SUAFFFFABRRRQAUUUUAFFFFABRRRQAUU UUAFFFFADK+Lf2r/AIhaD8Lv2t/hBr/iWdrbSV0q9t2mRvuuzfLX2lXyP+0FpOn63+2j8HrPVdNt tXtH0e/xaXcSyru3ff2mgDr7z9tT4W2d1bxSayzNuWKOXd9+t3xn+1B8PPAd3p9tf6mtvLqMH21N rfIyt/ertH+EPgRWG/wpobM3zbfsKc/7vFWNQ+HPg/VLeOTUfDGlzCJPKQXFmjMq/wB2gDz/AMJ/ tYfDvxhr0OlaVqsF5qs/y+TE38Nef/Gj9pz4N694I8VeEdc1qSHT5VaK8+ySqkq/P/B/3zXuEvg7 4f8Aw7trjXjoWh6Fa2cHmz6h9jRPKT/fxX5//GvSX/aw8HeMte0Xwpp/hX4XaD++i1D7GiXerS7/ AN7slX+D+KgA8K+NrH9orRotKbU7vwl+z54PbfePqEvlX2qbvuJv+6y76+o9F/bE+C3g/SdN0bR7 +2sLK2XyoLSy2qkVa37Kvgnwve/s8aBYf2JY32msjIyywI6tt/vf3q9Ph+D/AIHdfM/4Q7w6+77z pp0X/wARQBx3ir9pb4deC10e8v8AU1hfWYPtduiN/rU/v1n+Hv2wPhr4w16x0Ox1H7Te3kqxRQs3 8VenX3w18KXwtRd+HdKuI7ddkX2izR/KX+6mfu1FY/CrwTpt7FdWnhjR7a7ifdFJFZojK35UAfLP jL4zfCbTf2p7rxLeeKtmt6TY/wBm/wBmJL/Gr/3K9o8MftSeAvEOia7qdnqXnWWkRfarl3b7lePe MPBfhib9vC2gl8O6TO91oUTy77NPmbzfvf71fUtt8MfCen2lzBaeG9Lht7j5Z4ktUVZP96gDxn/h t74UpbvL/bzeUv8AH5tdV4k/af8AAXh7w1oWuanqv2bT9W3NbzI33ttM8bW/wX+GtnLP4o07wnoz N/z8WCbP++dtePeIf2nvh54kt4dE+Hnwx/4Wsln8sEenWsTwxbv9l6AO8vv2ufhr4stdQ0e21TbL f20tusyt8vzJtryz4EftAfCv9nbQtV8Oar42sZp0vN0tw8/7qNv7n+9WfrHwz+L/AMSvDur3P/CM eEvh1okdpLL9nvtHX7avyfwulcL+xF+w/wDDjxz4Vv8AxP4qt5vEmtLebJS8u63l/wCANQB7l4n/ AOCjXws0+OVtC+2+NpbVftEqaJsl8pf77V4fef8ABRbxZ8UrqWz8PWen+FNMZv8Aj48RxMm5a+5/ DnwT+H3he2MOleD9EsPk8phb2MSMy/3X/vVpSfCXwdMqo/hPQ2T+JW0+P/CgD4c/4QbwnrHgu08b fEj4xeINY0zUp2t/smjajv0/cv8ABsaneP8AUP2arn4XXHhvw4mi6JPfyQbtVuERJXdX/jevuh/h f4SfSYtLbw3pJ06Jt8dr9jTylb124rwH9tb4Y+EdN/Z11+ey8I6Ok0U1rsa3sIlZf3qfd4oA1rP9 pLwJ8J7XRfDWs6uyX1na7I1t2/dSp/fro/Bn7VHw+8feILjSNK1fztQitWu2Rm+RVWr/AMKfht4Y 1z4feHL7V/D2najqH2X/AI+Li1R3rstP+FvhPR7hrrTfDej2N06eU0sNmits/iXigDyGb9tf4Xw3 Vx5+rsl1b/uJYUb7teX/ALQGseAPiR4Pi+MHg7xGmg+NdJl+z2OoQy7PtTL/AMu91/fi/wBmvqb/ AIU34EQux8IaJvdt7M1jF8zflUy/DbwjYaY9gvhvSUsGbzfI+xp5W/8A3KAPgbVP2uPCP7Q2h+DF 8R6gvhvxZ4cvPNvrS4bZ5/8AB5sX+y1fXPiT9pv4ffDoadpup6n9mae3jaKVG+/8tfOH/BRj4I6L eWfw71Lwl4f03TfGH9qMlm0VqiLLtT7ku37y1658AfiT4P8AjVCfD3jLwbp2k+PtCgiS/wBM1Czi d0X+B/8AdagDsfCX7WXw88YeJl0DS9QaTUvKZ0h3feWqU37Znwys9Uu9MbXY99n8k7TS/PXqOmfD HwfpOpf2hp3hnSba727ftENmiv8A99YqvJ8IfA95JLPP4Q0Ka6k/1r/YIvmoA4bTf2pPAeveCb3x DaX0lzo9nP5U8qN/n5a4H9ivxl8OdaXxraeBdTub977XbjVLlZpVf5n/ALn+zXvDfDrwrp2g3lhD 4d0y102ZWae1itURJf8AgNfO/wDwT/0XSdN0f4ny2GkW1nKni26t4/s8SI32f5Ni/wC7QB9bQ/ef 5v8AvmrNU1mjtLfzHbYn8TP/AA1hal8SvDWj+V/aGr21n5rbU81vvUAdTRXMP8SPDaael9Jq9qlh L/q7hn+RqXTPiD4d1qxe70/VILy3WRYmlhbjc3SgDpqKj8z5tu2jzfl3FWFAElFMjdW+7T6ACiii gAooooAKKKKACiiigAooooAKKKKACiiigBn92vlP43TLD+258G2Zd+7SL9P/AB6vqvdt27q+V/jQ z/8ADcHwb8v7/wDZF/8A+hUAfT3MMkUe390q/NLWTrGuWOj6XdaveXcdhptqrSz3dx9xVo1rxPpH h/RtV1HU7xLPT7NHlvJpflRUVPmr45tptf8A2/fFk1sqT6H8CNJutnZJtbZf/HlRkegCxctrn7eX i97JVutA+Dui3WJZEba+ssp+ba/9xs19B/FxdM+FPwB1n+zNMh/s3SLNEjsVRdjKrovzV6B4d8P6 b4P0PT9D0m2Wz02zjW3t7eFfuoq15/8AtK6K2ufAzxfo1oI3uLq12RQzS+Vuben8TUAXfgL4kj8V fC/QNVazXSvtAbbaQr8v/jtejfMjbYl+X+Ja+T/hT+0Z4B+Bfwm8P6B4n1Nk1eBGza2Mb3Xzf7y0 5v2lPih8UI5n+Hnw0uJNPf5ItbubwRbf+2TUAfV0kiwrv85Yl/i82vN/iT8e/APwoj8/xT4jtdNi b7sSq8rt/wB814v/AMMz/Fj4rW8MnxD+Jci2T/f0mzs0i2f7O9a9H8Afsf8Aw2+HuoRXlno0l5qM a7vN1C5e4Vm/3WoA+cfEP7ZEPiv48QJ8PPhbf+LtdmsVS21VZ1i2xb/lfY9egf8ACq/2h/i/bvH4 o8caf4Y0eVtzaTb2ey4Vf+uqVtap4P1Fv2zrLXtN0uOLRLfRYrVryL5Nsu/7myvqJYV+f/ab5qAP nLwT+w38PPDd1Dfag2qeI9VT5nl1G+a4i3f7rV7rofhXRvDyyrpmi2Wlsv8AFaWyRbv++a29n935 ailXam1F37f4d1AGD4wmi/4RLV2dGvLVbOXzYd3zsuyvG/2RbzQLzwRdf8Ir4fudEsludsv2i683 c1ez+PN3/CE+Il27/wDiXXG1U+9/qmr59/YH0+ew+Fuq+fbSW1xJeb2Sb5aAPp1Z0l3eX8+3722r C/dFUn3K8SxNs/vLV6gArxj9qe40i2+Cusy+JbOS80rzIN9rDLsf7/8Aer2evAf23rOe8/Zx8RwW 0Us0rS2+1YV3N/rUoA9F+FNxY3XgHRZ9GtpLbT/K+S1mbe6/8Crua4D4Mbo/hr4ciWNk222JEk+V lrv6AGMdqfNVJGWHe0q/ef5avt901XZ/3v8AvL8tAHz1+1PeaBYXXgj/AISXQLvXvM1Fvsc1jdfZ /IfZVb9oL9mtviXDpfjbwZdf8I38QtLhWWwvP4Jfl+5cL/y1+X+9WL+3Hps99qHwqaC3nmeLW2Zn iVmRU2fxV9MaZEtxpNky7v8AURbl/wCA0AeMfs1/tHp8VrW78N6/bf2P4/0H91q+lzfKyt/A6/3t 1e77d+3+CWvAP2jv2bx8SZrPxd4VvP8AhH/iLoi7tO1G3T/Wr/HE6/xb/u7m+7S/s1ftIr8VLe88 M+JtPbw/8RNCb7PqekzN/F/eRv4/+A0Ae8Xzn7LK3l+Y0a/Kv95q8K/ZS8c/8JtYeOp59Mj0eW18 SXFlsiVE3Mv+7Xud43+i3X91k3V4D+x34F1PwHZfEKPU7ZYP7U8T3WoQJ5u790/8VAEPxm+I134q +Mvh74QaVI0cU2y78QNF8r/Y2+5tP8PzV5N/wU202ztf2bLSW0ae0+wXSQW1xFLsZfmRNzN/FXQR wvo//BSHWp7qL/R7zw3axQTN/E+/7lZ//BVC8tv+GabhmnjR2ulREdtm796lAHRftIeG7HT/ANh2 4g+0PCsenWsqXsXytuZVrS/Yn8J2WsfsbeErWSRnlv7OTzbh2+dpd77Xpf2lvKuP2H7vzZ43i/sm 1/iXZ91a1f2C9Ugm/ZK+HE0kiq727ou35v8Alq9AGh+zH8TbnWL3xX8Ptan36x4Qv/7PW4f790v3 t9e8fvPtDL96Ly6+L/2ebC8vv22/i/qCq39n295LDLt+4r7a+04dqxRf7u2gCWH/AFaVJVbzWWJ2 Zfu/dp/m/wCz/DQBNRUaOrruWpKACiiigAooooAKKKKACiiigAooooAKKKKAI/u/7VfJX7QWq2eg /tj/AAk1PVLqOx0y10LUpp5nfbt219YpN/o/mba+Jv25v2QfiB+03488K3vh7VLbTdH0m1liaXz9 jtvoAxvEOrap+2v4wlmvNSXwh8BtDvFEslw3lPrcq/dfa38H8Newal+1b8MfhXYQ+HvD1pql9FZQ fZ7PT9G055bdf7vzLXzBD/wTz+Nr29jZ6n42i1XQrBdlroc11/o8S16x4P8AgL8d/h7b+R4ZttA0 SLbtbybz71AHTr8VP2gPizY7fDPgiz8JaTI/y6pPdf6Rt/65NXGfHf8AZu8dTfBvxLrXjL4nalr1 1b26ywaf5CJCj7/m+Za65fBP7Uq/8x7S/wDwLrH8cfB/9pTx94P1Xw9qGs6WlvfxbGlS7+daAO7/ AGN/gz4R8L/CvQtcsfDkFtqs6N59xueV2/76r6It9m3ZbhrZF+8iwba+N/BPwX/aT8A+FbHQNM1n S0t7X/lr9r+dq3v+EM/aj/6Dml/+BlAH1urq/G1v95lqK4VpGKxsyS7flfbXyZ/whX7Uu7d/bml/ +BdH/CF/tS7s/wBvaX/u/a6AN7XvEXiKH9uDTNIW+b+wW8OxO9p/el8379fTUcnmbtuV2tt+7Xwf d/s2/tEXnxUi8fya3pf9sRWqWap9r+TYtdz/AMIV+1Huf/idaX83/T5QB9d7W/vVDcw7k3+X5sq/ dr5K/wCEN/aj/wCgzpf/AIGUf8IX+1E3/Ma0tP8At8+9QB9KeMbqSz8M6zPbE21/bWM8sUyru27U rxr9jrx1r3xE+Hd/qniOX7RMt199F+9/3zXCat8O/wBp3UtCurQavpMLzxPGyrd/e3VyHwd/Z8/a V+Fuh3Gn2mp6TbRTy+a2y8oA+7U2bdyK22T/AGas7f8Aar5E/wCEJ/ah/fbta0v5vut9spP+EJ/a j/6DWl/+BlAH15tb+9XjP7V3jDVfh78D9d17Q7prPVYpLdIrjyt+3dKifdryr/hDf2o/+gzpf/gZ XKfFH4I/tL/EfwHd+HLzV9ImiunRm33n9191AH1b8L9Su9e8C+Hb3UZpLrUbi33vdeVtrudrf3q+ LPCfwv8A2oPDvhWy01da0tJbddvy3n3q2P8AhDf2o/8AoM6X/wCBlAH13/D96qmzczbd397aV+Wv k/8A4Q39qP8A6C+kv/s/bKT/AIQv9qMMv/E60l0/uNd0AdR+1V481rwHefD+LQb6S0tdW1Nre6tX g3rKuz++33K+g9NkddLtZ5tzu0S/Kq18K/Fb9nj9pf4kXuhS3Os6XLFp0/2iOJ7z7r13Vp4B/agt rWKOPWtLh2Lt2rd0AfXf3N0iq3zfw7a+ef2kf2cbn4mS23i3wlet4b8daGu+xvrdf+PtPvPbv/v/ AHa4+PwT+1GjOza5pb7v+numx+Bf2oFaY/21pf71t237Z92gDt/2d/2jv+Frabf+FvEti3hv4gaR /o9/pcy/IzL/AM8mb76/7VZP7EOrX2qWPxPivrya6ltfFt1ArTLyq/3a8N+KH7K/7QPjLxDaeNYd b0/S/Fek2xSC+sbr97cKDuMT/wCy1N/Z5+C/7TPhTwrre++022u9U1OXUJ0ludvmyv8AfoA+rfi5 8J/+Em1rRPGGnq1t4k8Pz+eksS/8fSf3KsfED4H+B/jxo9ofHnh1NdjVVc29zvXym/4DXjq+B/2p fs7r/b2lo7fd/wBL+7T/APhC/wBqP5P+Jzpfy/e/0z71AHsWvfs9+DvEngGLwTq+lf2r4fRNiae7 Oqbf96k0P4b6X8DPh/Jo/gHQvsMEn7q20+NmZIS38W6vHv8AhCf2ofvf21pe/wDvfbKT/hCv2ov4 tc0t1/6/PvUAe1fBP4QD4YaJqUsr+drut3P2zUpv70ten8f6v5vlr5HXwV+1HG3y61pez+79spE8 FftQIv8AyF9J+/u3fbKAPrWbzA0exFb+GTc33VrPW8sb6GWRLqO+t422t5Lb9n/fNfLUngX9pubY X1jS0dH3N/pn+tX+43+zXif7Ifhv47WH7Tmt3M893beAIJd2rRajuSJ2/j+z/wB75qAP0ltv9Svz b/epqhhREixGuxf9mpqACiiigAooooAKKKKACiiigAooooAKjmkZI9yrvNN8392W/u1R1jXbPw7p 1xqGpXcdnYxLueWVvu0AW/8Alqvlsv8AtLTU2/aPuyJt/wC+K8R0/wDak0rXtPuNU0Hw9qWt+Hrd sNrNqq/Z22/f2/7tei/D34neHfipoMWs+G9Ti1Sxb5W8pv8AVN/tUAdd/wACo3rv2UbWeT5l+Whf mZ6ADZ/vUbP96n+XT6AGf99Um3/eqSigCHZ/vUbF/ur/AMCp/l1HNu+XYy43fNuoATyV/urTti/3 f++aZ5jMzqq7G/h3VKv3fvf980AN2f71Hyr/AAtT/Lo8ugBjL825d2aP9du+8lOWPb/ExpfLoAZs VF2/Nijav+1U1M8ugBmz/eo/6aLuP+zT/LqHzG8xtqs+2gB7bP8AWMrUbP8AeqFZldl3NsP8SVZ8 ugBm1f8AaoXa3y7Wp/l0jR7l27moAav7n+89H+tb+ICn+XR5dADNn+9Rs/3qd/ql+9Sr81AETp/t MlI27+LakX+zT22Rj9433v71UWvM7lkiaJlbbHG3/LWgC3C6v/C3+9T9n+9TIv3jbvmT5am8ugBm z/eo2f71P8ujy6AGbP8Aeo2f71Dbt33vlpjzBF37vl3fNQBXvFkTc0a7/l+ZG/u0zyUhhj3FvIb7 yt91asfaNu3cy/O3ytXOXnjaxt9YbRgrXmqKnmz2sf8Ayyi/vtQB1cXyxipK8q+DX7QHhf4zWOpT 6DIyxadO9tKszfNuVttdt4o8VQ+FdL+33MbPArKsm3+HdQBv0VS03UI9Ss4rm3mjuYpV3Ryxfdap 9zbtvy/doAmopF+6KWgAooooAKKKKACiimPjb81AELw/umj/AL1fDX/BTrxPqMkPw1+H1ndyWdp4 q1F7e6lhfa+1NjV9y7mMzKv935Wr5M/b8+BHiH4teCdA8S+DLb7Z4o8JXTXdrY/89d+zf/47QB9G eCfCel+HvC+m6Lp+nwWun2ttGvkwxKsUm5fm+Wvi3wHqk/wp/wCCj+teFtGmx4c8UW8t7dafH8sV tLFD8u1P4a+h/AH7UXg7WPAcGq6ncz6XcWMCxX1jJA++KVf/AEKvEf2fPhfrXxc/a48RfHbUraWw 8LxK1v4dSVNv2qJk2u//AH1QB9wI3nMjfd+WpV+9S7Vp9ABRRRQAUUUUAFVriZYWRn6s21as1Ay/ vlfP+ztoA+Rfgj8TvHeqftk+OvCviDXLS90Cy0xri1tIoNjp+9r66t41SP5Q2GbdXxL8FJN3/BQb 4hfwPFoG5k/7a19uxbduV/ioAkooooAKKKKACiiigBj/AHK+Tvip8I/ih8YLq61dPF3/AAg6Wu5t O0/a275f7+379fWled/FHxVJoumtpOkKt34g1JGis7T/ANDagDyH9in41eJvin4T1jRPGqx3PiDw 1Otpc6nbrtS53fc219RV5F8APhJZ/CHwdaadHNHPqku6XUZsfPO+75f++a9doAKKKKACiiigBPvU 3btof7lFAHJ/Eez1zVfDc1joM8dne3DeU1y67vKX+9XyJNo/xF/Z7+P3gy00jxA3irSfEM8Vrq1j cO0sturfful3fdWvuG4fYnyybG/h+Wvgz9oPwD42+Avx08P/ABk0HxEdXi1S+TS9R0maL/l3+98m 77tAH3qu/wA5v+edT1k+Hb7+0tHtbzY0P2qNZ/Kf+DcM7a1qACiiigClfSOtvL5TL5/l/u/96vjn 9j/4gfEjxx8X/ibBrt9BNomk6xPZRJt+7tr7Ml3eYu35R/E1fD/7IPibT/A/x++M3hvXludN13V/ E1xe2No8bsk9u38e/wC7QB9ZfFTx5b/DT4e694rljW4g0e1e6kSvH/2N7eXW/hxqHjHVbhtR1jXr qd1u3/hg+8kX/Aa9J/aG8Lz+M/gr4v0Gzi8y91Swe3iiX+Jq8y/Yr16C2/ZyR7tfs0WkXNxaT/L8 ytF8r/LQB8z/ALJniTxd4d0v4pReA9GWXVYLyWVmmVGTasr19efs7/GKD9pf4LxatLY/2beXCy2t 5aXHz7H3ba+bf2B9Y0+Hw/8AGNWF1DFDNcPLNLAyblZn+7XXf8Ey9ct2+B+qBY5kmtr+VpEuImib b5r/ADfNQB2n7JvjZrPx58T/AIazzSsnhXVEt9P+0Pud4tm5q+n4/wDV7v4mr49/Zb0VvFP7T3xt 8bx/Npa6qtvZ3A+VZ1aKvsLDNEu779ADo8+Wu7+7UlIv3RS0AFFFFABRRRQAUyRFZdrfdp9FAFHa 0yLtbY0bfLSPtbMsce6X+Jf71W/ITzPM2/P61JQBzMvhLQ9Sunu59LgJb+Pb96r+n27WtxsRVNo3 +rVU2eR/s1psiv8AeWhY1VmZV5b71AElFFFABRRRQAUUUUAFVrtGkj/dybGX+KrNR+WvmeZt+bpQ B86+AP2W7zwT+0JrvxP/AOEskvP7Utfs8to8Gz5d++voqL7vTFDRI/3l+9TsbVwtADqKKKACiiig AooooARvumvkzxd+y38UNd+ImseKNM+N99ost/tW1tE0xGSDbX1pTNi7dtAHiXwP+C/in4ayXl54 w8cT/ELWLp18q6uLdLf7Mn8W1V+9XuFQm2j3I235l+7U1ABRRRQAUUUUAI1N++lPooA85+NHhTxT 4r8JrbeD/FUnhLWYp1mW7ihSXzVHWL5v71cxZfB3VPFf/CNXnxD1Ma3daPIlzBa7difal/5a/J/6 DXttM2rQAxY/3m6pqZGir92n0AFFFFAFaSbZcKu7+H7tZVvoen2+rPqHkRvqDJ/x8eV86rW3Iit9 6n0AZcUix+ascf73/Wqn96vP9N+G8fgPxZd61pD/AGPQ71d99piLuTd/E9eo+Un92n0Ac9DYWghl aRIvK+95UUCpWZ4s8N3F9oNxa6EselXs/wC6a4iiVfk/i+WuvS3jRQqrwtLsX+796gDjPh/4E034 a6PaaFpkCpbqu+e4P/LVq6xP3zfN8m2p5IllXa43Cl2rQA+iiigAooooAKKKKACiiigAooooAKKK KACiiigAooooAKKKKACiiigAooooAKKKKACiiigAooooAKKKKACiiigAooooAKKKKACiiigAoooo AKKKKACiiigAooooAKKKKACiiigAooooAKKKKAP/2VBLAQItABQABgAIAAAAIQArENvACgEAABQC AAATAAAAAAAAAAAAAAAAAAAAAABbQ29udGVudF9UeXBlc10ueG1sUEsBAi0AFAAGAAgAAAAhADj9 If/WAAAAlAEAAAsAAAAAAAAAAAAAAAAAOwEAAF9yZWxzLy5yZWxzUEsBAi0AFAAGAAgAAAAhAGKX DEMXAwAA8AgAAA4AAAAAAAAAAAAAAAAAOgIAAGRycy9lMm9Eb2MueG1sUEsBAi0AFAAGAAgAAAAh AHvAOJLDAAAApQEAABkAAAAAAAAAAAAAAAAAfQUAAGRycy9fcmVscy9lMm9Eb2MueG1sLnJlbHNQ SwECLQAUAAYACAAAACEAu8vd3OEAAAALAQAADwAAAAAAAAAAAAAAAAB3BgAAZHJzL2Rvd25yZXYu eG1sUEsBAi0ACgAAAAAAAAAhAPjjOB8lMgAAJTIAABQAAAAAAAAAAAAAAAAAhQcAAGRycy9tZWRp YS9pbWFnZTEuanBnUEsBAi0ACgAAAAAAAAAhABpqrEMqagAAKmoAABQAAAAAAAAAAAAAAAAA3DkA AGRycy9tZWRpYS9pbWFnZTIuanBnUEsFBgAAAAAHAAcAvgEAADikAAAAAA== ">
                <v:rect id="Rectangle 6248" o:spid="_x0000_s1064" style="position:absolute;left:20643;top:29060;width:548;height:242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nxwNcMA AADdAAAADwAAAGRycy9kb3ducmV2LnhtbERPTWvCQBC9F/wPywje6sYgoqmrBFtJjlYF7W3ITpPQ 7GzIribtr3cPBY+P973eDqYRd+pcbVnBbBqBIC6srrlUcD7tX5cgnEfW2FgmBb/kYLsZvawx0bbn T7offSlCCLsEFVTet4mUrqjIoJvaljhw37Yz6APsSqk77EO4aWQcRQtpsObQUGFLu4qKn+PNKMiW bXrN7V9fNh9f2eVwWb2fVl6pyXhI30B4GvxT/O/OtYJFPA9zw5vwBOTmAQAA//8DAFBLAQItABQA BgAIAAAAIQDw94q7/QAAAOIBAAATAAAAAAAAAAAAAAAAAAAAAABbQ29udGVudF9UeXBlc10ueG1s UEsBAi0AFAAGAAgAAAAhADHdX2HSAAAAjwEAAAsAAAAAAAAAAAAAAAAALgEAAF9yZWxzLy5yZWxz UEsBAi0AFAAGAAgAAAAhADMvBZ5BAAAAOQAAABAAAAAAAAAAAAAAAAAAKQIAAGRycy9zaGFwZXht bC54bWxQSwECLQAUAAYACAAAACEAdnxwNcMAAADdAAAADwAAAAAAAAAAAAAAAACYAgAAZHJzL2Rv d25yZXYueG1sUEsFBgAAAAAEAAQA9QAAAIgDAAAAAA== " filled="f" stroked="f">
                  <v:textbox inset="0,0,0,0">
                    <w:txbxContent>
                      <w:p w:rsidR="001C0A9C" w:rsidRDefault="00495ADD">
                        <w:pPr>
                          <w:spacing w:after="160" w:line="259" w:lineRule="auto"/>
                          <w:ind w:left="0" w:firstLine="0"/>
                          <w:jc w:val="left"/>
                        </w:pPr>
                        <w:r>
                          <w:rPr>
                            <w:b/>
                          </w:rPr>
                          <w:t xml:space="preserve"> </w:t>
                        </w:r>
                      </w:p>
                    </w:txbxContent>
                  </v:textbox>
                </v:rect>
                <v:shape id="Picture 6274" o:spid="_x0000_s1065" type="#_x0000_t75" style="position:absolute;left:5048;width:17775;height:1301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oyWerEAAAA3QAAAA8AAABkcnMvZG93bnJldi54bWxEj0GLwjAUhO+C/yE8YW+aWhZdq1HcBcGL C3brwdujebbF5qU00dZ/b4QFj8PMfMOsNr2pxZ1aV1lWMJ1EIIhzqysuFGR/u/EXCOeRNdaWScGD HGzWw8EKE207PtI99YUIEHYJKii9bxIpXV6SQTexDXHwLrY16INsC6lb7ALc1DKOopk0WHFYKLGh n5Lya3ozCs77rshsupjHlT4d4jz67eU3KfUx6rdLEJ56/w7/t/dawSyef8LrTXgCcv0EAAD//wMA UEsBAi0AFAAGAAgAAAAhAASrOV4AAQAA5gEAABMAAAAAAAAAAAAAAAAAAAAAAFtDb250ZW50X1R5 cGVzXS54bWxQSwECLQAUAAYACAAAACEACMMYpNQAAACTAQAACwAAAAAAAAAAAAAAAAAxAQAAX3Jl bHMvLnJlbHNQSwECLQAUAAYACAAAACEAMy8FnkEAAAA5AAAAEgAAAAAAAAAAAAAAAAAuAgAAZHJz L3BpY3R1cmV4bWwueG1sUEsBAi0AFAAGAAgAAAAhAOoyWerEAAAA3QAAAA8AAAAAAAAAAAAAAAAA nwIAAGRycy9kb3ducmV2LnhtbFBLBQYAAAAABAAEAPcAAACQAwAAAAA= ">
                  <v:imagedata r:id="rId64" o:title=""/>
                </v:shape>
                <v:shape id="Picture 6276" o:spid="_x0000_s1066" type="#_x0000_t75" style="position:absolute;top:13295;width:20631;height:1722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5t9YPFAAAA3QAAAA8AAABkcnMvZG93bnJldi54bWxEj81qwzAQhO+FvoPYQi6lkRtStzhRTHEw 5NqkhxzX1sY2tlbGkn/69lWg0OMwM98w+3QxnZhocI1lBa/rCARxaXXDlYLvS/7yAcJ5ZI2dZVLw Qw7Sw+PDHhNtZ/6i6ewrESDsElRQe98nUrqyJoNubXvi4N3sYNAHOVRSDzgHuOnkJopiabDhsFBj T1lNZXsejYI+b7fXtsjfnkcs/QlNcT1mhVKrp+VzB8LT4v/Df+2TVhBv3mO4vwlPQB5+AQAA//8D AFBLAQItABQABgAIAAAAIQAEqzleAAEAAOYBAAATAAAAAAAAAAAAAAAAAAAAAABbQ29udGVudF9U eXBlc10ueG1sUEsBAi0AFAAGAAgAAAAhAAjDGKTUAAAAkwEAAAsAAAAAAAAAAAAAAAAAMQEAAF9y ZWxzLy5yZWxzUEsBAi0AFAAGAAgAAAAhADMvBZ5BAAAAOQAAABIAAAAAAAAAAAAAAAAALgIAAGRy cy9waWN0dXJleG1sLnhtbFBLAQItABQABgAIAAAAIQBObfWDxQAAAN0AAAAPAAAAAAAAAAAAAAAA AJ8CAABkcnMvZG93bnJldi54bWxQSwUGAAAAAAQABAD3AAAAkQMAAAAA ">
                  <v:imagedata r:id="rId65" o:title=""/>
                </v:shape>
                <w10:wrap type="square"/>
              </v:group>
            </w:pict>
          </mc:Fallback>
        </mc:AlternateContent>
      </w:r>
      <w:r w:rsidR="00495ADD">
        <w:rPr>
          <w:b/>
        </w:rPr>
        <w:t>Câu 7.</w:t>
      </w:r>
      <w:r w:rsidR="00495ADD">
        <w:t xml:space="preserve"> Một máy bay đang bay theo hướng Bắc với vận tốc 200 m/s thì bị gió từ hướng Tây thổi vào với vận tốc 20 m/s. Xác định vận tốc tổng hợp của máy bay lúc này.</w:t>
      </w:r>
    </w:p>
    <w:p w:rsidR="007A674A" w:rsidRDefault="00495ADD" w:rsidP="007A674A">
      <w:pPr>
        <w:spacing w:after="0"/>
        <w:ind w:left="0" w:firstLine="0"/>
        <w:jc w:val="left"/>
      </w:pPr>
      <w:r>
        <w:rPr>
          <w:b/>
        </w:rPr>
        <w:t>Câu 8.</w:t>
      </w:r>
      <w:r>
        <w:t xml:space="preserve"> Một ô tô đang chạy với vận tốc v theo phương nằm ngang thì người ngồi trong xe trông thấy các giọt mưa rơi tạo thành những vạch làm với đường thẳng đứng một góc 45</w:t>
      </w:r>
      <w:r>
        <w:rPr>
          <w:vertAlign w:val="superscript"/>
        </w:rPr>
        <w:t>0</w:t>
      </w:r>
      <w:r>
        <w:t xml:space="preserve">. Biết vận tốc rơi của các giọt nước mưa so với mặt đất là 5 m/s. Tính vận tốc của ô tô. </w:t>
      </w:r>
    </w:p>
    <w:p w:rsidR="001C0A9C" w:rsidRDefault="00495ADD" w:rsidP="007A674A">
      <w:pPr>
        <w:spacing w:after="0"/>
        <w:ind w:left="0" w:firstLine="0"/>
        <w:jc w:val="left"/>
      </w:pPr>
      <w:r>
        <w:rPr>
          <w:b/>
        </w:rPr>
        <w:t>Câu 9:</w:t>
      </w:r>
      <w:r>
        <w:t xml:space="preserve"> Một vật chuyển động thẳng có đồ thị (d – t) được mô tả như hình. Hãy xác định tốc độ tức thời của vật tại các vị trí A, B và C</w:t>
      </w:r>
    </w:p>
    <w:p w:rsidR="001C0A9C" w:rsidRDefault="001C0A9C" w:rsidP="007A674A">
      <w:pPr>
        <w:spacing w:after="0" w:line="259" w:lineRule="auto"/>
        <w:ind w:left="0" w:firstLine="0"/>
        <w:jc w:val="left"/>
      </w:pPr>
    </w:p>
    <w:p w:rsidR="001C0A9C" w:rsidRDefault="001C0A9C" w:rsidP="007A674A">
      <w:pPr>
        <w:spacing w:after="0" w:line="259" w:lineRule="auto"/>
        <w:ind w:left="0" w:firstLine="0"/>
        <w:jc w:val="left"/>
      </w:pPr>
    </w:p>
    <w:p w:rsidR="001C0A9C" w:rsidRDefault="001C0A9C" w:rsidP="007A674A">
      <w:pPr>
        <w:spacing w:after="0" w:line="259" w:lineRule="auto"/>
        <w:ind w:left="0" w:firstLine="0"/>
        <w:jc w:val="left"/>
      </w:pPr>
    </w:p>
    <w:p w:rsidR="001C0A9C" w:rsidRDefault="00495ADD" w:rsidP="007A674A">
      <w:pPr>
        <w:spacing w:after="0"/>
        <w:ind w:left="0" w:firstLine="0"/>
        <w:jc w:val="left"/>
      </w:pPr>
      <w:r>
        <w:rPr>
          <w:b/>
        </w:rPr>
        <w:t xml:space="preserve">Câu 10. </w:t>
      </w:r>
      <w:r>
        <w:t>Dựa vào đồ thị như hình vẽ bên.</w:t>
      </w:r>
    </w:p>
    <w:p w:rsidR="001C0A9C" w:rsidRDefault="00D12174" w:rsidP="007A674A">
      <w:pPr>
        <w:spacing w:after="0"/>
        <w:ind w:left="0" w:firstLine="0"/>
        <w:jc w:val="left"/>
      </w:pPr>
      <w:r>
        <w:rPr>
          <w:szCs w:val="26"/>
          <w:u w:color="000000"/>
        </w:rPr>
        <w:t xml:space="preserve">a) </w:t>
      </w:r>
      <w:r w:rsidR="00495ADD">
        <w:t>Xác định vận tốc mỗi vật chuyển động.</w:t>
      </w:r>
    </w:p>
    <w:p w:rsidR="001C0A9C" w:rsidRDefault="00D12174" w:rsidP="007A674A">
      <w:pPr>
        <w:spacing w:after="0"/>
        <w:ind w:left="0" w:firstLine="0"/>
        <w:jc w:val="left"/>
      </w:pPr>
      <w:r>
        <w:rPr>
          <w:szCs w:val="26"/>
          <w:u w:color="000000"/>
        </w:rPr>
        <w:t xml:space="preserve">b) </w:t>
      </w:r>
      <w:r w:rsidR="00495ADD">
        <w:t>Mô tả chuyển động của mỗi vật.</w:t>
      </w:r>
    </w:p>
    <w:p w:rsidR="001C0A9C" w:rsidRDefault="00D12174" w:rsidP="007A674A">
      <w:pPr>
        <w:spacing w:after="0"/>
        <w:ind w:left="0" w:firstLine="0"/>
        <w:jc w:val="left"/>
      </w:pPr>
      <w:r>
        <w:rPr>
          <w:szCs w:val="26"/>
          <w:u w:color="000000"/>
        </w:rPr>
        <w:lastRenderedPageBreak/>
        <w:t xml:space="preserve">c) </w:t>
      </w:r>
      <w:r w:rsidR="00495ADD">
        <w:t>Xác định vị trí và thời điểm các chuyển động gặp nhau.</w:t>
      </w:r>
    </w:p>
    <w:p w:rsidR="001C0A9C" w:rsidRDefault="00495ADD" w:rsidP="007A674A">
      <w:pPr>
        <w:spacing w:after="0"/>
        <w:ind w:left="0" w:firstLine="0"/>
        <w:jc w:val="left"/>
      </w:pPr>
      <w:r>
        <w:rPr>
          <w:b/>
        </w:rPr>
        <w:t>Câu 11.</w:t>
      </w:r>
      <w:r>
        <w:t xml:space="preserve"> Một đoàn tàu đang chuyển động đều với tốc độ 8 m/s và có một người soát vé đang ổn định khách trong toa tàu. Một học sinh đứng bên đường thấy người soát vé đi với vận tốc bằng bao nhiêu trong các trường hợp sau:</w:t>
      </w:r>
    </w:p>
    <w:p w:rsidR="001C0A9C" w:rsidRDefault="00D12174" w:rsidP="007A674A">
      <w:pPr>
        <w:spacing w:after="0"/>
        <w:ind w:left="0" w:firstLine="0"/>
        <w:jc w:val="left"/>
      </w:pPr>
      <w:r>
        <w:rPr>
          <w:b/>
          <w:bCs/>
          <w:szCs w:val="26"/>
          <w:u w:color="000000"/>
        </w:rPr>
        <w:t xml:space="preserve">a. </w:t>
      </w:r>
      <w:r w:rsidR="00495ADD">
        <w:t>Người soát vé đi với tốc độ 1,5 m/s về phía đuôi tàu.</w:t>
      </w:r>
    </w:p>
    <w:p w:rsidR="001C0A9C" w:rsidRDefault="00D12174" w:rsidP="007A674A">
      <w:pPr>
        <w:spacing w:after="0"/>
        <w:ind w:left="0" w:firstLine="0"/>
        <w:jc w:val="left"/>
      </w:pPr>
      <w:r>
        <w:rPr>
          <w:b/>
          <w:bCs/>
          <w:szCs w:val="26"/>
          <w:u w:color="000000"/>
        </w:rPr>
        <w:t xml:space="preserve">b. </w:t>
      </w:r>
      <w:r w:rsidR="00495ADD">
        <w:t>Người soát vé đi với tốc độ 1,5 m/s về phía đầu tàu.</w:t>
      </w:r>
    </w:p>
    <w:p w:rsidR="001C0A9C" w:rsidRDefault="00D12174" w:rsidP="007A674A">
      <w:pPr>
        <w:spacing w:after="0"/>
        <w:ind w:left="0" w:firstLine="0"/>
        <w:jc w:val="left"/>
      </w:pPr>
      <w:r>
        <w:rPr>
          <w:b/>
          <w:bCs/>
          <w:szCs w:val="26"/>
          <w:u w:color="000000"/>
        </w:rPr>
        <w:t xml:space="preserve">c. </w:t>
      </w:r>
      <w:r w:rsidR="00495ADD">
        <w:t>Người soát vé đứng yên trên tàu.</w:t>
      </w:r>
    </w:p>
    <w:p w:rsidR="001C0A9C" w:rsidRDefault="00495ADD" w:rsidP="007A674A">
      <w:pPr>
        <w:spacing w:after="0"/>
        <w:ind w:left="0" w:firstLine="0"/>
        <w:jc w:val="left"/>
      </w:pPr>
      <w:r>
        <w:rPr>
          <w:b/>
        </w:rPr>
        <w:t>Câu 12</w:t>
      </w:r>
      <w:r>
        <w:t>. Số liệu về độ dịch chuyển và thời gian của chuyển động thẳng của một xe ô tô đồ chơi chạy bằng pin được ghi trong bảng trên:</w:t>
      </w:r>
      <w:r>
        <w:rPr>
          <w:b/>
        </w:rPr>
        <w:t xml:space="preserve"> </w:t>
      </w:r>
      <w:r>
        <w:t>Dựa vào bảng này để:</w:t>
      </w:r>
    </w:p>
    <w:tbl>
      <w:tblPr>
        <w:tblStyle w:val="TableGrid"/>
        <w:tblW w:w="7828" w:type="dxa"/>
        <w:tblInd w:w="1253" w:type="dxa"/>
        <w:tblCellMar>
          <w:top w:w="16" w:type="dxa"/>
          <w:left w:w="108" w:type="dxa"/>
          <w:right w:w="115" w:type="dxa"/>
        </w:tblCellMar>
        <w:tblLook w:val="04A0" w:firstRow="1" w:lastRow="0" w:firstColumn="1" w:lastColumn="0" w:noHBand="0" w:noVBand="1"/>
      </w:tblPr>
      <w:tblGrid>
        <w:gridCol w:w="2864"/>
        <w:gridCol w:w="828"/>
        <w:gridCol w:w="826"/>
        <w:gridCol w:w="828"/>
        <w:gridCol w:w="826"/>
        <w:gridCol w:w="828"/>
        <w:gridCol w:w="828"/>
      </w:tblGrid>
      <w:tr w:rsidR="001C0A9C">
        <w:trPr>
          <w:trHeight w:val="356"/>
        </w:trPr>
        <w:tc>
          <w:tcPr>
            <w:tcW w:w="2864"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Độ dịch chuyển (m)</w:t>
            </w:r>
          </w:p>
        </w:tc>
        <w:tc>
          <w:tcPr>
            <w:tcW w:w="82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1</w:t>
            </w:r>
          </w:p>
        </w:tc>
        <w:tc>
          <w:tcPr>
            <w:tcW w:w="826"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3</w:t>
            </w:r>
          </w:p>
        </w:tc>
        <w:tc>
          <w:tcPr>
            <w:tcW w:w="82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5</w:t>
            </w:r>
          </w:p>
        </w:tc>
        <w:tc>
          <w:tcPr>
            <w:tcW w:w="826"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7</w:t>
            </w:r>
          </w:p>
        </w:tc>
        <w:tc>
          <w:tcPr>
            <w:tcW w:w="82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9</w:t>
            </w:r>
          </w:p>
        </w:tc>
        <w:tc>
          <w:tcPr>
            <w:tcW w:w="82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9</w:t>
            </w:r>
          </w:p>
        </w:tc>
      </w:tr>
      <w:tr w:rsidR="001C0A9C">
        <w:trPr>
          <w:trHeight w:val="353"/>
        </w:trPr>
        <w:tc>
          <w:tcPr>
            <w:tcW w:w="2864"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Thời gian (s)</w:t>
            </w:r>
          </w:p>
        </w:tc>
        <w:tc>
          <w:tcPr>
            <w:tcW w:w="82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0</w:t>
            </w:r>
          </w:p>
        </w:tc>
        <w:tc>
          <w:tcPr>
            <w:tcW w:w="826"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1</w:t>
            </w:r>
          </w:p>
        </w:tc>
        <w:tc>
          <w:tcPr>
            <w:tcW w:w="82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2</w:t>
            </w:r>
          </w:p>
        </w:tc>
        <w:tc>
          <w:tcPr>
            <w:tcW w:w="826"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3</w:t>
            </w:r>
          </w:p>
        </w:tc>
        <w:tc>
          <w:tcPr>
            <w:tcW w:w="82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4</w:t>
            </w:r>
          </w:p>
        </w:tc>
        <w:tc>
          <w:tcPr>
            <w:tcW w:w="82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5</w:t>
            </w:r>
          </w:p>
        </w:tc>
      </w:tr>
    </w:tbl>
    <w:p w:rsidR="001C0A9C" w:rsidRDefault="00D12174" w:rsidP="007A674A">
      <w:pPr>
        <w:spacing w:after="0"/>
        <w:ind w:left="0" w:firstLine="0"/>
        <w:jc w:val="left"/>
      </w:pPr>
      <w:r>
        <w:rPr>
          <w:b/>
          <w:bCs/>
          <w:szCs w:val="26"/>
          <w:u w:color="000000"/>
        </w:rPr>
        <w:t xml:space="preserve">a) </w:t>
      </w:r>
      <w:r w:rsidR="00495ADD">
        <w:t>Vẽ đồ thị dịch chuyển – thời gian chuyển động.</w:t>
      </w:r>
    </w:p>
    <w:p w:rsidR="001C0A9C" w:rsidRDefault="00D12174" w:rsidP="007A674A">
      <w:pPr>
        <w:spacing w:after="0"/>
        <w:ind w:left="0" w:firstLine="0"/>
        <w:jc w:val="left"/>
      </w:pPr>
      <w:r>
        <w:rPr>
          <w:b/>
          <w:bCs/>
          <w:szCs w:val="26"/>
          <w:u w:color="000000"/>
        </w:rPr>
        <w:t xml:space="preserve">b) </w:t>
      </w:r>
      <w:r w:rsidR="00495ADD">
        <w:t>Mô tả chuyển động của xe.</w:t>
      </w:r>
    </w:p>
    <w:p w:rsidR="001C0A9C" w:rsidRDefault="00D12174" w:rsidP="007A674A">
      <w:pPr>
        <w:spacing w:after="0"/>
        <w:ind w:left="0" w:firstLine="0"/>
        <w:jc w:val="left"/>
      </w:pPr>
      <w:r>
        <w:rPr>
          <w:b/>
          <w:bCs/>
          <w:szCs w:val="26"/>
          <w:u w:color="000000"/>
        </w:rPr>
        <w:t xml:space="preserve">c) </w:t>
      </w:r>
      <w:r w:rsidR="00495ADD">
        <w:t>Tính vận tốc của xe trong 3s đầu.</w:t>
      </w:r>
    </w:p>
    <w:p w:rsidR="00D12174" w:rsidRDefault="00495ADD" w:rsidP="007A674A">
      <w:pPr>
        <w:spacing w:after="0"/>
        <w:ind w:left="0" w:firstLine="0"/>
        <w:jc w:val="left"/>
      </w:pPr>
      <w:r>
        <w:rPr>
          <w:b/>
        </w:rPr>
        <w:t xml:space="preserve">Câu 13. </w:t>
      </w:r>
      <w:r>
        <w:t xml:space="preserve">Một xe máy xuất phát từ A lúc 6 giờ chạy thẳng tới B với vận tốc không đổi 40 km/h. Một ô tô xuất phát từ B lúc 8 giờ chạy với vận tốc không đổi 80 km/h theo cùng hướng với xe máy. Biết khoảng cách AB = 20 km. Chọn tời điểm 6 giờ làm mốc thời gian, chiều từ A đến B làm chiều dương. Xác định vị trí và thời điểm ô tô đuổi kịp xe máy bằng công thức và đồ thị. </w:t>
      </w:r>
    </w:p>
    <w:p w:rsidR="001C0A9C" w:rsidRDefault="00495ADD" w:rsidP="007A674A">
      <w:pPr>
        <w:spacing w:after="0"/>
        <w:ind w:left="0" w:firstLine="0"/>
        <w:jc w:val="left"/>
      </w:pPr>
      <w:r>
        <w:rPr>
          <w:b/>
        </w:rPr>
        <w:t xml:space="preserve">Câu 14. </w:t>
      </w:r>
      <w:r>
        <w:t>Kết quả đo khối lượng của một túi trái cây bằng cân đồng hồ được ghi theo bảng</w:t>
      </w:r>
    </w:p>
    <w:tbl>
      <w:tblPr>
        <w:tblStyle w:val="TableGrid"/>
        <w:tblW w:w="5670" w:type="dxa"/>
        <w:tblInd w:w="2332" w:type="dxa"/>
        <w:tblCellMar>
          <w:top w:w="16" w:type="dxa"/>
          <w:left w:w="115" w:type="dxa"/>
          <w:right w:w="115" w:type="dxa"/>
        </w:tblCellMar>
        <w:tblLook w:val="04A0" w:firstRow="1" w:lastRow="0" w:firstColumn="1" w:lastColumn="0" w:noHBand="0" w:noVBand="1"/>
      </w:tblPr>
      <w:tblGrid>
        <w:gridCol w:w="1842"/>
        <w:gridCol w:w="1985"/>
        <w:gridCol w:w="1843"/>
      </w:tblGrid>
      <w:tr w:rsidR="001C0A9C">
        <w:trPr>
          <w:trHeight w:val="359"/>
        </w:trPr>
        <w:tc>
          <w:tcPr>
            <w:tcW w:w="1843" w:type="dxa"/>
            <w:tcBorders>
              <w:top w:val="single" w:sz="4" w:space="0" w:color="000000"/>
              <w:left w:val="single" w:sz="4" w:space="0" w:color="000000"/>
              <w:bottom w:val="single" w:sz="4" w:space="0" w:color="000000"/>
              <w:right w:val="single" w:sz="4" w:space="0" w:color="000000"/>
            </w:tcBorders>
            <w:shd w:val="clear" w:color="auto" w:fill="D5DCE4"/>
          </w:tcPr>
          <w:p w:rsidR="001C0A9C" w:rsidRDefault="00495ADD" w:rsidP="007A674A">
            <w:pPr>
              <w:spacing w:after="0" w:line="259" w:lineRule="auto"/>
              <w:ind w:left="0" w:firstLine="0"/>
              <w:jc w:val="left"/>
            </w:pPr>
            <w:r>
              <w:rPr>
                <w:b/>
              </w:rPr>
              <w:t>Lần đo</w:t>
            </w:r>
          </w:p>
        </w:tc>
        <w:tc>
          <w:tcPr>
            <w:tcW w:w="1985" w:type="dxa"/>
            <w:tcBorders>
              <w:top w:val="single" w:sz="4" w:space="0" w:color="000000"/>
              <w:left w:val="single" w:sz="4" w:space="0" w:color="000000"/>
              <w:bottom w:val="single" w:sz="4" w:space="0" w:color="000000"/>
              <w:right w:val="single" w:sz="4" w:space="0" w:color="000000"/>
            </w:tcBorders>
            <w:shd w:val="clear" w:color="auto" w:fill="D5DCE4"/>
          </w:tcPr>
          <w:p w:rsidR="001C0A9C" w:rsidRDefault="00495ADD" w:rsidP="007A674A">
            <w:pPr>
              <w:spacing w:after="0" w:line="259" w:lineRule="auto"/>
              <w:ind w:left="0" w:firstLine="0"/>
              <w:jc w:val="left"/>
            </w:pPr>
            <w:r>
              <w:rPr>
                <w:b/>
              </w:rPr>
              <w:t>m (Kg)</w:t>
            </w:r>
          </w:p>
        </w:tc>
        <w:tc>
          <w:tcPr>
            <w:tcW w:w="1843" w:type="dxa"/>
            <w:tcBorders>
              <w:top w:val="single" w:sz="4" w:space="0" w:color="000000"/>
              <w:left w:val="single" w:sz="4" w:space="0" w:color="000000"/>
              <w:bottom w:val="single" w:sz="4" w:space="0" w:color="000000"/>
              <w:right w:val="single" w:sz="4" w:space="0" w:color="000000"/>
            </w:tcBorders>
            <w:shd w:val="clear" w:color="auto" w:fill="D5DCE4"/>
          </w:tcPr>
          <w:p w:rsidR="001C0A9C" w:rsidRDefault="00495ADD" w:rsidP="007A674A">
            <w:pPr>
              <w:spacing w:after="0" w:line="259" w:lineRule="auto"/>
              <w:ind w:left="0" w:firstLine="0"/>
              <w:jc w:val="left"/>
            </w:pPr>
            <w:r>
              <w:rPr>
                <w:rFonts w:ascii="Cambria Math" w:eastAsia="Cambria Math" w:hAnsi="Cambria Math" w:cs="Cambria Math"/>
              </w:rPr>
              <w:t>∆𝒎</w:t>
            </w:r>
            <w:r>
              <w:rPr>
                <w:b/>
              </w:rPr>
              <w:t xml:space="preserve"> (kg)</w:t>
            </w:r>
          </w:p>
        </w:tc>
      </w:tr>
      <w:tr w:rsidR="001C0A9C">
        <w:trPr>
          <w:trHeight w:val="354"/>
        </w:trPr>
        <w:tc>
          <w:tcPr>
            <w:tcW w:w="184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1</w:t>
            </w:r>
          </w:p>
        </w:tc>
        <w:tc>
          <w:tcPr>
            <w:tcW w:w="198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4,2</w:t>
            </w:r>
          </w:p>
        </w:tc>
        <w:tc>
          <w:tcPr>
            <w:tcW w:w="184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r>
      <w:tr w:rsidR="001C0A9C">
        <w:trPr>
          <w:trHeight w:val="353"/>
        </w:trPr>
        <w:tc>
          <w:tcPr>
            <w:tcW w:w="184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2</w:t>
            </w:r>
          </w:p>
        </w:tc>
        <w:tc>
          <w:tcPr>
            <w:tcW w:w="198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4,4</w:t>
            </w:r>
          </w:p>
        </w:tc>
        <w:tc>
          <w:tcPr>
            <w:tcW w:w="184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r>
      <w:tr w:rsidR="001C0A9C">
        <w:trPr>
          <w:trHeight w:val="355"/>
        </w:trPr>
        <w:tc>
          <w:tcPr>
            <w:tcW w:w="184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3</w:t>
            </w:r>
          </w:p>
        </w:tc>
        <w:tc>
          <w:tcPr>
            <w:tcW w:w="198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4,4</w:t>
            </w:r>
          </w:p>
        </w:tc>
        <w:tc>
          <w:tcPr>
            <w:tcW w:w="184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r>
      <w:tr w:rsidR="001C0A9C">
        <w:trPr>
          <w:trHeight w:val="353"/>
        </w:trPr>
        <w:tc>
          <w:tcPr>
            <w:tcW w:w="184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4</w:t>
            </w:r>
          </w:p>
        </w:tc>
        <w:tc>
          <w:tcPr>
            <w:tcW w:w="1985"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4,2</w:t>
            </w:r>
          </w:p>
        </w:tc>
        <w:tc>
          <w:tcPr>
            <w:tcW w:w="184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r>
    </w:tbl>
    <w:p w:rsidR="001C0A9C" w:rsidRDefault="00495ADD" w:rsidP="007A674A">
      <w:pPr>
        <w:spacing w:after="0"/>
        <w:ind w:left="0" w:firstLine="0"/>
        <w:jc w:val="left"/>
      </w:pPr>
      <w:r>
        <w:t>Xác định sai số tuyệt đối và sai số tương đối của phép đo. Biết sai số dụng cụ là 0,1 kg.</w:t>
      </w:r>
    </w:p>
    <w:p w:rsidR="001C0A9C" w:rsidRDefault="00495ADD" w:rsidP="007A674A">
      <w:pPr>
        <w:spacing w:after="0"/>
        <w:ind w:left="0" w:firstLine="0"/>
        <w:jc w:val="left"/>
      </w:pPr>
      <w:r>
        <w:rPr>
          <w:b/>
        </w:rPr>
        <w:t>Câu 15.</w:t>
      </w:r>
      <w:r>
        <w:t xml:space="preserve"> Một học sinh dùng thước có ĐCNN là 1 mm và một đồng hồ đo thời gian có ĐCNN 0,01 s để đo 5 lần thời gian chuyển động của một chiếc xe đồ chơi chạy bằng pin từ điểm A  (v</w:t>
      </w:r>
      <w:r>
        <w:rPr>
          <w:vertAlign w:val="subscript"/>
        </w:rPr>
        <w:t>A</w:t>
      </w:r>
      <w:r>
        <w:t xml:space="preserve"> = 0) đến điểm B. Kết quả đo được cho ở bảng sau</w:t>
      </w:r>
    </w:p>
    <w:tbl>
      <w:tblPr>
        <w:tblStyle w:val="TableGrid"/>
        <w:tblW w:w="8249" w:type="dxa"/>
        <w:tblInd w:w="1043" w:type="dxa"/>
        <w:tblCellMar>
          <w:top w:w="15" w:type="dxa"/>
          <w:left w:w="203" w:type="dxa"/>
          <w:right w:w="115" w:type="dxa"/>
        </w:tblCellMar>
        <w:tblLook w:val="04A0" w:firstRow="1" w:lastRow="0" w:firstColumn="1" w:lastColumn="0" w:noHBand="0" w:noVBand="1"/>
      </w:tblPr>
      <w:tblGrid>
        <w:gridCol w:w="1687"/>
        <w:gridCol w:w="1778"/>
        <w:gridCol w:w="1637"/>
        <w:gridCol w:w="1574"/>
        <w:gridCol w:w="1573"/>
      </w:tblGrid>
      <w:tr w:rsidR="001C0A9C">
        <w:trPr>
          <w:trHeight w:val="358"/>
        </w:trPr>
        <w:tc>
          <w:tcPr>
            <w:tcW w:w="1687" w:type="dxa"/>
            <w:tcBorders>
              <w:top w:val="single" w:sz="4" w:space="0" w:color="000000"/>
              <w:left w:val="single" w:sz="4" w:space="0" w:color="000000"/>
              <w:bottom w:val="single" w:sz="4" w:space="0" w:color="000000"/>
              <w:right w:val="single" w:sz="4" w:space="0" w:color="000000"/>
            </w:tcBorders>
            <w:shd w:val="clear" w:color="auto" w:fill="D5DCE4"/>
          </w:tcPr>
          <w:p w:rsidR="001C0A9C" w:rsidRDefault="00495ADD" w:rsidP="007A674A">
            <w:pPr>
              <w:spacing w:after="0" w:line="259" w:lineRule="auto"/>
              <w:ind w:left="0" w:firstLine="0"/>
              <w:jc w:val="left"/>
            </w:pPr>
            <w:r>
              <w:rPr>
                <w:b/>
              </w:rPr>
              <w:t>Lần đo</w:t>
            </w:r>
          </w:p>
        </w:tc>
        <w:tc>
          <w:tcPr>
            <w:tcW w:w="1778" w:type="dxa"/>
            <w:tcBorders>
              <w:top w:val="single" w:sz="4" w:space="0" w:color="000000"/>
              <w:left w:val="single" w:sz="4" w:space="0" w:color="000000"/>
              <w:bottom w:val="single" w:sz="4" w:space="0" w:color="000000"/>
              <w:right w:val="single" w:sz="4" w:space="0" w:color="000000"/>
            </w:tcBorders>
            <w:shd w:val="clear" w:color="auto" w:fill="D5DCE4"/>
          </w:tcPr>
          <w:p w:rsidR="001C0A9C" w:rsidRDefault="00495ADD" w:rsidP="007A674A">
            <w:pPr>
              <w:spacing w:after="0" w:line="259" w:lineRule="auto"/>
              <w:ind w:left="0" w:firstLine="0"/>
              <w:jc w:val="left"/>
            </w:pPr>
            <w:r>
              <w:rPr>
                <w:b/>
              </w:rPr>
              <w:t>s (m)</w:t>
            </w:r>
          </w:p>
        </w:tc>
        <w:tc>
          <w:tcPr>
            <w:tcW w:w="1637" w:type="dxa"/>
            <w:tcBorders>
              <w:top w:val="single" w:sz="4" w:space="0" w:color="000000"/>
              <w:left w:val="single" w:sz="4" w:space="0" w:color="000000"/>
              <w:bottom w:val="single" w:sz="4" w:space="0" w:color="000000"/>
              <w:right w:val="single" w:sz="4" w:space="0" w:color="000000"/>
            </w:tcBorders>
            <w:shd w:val="clear" w:color="auto" w:fill="D5DCE4"/>
          </w:tcPr>
          <w:p w:rsidR="001C0A9C" w:rsidRDefault="00495ADD" w:rsidP="007A674A">
            <w:pPr>
              <w:spacing w:after="0" w:line="259" w:lineRule="auto"/>
              <w:ind w:left="0" w:firstLine="0"/>
              <w:jc w:val="left"/>
            </w:pPr>
            <w:r>
              <w:rPr>
                <w:rFonts w:ascii="Cambria Math" w:eastAsia="Cambria Math" w:hAnsi="Cambria Math" w:cs="Cambria Math"/>
              </w:rPr>
              <w:t>∆𝒔</w:t>
            </w:r>
            <w:r>
              <w:rPr>
                <w:b/>
              </w:rPr>
              <w:t xml:space="preserve"> (m)</w:t>
            </w:r>
          </w:p>
        </w:tc>
        <w:tc>
          <w:tcPr>
            <w:tcW w:w="1574" w:type="dxa"/>
            <w:tcBorders>
              <w:top w:val="single" w:sz="4" w:space="0" w:color="000000"/>
              <w:left w:val="single" w:sz="4" w:space="0" w:color="000000"/>
              <w:bottom w:val="single" w:sz="4" w:space="0" w:color="000000"/>
              <w:right w:val="single" w:sz="4" w:space="0" w:color="000000"/>
            </w:tcBorders>
            <w:shd w:val="clear" w:color="auto" w:fill="D5DCE4"/>
          </w:tcPr>
          <w:p w:rsidR="001C0A9C" w:rsidRDefault="00495ADD" w:rsidP="007A674A">
            <w:pPr>
              <w:spacing w:after="0" w:line="259" w:lineRule="auto"/>
              <w:ind w:left="0" w:firstLine="0"/>
              <w:jc w:val="left"/>
            </w:pPr>
            <w:r>
              <w:rPr>
                <w:b/>
              </w:rPr>
              <w:t>t (s)</w:t>
            </w:r>
          </w:p>
        </w:tc>
        <w:tc>
          <w:tcPr>
            <w:tcW w:w="1573" w:type="dxa"/>
            <w:tcBorders>
              <w:top w:val="single" w:sz="4" w:space="0" w:color="000000"/>
              <w:left w:val="single" w:sz="4" w:space="0" w:color="000000"/>
              <w:bottom w:val="single" w:sz="4" w:space="0" w:color="000000"/>
              <w:right w:val="single" w:sz="4" w:space="0" w:color="000000"/>
            </w:tcBorders>
            <w:shd w:val="clear" w:color="auto" w:fill="D5DCE4"/>
          </w:tcPr>
          <w:p w:rsidR="001C0A9C" w:rsidRDefault="00495ADD" w:rsidP="007A674A">
            <w:pPr>
              <w:spacing w:after="0" w:line="259" w:lineRule="auto"/>
              <w:ind w:left="0" w:firstLine="0"/>
              <w:jc w:val="left"/>
            </w:pPr>
            <w:r>
              <w:rPr>
                <w:rFonts w:ascii="Cambria Math" w:eastAsia="Cambria Math" w:hAnsi="Cambria Math" w:cs="Cambria Math"/>
              </w:rPr>
              <w:t>∆𝒕</w:t>
            </w:r>
            <w:r>
              <w:rPr>
                <w:b/>
              </w:rPr>
              <w:t xml:space="preserve"> (s)</w:t>
            </w:r>
          </w:p>
        </w:tc>
      </w:tr>
      <w:tr w:rsidR="001C0A9C">
        <w:trPr>
          <w:trHeight w:val="354"/>
        </w:trPr>
        <w:tc>
          <w:tcPr>
            <w:tcW w:w="168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1</w:t>
            </w:r>
          </w:p>
        </w:tc>
        <w:tc>
          <w:tcPr>
            <w:tcW w:w="177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0,546</w:t>
            </w:r>
          </w:p>
        </w:tc>
        <w:tc>
          <w:tcPr>
            <w:tcW w:w="16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c>
          <w:tcPr>
            <w:tcW w:w="1574"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2,47</w:t>
            </w:r>
          </w:p>
        </w:tc>
        <w:tc>
          <w:tcPr>
            <w:tcW w:w="157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r>
      <w:tr w:rsidR="001C0A9C">
        <w:trPr>
          <w:trHeight w:val="355"/>
        </w:trPr>
        <w:tc>
          <w:tcPr>
            <w:tcW w:w="168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2</w:t>
            </w:r>
          </w:p>
        </w:tc>
        <w:tc>
          <w:tcPr>
            <w:tcW w:w="177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0,554</w:t>
            </w:r>
          </w:p>
        </w:tc>
        <w:tc>
          <w:tcPr>
            <w:tcW w:w="16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c>
          <w:tcPr>
            <w:tcW w:w="1574"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2,51</w:t>
            </w:r>
          </w:p>
        </w:tc>
        <w:tc>
          <w:tcPr>
            <w:tcW w:w="157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r>
      <w:tr w:rsidR="001C0A9C">
        <w:trPr>
          <w:trHeight w:val="353"/>
        </w:trPr>
        <w:tc>
          <w:tcPr>
            <w:tcW w:w="168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3</w:t>
            </w:r>
          </w:p>
        </w:tc>
        <w:tc>
          <w:tcPr>
            <w:tcW w:w="177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0,549</w:t>
            </w:r>
          </w:p>
        </w:tc>
        <w:tc>
          <w:tcPr>
            <w:tcW w:w="16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c>
          <w:tcPr>
            <w:tcW w:w="1574"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2,42</w:t>
            </w:r>
          </w:p>
        </w:tc>
        <w:tc>
          <w:tcPr>
            <w:tcW w:w="157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r>
      <w:tr w:rsidR="001C0A9C">
        <w:trPr>
          <w:trHeight w:val="353"/>
        </w:trPr>
        <w:tc>
          <w:tcPr>
            <w:tcW w:w="168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4</w:t>
            </w:r>
          </w:p>
        </w:tc>
        <w:tc>
          <w:tcPr>
            <w:tcW w:w="177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0,560</w:t>
            </w:r>
          </w:p>
        </w:tc>
        <w:tc>
          <w:tcPr>
            <w:tcW w:w="16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c>
          <w:tcPr>
            <w:tcW w:w="1574"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2,52</w:t>
            </w:r>
          </w:p>
        </w:tc>
        <w:tc>
          <w:tcPr>
            <w:tcW w:w="157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r>
      <w:tr w:rsidR="001C0A9C">
        <w:trPr>
          <w:trHeight w:val="355"/>
        </w:trPr>
        <w:tc>
          <w:tcPr>
            <w:tcW w:w="168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5</w:t>
            </w:r>
          </w:p>
        </w:tc>
        <w:tc>
          <w:tcPr>
            <w:tcW w:w="177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0,551</w:t>
            </w:r>
          </w:p>
        </w:tc>
        <w:tc>
          <w:tcPr>
            <w:tcW w:w="16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c>
          <w:tcPr>
            <w:tcW w:w="1574"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2,48</w:t>
            </w:r>
          </w:p>
        </w:tc>
        <w:tc>
          <w:tcPr>
            <w:tcW w:w="157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r>
      <w:tr w:rsidR="001C0A9C">
        <w:trPr>
          <w:trHeight w:val="353"/>
        </w:trPr>
        <w:tc>
          <w:tcPr>
            <w:tcW w:w="168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Trung bình</w:t>
            </w:r>
          </w:p>
        </w:tc>
        <w:tc>
          <w:tcPr>
            <w:tcW w:w="1778"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c>
          <w:tcPr>
            <w:tcW w:w="1637"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c>
          <w:tcPr>
            <w:tcW w:w="1574"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c>
          <w:tcPr>
            <w:tcW w:w="1573" w:type="dxa"/>
            <w:tcBorders>
              <w:top w:val="single" w:sz="4" w:space="0" w:color="000000"/>
              <w:left w:val="single" w:sz="4" w:space="0" w:color="000000"/>
              <w:bottom w:val="single" w:sz="4" w:space="0" w:color="000000"/>
              <w:right w:val="single" w:sz="4" w:space="0" w:color="000000"/>
            </w:tcBorders>
          </w:tcPr>
          <w:p w:rsidR="001C0A9C" w:rsidRDefault="00495ADD" w:rsidP="007A674A">
            <w:pPr>
              <w:spacing w:after="0" w:line="259" w:lineRule="auto"/>
              <w:ind w:left="0" w:firstLine="0"/>
              <w:jc w:val="left"/>
            </w:pPr>
            <w:r>
              <w:rPr>
                <w:b/>
              </w:rPr>
              <w:t>-</w:t>
            </w:r>
          </w:p>
        </w:tc>
      </w:tr>
    </w:tbl>
    <w:p w:rsidR="001C0A9C" w:rsidRDefault="00D12174" w:rsidP="007A674A">
      <w:pPr>
        <w:spacing w:after="0"/>
        <w:ind w:left="0" w:firstLine="0"/>
        <w:jc w:val="left"/>
      </w:pPr>
      <w:r>
        <w:rPr>
          <w:szCs w:val="26"/>
          <w:u w:color="000000"/>
        </w:rPr>
        <w:t xml:space="preserve">a) </w:t>
      </w:r>
      <w:r w:rsidR="00495ADD">
        <w:t>Tính sai số tuyệt đối và sai số tỉ đối của phép đo s, t</w:t>
      </w:r>
    </w:p>
    <w:p w:rsidR="001C0A9C" w:rsidRDefault="00D12174" w:rsidP="007A674A">
      <w:pPr>
        <w:spacing w:after="0"/>
        <w:ind w:left="0" w:firstLine="0"/>
        <w:jc w:val="left"/>
      </w:pPr>
      <w:r>
        <w:rPr>
          <w:szCs w:val="26"/>
          <w:u w:color="000000"/>
        </w:rPr>
        <w:t xml:space="preserve">b) </w:t>
      </w:r>
      <w:r w:rsidR="00495ADD">
        <w:t>Viết kết quả đo s và t</w:t>
      </w:r>
    </w:p>
    <w:p w:rsidR="001C0A9C" w:rsidRDefault="00D12174" w:rsidP="007A674A">
      <w:pPr>
        <w:spacing w:after="0"/>
        <w:ind w:left="0" w:firstLine="0"/>
        <w:jc w:val="left"/>
      </w:pPr>
      <w:r>
        <w:rPr>
          <w:szCs w:val="26"/>
          <w:u w:color="000000"/>
        </w:rPr>
        <w:t xml:space="preserve">c) </w:t>
      </w:r>
      <w:r w:rsidR="00495ADD">
        <w:t>Tính sai sối tỉ đối δv sai số tuyệt đối ∆v. Viết kết quả tính v.</w:t>
      </w:r>
    </w:p>
    <w:p w:rsidR="001C0A9C" w:rsidRDefault="00495ADD" w:rsidP="007A674A">
      <w:pPr>
        <w:spacing w:after="0" w:line="259" w:lineRule="auto"/>
        <w:ind w:left="0" w:firstLine="0"/>
        <w:jc w:val="left"/>
      </w:pPr>
      <w:r>
        <w:rPr>
          <w:b/>
        </w:rPr>
        <w:t>2.5. ĐỀ MINH HỌA</w:t>
      </w:r>
    </w:p>
    <w:p w:rsidR="001C0A9C" w:rsidRDefault="00495ADD" w:rsidP="007A674A">
      <w:pPr>
        <w:spacing w:after="0" w:line="259" w:lineRule="auto"/>
        <w:ind w:left="0" w:firstLine="0"/>
        <w:jc w:val="left"/>
      </w:pPr>
      <w:r>
        <w:rPr>
          <w:b/>
        </w:rPr>
        <w:t>A. Phần trắc nghiệm (4,5 điểm – 18 câu) Câu 1.</w:t>
      </w:r>
      <w:r>
        <w:t xml:space="preserve"> Cấp độ vi mô là:</w:t>
      </w:r>
    </w:p>
    <w:p w:rsidR="001C0A9C" w:rsidRDefault="00091453" w:rsidP="007A674A">
      <w:pPr>
        <w:spacing w:after="0"/>
        <w:ind w:left="0" w:firstLine="0"/>
        <w:jc w:val="left"/>
      </w:pPr>
      <w:r>
        <w:rPr>
          <w:b/>
          <w:bCs/>
          <w:szCs w:val="26"/>
          <w:u w:color="000000"/>
        </w:rPr>
        <w:t xml:space="preserve">A. </w:t>
      </w:r>
      <w:r w:rsidR="00495ADD">
        <w:t>cấp độ dùng để mô phỏng vật chất nhỏ bé.</w:t>
      </w:r>
    </w:p>
    <w:p w:rsidR="001C0A9C" w:rsidRDefault="00091453" w:rsidP="007A674A">
      <w:pPr>
        <w:spacing w:after="0"/>
        <w:ind w:left="0" w:firstLine="0"/>
        <w:jc w:val="left"/>
      </w:pPr>
      <w:r>
        <w:rPr>
          <w:b/>
          <w:bCs/>
          <w:szCs w:val="26"/>
          <w:u w:color="000000"/>
        </w:rPr>
        <w:t xml:space="preserve">B. </w:t>
      </w:r>
      <w:r w:rsidR="00495ADD">
        <w:t>cấp độ to, nhỏ tùy thuộc vào quy mô được khảo sát</w:t>
      </w:r>
    </w:p>
    <w:p w:rsidR="001C0A9C" w:rsidRDefault="00091453" w:rsidP="007A674A">
      <w:pPr>
        <w:spacing w:after="0"/>
        <w:ind w:left="0" w:firstLine="0"/>
        <w:jc w:val="left"/>
      </w:pPr>
      <w:r>
        <w:rPr>
          <w:b/>
          <w:bCs/>
          <w:szCs w:val="26"/>
          <w:u w:color="000000"/>
        </w:rPr>
        <w:lastRenderedPageBreak/>
        <w:t xml:space="preserve">C. </w:t>
      </w:r>
      <w:r w:rsidR="00495ADD">
        <w:t>cấp độ dùng để mô phỏng tầm rộng lớn hay rất lớn của vật chất</w:t>
      </w:r>
    </w:p>
    <w:p w:rsidR="001C0A9C" w:rsidRDefault="00091453" w:rsidP="007A674A">
      <w:pPr>
        <w:spacing w:after="0"/>
        <w:ind w:left="0" w:firstLine="0"/>
        <w:jc w:val="left"/>
      </w:pPr>
      <w:r>
        <w:rPr>
          <w:b/>
          <w:bCs/>
          <w:szCs w:val="26"/>
          <w:u w:color="000000"/>
        </w:rPr>
        <w:t xml:space="preserve">D. </w:t>
      </w:r>
      <w:r w:rsidR="00495ADD">
        <w:t>cấp độ tinh vi khi khảo sát một hiện tượng vật lí.</w:t>
      </w:r>
    </w:p>
    <w:p w:rsidR="001C0A9C" w:rsidRDefault="00495ADD" w:rsidP="007A674A">
      <w:pPr>
        <w:spacing w:after="0"/>
        <w:ind w:left="0" w:firstLine="0"/>
        <w:jc w:val="left"/>
      </w:pPr>
      <w:r>
        <w:rPr>
          <w:b/>
        </w:rPr>
        <w:t>Câu 2.</w:t>
      </w:r>
      <w:r>
        <w:t xml:space="preserve"> Chọn câu </w:t>
      </w:r>
      <w:r>
        <w:rPr>
          <w:b/>
        </w:rPr>
        <w:t>đúng</w:t>
      </w:r>
      <w:r>
        <w:t xml:space="preserve"> khi nói về phương pháp thực nghiệm:</w:t>
      </w:r>
    </w:p>
    <w:p w:rsidR="001C0A9C" w:rsidRDefault="00091453" w:rsidP="007A674A">
      <w:pPr>
        <w:spacing w:after="0"/>
        <w:ind w:left="0" w:firstLine="0"/>
        <w:jc w:val="left"/>
      </w:pPr>
      <w:r>
        <w:rPr>
          <w:b/>
          <w:bCs/>
          <w:szCs w:val="26"/>
          <w:u w:color="000000"/>
        </w:rPr>
        <w:t xml:space="preserve">A. </w:t>
      </w:r>
      <w:r w:rsidR="00495ADD">
        <w:t>Hai phương pháp thực nghiệm và lí thuyết hỗ trợ cho nhau, trong đó phương pháp lí thuyết có tính quyết định.</w:t>
      </w:r>
    </w:p>
    <w:p w:rsidR="001C0A9C" w:rsidRDefault="00091453" w:rsidP="007A674A">
      <w:pPr>
        <w:spacing w:after="0"/>
        <w:ind w:left="0" w:firstLine="0"/>
        <w:jc w:val="left"/>
      </w:pPr>
      <w:r>
        <w:rPr>
          <w:b/>
          <w:bCs/>
          <w:szCs w:val="26"/>
          <w:u w:color="000000"/>
        </w:rPr>
        <w:t xml:space="preserve">B. </w:t>
      </w:r>
      <w:r w:rsidR="00495ADD">
        <w:t>Phương pháp thực nghiệm sử dụng ngôn ngữ toán học và suy luận lí thuyết để phát hiện một kết quả mới.</w:t>
      </w:r>
    </w:p>
    <w:p w:rsidR="001C0A9C" w:rsidRDefault="00091453" w:rsidP="007A674A">
      <w:pPr>
        <w:spacing w:after="0"/>
        <w:ind w:left="0" w:firstLine="0"/>
        <w:jc w:val="left"/>
      </w:pPr>
      <w:r>
        <w:rPr>
          <w:b/>
          <w:bCs/>
          <w:szCs w:val="26"/>
          <w:u w:color="000000"/>
        </w:rPr>
        <w:t xml:space="preserve">C. </w:t>
      </w:r>
      <w:r w:rsidR="00495ADD">
        <w:t>Phương pháp thực nghiệm dùng thí nghiệm để phát hiện kết quả mới giúp kiểm chứng, hoàn thiện, bổ sung hay bác bỏ giả thuyết nào đó.</w:t>
      </w:r>
    </w:p>
    <w:p w:rsidR="001C0A9C" w:rsidRDefault="00091453" w:rsidP="007A674A">
      <w:pPr>
        <w:spacing w:after="0"/>
        <w:ind w:left="0" w:firstLine="0"/>
        <w:jc w:val="left"/>
      </w:pPr>
      <w:r>
        <w:rPr>
          <w:b/>
          <w:bCs/>
          <w:szCs w:val="26"/>
          <w:u w:color="000000"/>
        </w:rPr>
        <w:t xml:space="preserve">D. </w:t>
      </w:r>
      <w:r w:rsidR="00495ADD">
        <w:t>Kết quả được phát hiện từ phương pháp thực nghiệm cần được kiểm chứng bằng lí thuyết</w:t>
      </w:r>
    </w:p>
    <w:p w:rsidR="00D12174" w:rsidRDefault="00495ADD" w:rsidP="007A674A">
      <w:pPr>
        <w:spacing w:after="0"/>
        <w:ind w:left="0" w:firstLine="0"/>
        <w:jc w:val="left"/>
      </w:pPr>
      <w:r>
        <w:rPr>
          <w:b/>
        </w:rPr>
        <w:t>Câu 3.</w:t>
      </w:r>
      <w:r>
        <w:t xml:space="preserve"> Các hiện tượng vật lí nào sau đây </w:t>
      </w:r>
      <w:r>
        <w:rPr>
          <w:b/>
        </w:rPr>
        <w:t>không</w:t>
      </w:r>
      <w:r>
        <w:t xml:space="preserve"> liên quan đến phương pháp mô hình:</w:t>
      </w:r>
    </w:p>
    <w:p w:rsidR="001C0A9C" w:rsidRDefault="00495ADD" w:rsidP="007A674A">
      <w:pPr>
        <w:spacing w:after="0"/>
        <w:ind w:left="0" w:firstLine="0"/>
        <w:jc w:val="left"/>
      </w:pPr>
      <w:r>
        <w:rPr>
          <w:b/>
        </w:rPr>
        <w:t>A.</w:t>
      </w:r>
      <w:r>
        <w:t xml:space="preserve"> Tính toán quỹ đạo chuyển động của Thiên vương tinh dựa vào toán học.</w:t>
      </w:r>
    </w:p>
    <w:p w:rsidR="001C0A9C" w:rsidRDefault="00091453" w:rsidP="007A674A">
      <w:pPr>
        <w:spacing w:after="0"/>
        <w:ind w:left="0" w:firstLine="0"/>
        <w:jc w:val="left"/>
      </w:pPr>
      <w:r>
        <w:rPr>
          <w:b/>
          <w:bCs/>
          <w:szCs w:val="26"/>
          <w:u w:color="000000"/>
        </w:rPr>
        <w:t xml:space="preserve">B. </w:t>
      </w:r>
      <w:r w:rsidR="00495ADD">
        <w:t>Quả địa cầu là mô hình thu nhỏ của Trái đất.</w:t>
      </w:r>
    </w:p>
    <w:p w:rsidR="001C0A9C" w:rsidRDefault="00091453" w:rsidP="007A674A">
      <w:pPr>
        <w:spacing w:after="0"/>
        <w:ind w:left="0" w:firstLine="0"/>
        <w:jc w:val="left"/>
      </w:pPr>
      <w:r>
        <w:rPr>
          <w:b/>
          <w:bCs/>
          <w:szCs w:val="26"/>
          <w:u w:color="000000"/>
        </w:rPr>
        <w:t xml:space="preserve">C. </w:t>
      </w:r>
      <w:r w:rsidR="00495ADD">
        <w:t>Để biểu diễn đường truyền của ánh sáng người ta dùng tia sáng.</w:t>
      </w:r>
    </w:p>
    <w:p w:rsidR="001C0A9C" w:rsidRDefault="00091453" w:rsidP="007A674A">
      <w:pPr>
        <w:spacing w:after="0"/>
        <w:ind w:left="0" w:firstLine="0"/>
        <w:jc w:val="left"/>
      </w:pPr>
      <w:r>
        <w:rPr>
          <w:b/>
          <w:bCs/>
          <w:szCs w:val="26"/>
          <w:u w:color="000000"/>
        </w:rPr>
        <w:t xml:space="preserve">D. </w:t>
      </w:r>
      <w:r w:rsidR="00495ADD">
        <w:t>Ném một quả bóng lên trên cao.</w:t>
      </w:r>
    </w:p>
    <w:p w:rsidR="001C0A9C" w:rsidRDefault="00495ADD" w:rsidP="007A674A">
      <w:pPr>
        <w:spacing w:after="0"/>
        <w:ind w:left="0" w:firstLine="0"/>
        <w:jc w:val="left"/>
      </w:pPr>
      <w:r>
        <w:rPr>
          <w:b/>
        </w:rPr>
        <w:t>Câu 4:</w:t>
      </w:r>
      <w:r>
        <w:t xml:space="preserve"> Biển báo </w:t>
      </w:r>
      <w:r>
        <w:rPr>
          <w:noProof/>
        </w:rPr>
        <w:drawing>
          <wp:inline distT="0" distB="0" distL="0" distR="0" wp14:anchorId="68C13745" wp14:editId="57724468">
            <wp:extent cx="325679" cy="323850"/>
            <wp:effectExtent l="0" t="0" r="0" b="0"/>
            <wp:docPr id="8146" name="Picture 8146"/>
            <wp:cNvGraphicFramePr/>
            <a:graphic xmlns:a="http://schemas.openxmlformats.org/drawingml/2006/main">
              <a:graphicData uri="http://schemas.openxmlformats.org/drawingml/2006/picture">
                <pic:pic xmlns:pic="http://schemas.openxmlformats.org/drawingml/2006/picture">
                  <pic:nvPicPr>
                    <pic:cNvPr id="8146" name="Picture 8146"/>
                    <pic:cNvPicPr/>
                  </pic:nvPicPr>
                  <pic:blipFill>
                    <a:blip r:embed="rId66"/>
                    <a:stretch>
                      <a:fillRect/>
                    </a:stretch>
                  </pic:blipFill>
                  <pic:spPr>
                    <a:xfrm>
                      <a:off x="0" y="0"/>
                      <a:ext cx="325679" cy="323850"/>
                    </a:xfrm>
                    <a:prstGeom prst="rect">
                      <a:avLst/>
                    </a:prstGeom>
                  </pic:spPr>
                </pic:pic>
              </a:graphicData>
            </a:graphic>
          </wp:inline>
        </w:drawing>
      </w:r>
      <w:r>
        <w:t xml:space="preserve"> mang ý nghĩa:</w:t>
      </w:r>
    </w:p>
    <w:p w:rsidR="001C0A9C" w:rsidRDefault="00495ADD" w:rsidP="007A674A">
      <w:pPr>
        <w:spacing w:after="0"/>
        <w:ind w:left="0" w:firstLine="0"/>
        <w:jc w:val="left"/>
      </w:pPr>
      <w:r>
        <w:rPr>
          <w:b/>
        </w:rPr>
        <w:t>A.</w:t>
      </w:r>
      <w:r>
        <w:t xml:space="preserve"> Cần đeo mặt nạ phòng độc.                      </w:t>
      </w:r>
      <w:r>
        <w:rPr>
          <w:b/>
        </w:rPr>
        <w:t>B.</w:t>
      </w:r>
      <w:r>
        <w:t xml:space="preserve"> Nơi được đốt lửa.</w:t>
      </w:r>
    </w:p>
    <w:p w:rsidR="001C0A9C" w:rsidRDefault="00495ADD" w:rsidP="007A674A">
      <w:pPr>
        <w:tabs>
          <w:tab w:val="center" w:pos="1532"/>
          <w:tab w:val="center" w:pos="5155"/>
        </w:tabs>
        <w:spacing w:after="0"/>
        <w:ind w:left="0" w:firstLine="0"/>
        <w:jc w:val="left"/>
      </w:pPr>
      <w:r>
        <w:rPr>
          <w:b/>
        </w:rPr>
        <w:t>C.</w:t>
      </w:r>
      <w:r>
        <w:t xml:space="preserve"> Nơi có nhiệt độ cao.  </w:t>
      </w:r>
      <w:r>
        <w:tab/>
        <w:t xml:space="preserve">                     </w:t>
      </w:r>
      <w:r>
        <w:rPr>
          <w:b/>
        </w:rPr>
        <w:t>D.</w:t>
      </w:r>
      <w:r>
        <w:t xml:space="preserve"> Nơi cấm lửa.</w:t>
      </w:r>
    </w:p>
    <w:p w:rsidR="001C0A9C" w:rsidRDefault="00495ADD" w:rsidP="007A674A">
      <w:pPr>
        <w:spacing w:after="0"/>
        <w:ind w:left="0" w:firstLine="0"/>
        <w:jc w:val="left"/>
      </w:pPr>
      <w:r>
        <w:rPr>
          <w:b/>
        </w:rPr>
        <w:t>Câu 5:</w:t>
      </w:r>
      <w:r>
        <w:t xml:space="preserve"> Kí hiệu </w:t>
      </w:r>
      <w:r>
        <w:rPr>
          <w:noProof/>
        </w:rPr>
        <w:drawing>
          <wp:inline distT="0" distB="0" distL="0" distR="0" wp14:anchorId="55B72AAA" wp14:editId="6EEC9046">
            <wp:extent cx="352425" cy="323507"/>
            <wp:effectExtent l="0" t="0" r="0" b="0"/>
            <wp:docPr id="8148" name="Picture 8148"/>
            <wp:cNvGraphicFramePr/>
            <a:graphic xmlns:a="http://schemas.openxmlformats.org/drawingml/2006/main">
              <a:graphicData uri="http://schemas.openxmlformats.org/drawingml/2006/picture">
                <pic:pic xmlns:pic="http://schemas.openxmlformats.org/drawingml/2006/picture">
                  <pic:nvPicPr>
                    <pic:cNvPr id="8148" name="Picture 8148"/>
                    <pic:cNvPicPr/>
                  </pic:nvPicPr>
                  <pic:blipFill>
                    <a:blip r:embed="rId67"/>
                    <a:stretch>
                      <a:fillRect/>
                    </a:stretch>
                  </pic:blipFill>
                  <pic:spPr>
                    <a:xfrm>
                      <a:off x="0" y="0"/>
                      <a:ext cx="352425" cy="323507"/>
                    </a:xfrm>
                    <a:prstGeom prst="rect">
                      <a:avLst/>
                    </a:prstGeom>
                  </pic:spPr>
                </pic:pic>
              </a:graphicData>
            </a:graphic>
          </wp:inline>
        </w:drawing>
      </w:r>
      <w:r>
        <w:t xml:space="preserve"> mang ý nghĩa:</w:t>
      </w:r>
    </w:p>
    <w:p w:rsidR="001C0A9C" w:rsidRDefault="00495ADD" w:rsidP="007A674A">
      <w:pPr>
        <w:tabs>
          <w:tab w:val="center" w:pos="2346"/>
          <w:tab w:val="center" w:pos="5077"/>
          <w:tab w:val="center" w:pos="7546"/>
        </w:tabs>
        <w:spacing w:after="0"/>
        <w:ind w:left="0" w:firstLine="0"/>
        <w:jc w:val="left"/>
      </w:pPr>
      <w:r>
        <w:rPr>
          <w:b/>
        </w:rPr>
        <w:t>A.</w:t>
      </w:r>
      <w:r>
        <w:t xml:space="preserve"> Không được phép bỏ vào thùng rác. </w:t>
      </w:r>
      <w:r>
        <w:tab/>
        <w:t xml:space="preserve"> </w:t>
      </w:r>
      <w:r>
        <w:tab/>
      </w:r>
      <w:r>
        <w:rPr>
          <w:b/>
        </w:rPr>
        <w:t>B.</w:t>
      </w:r>
      <w:r>
        <w:t xml:space="preserve"> Tránh ánh nắng chiếu trực tiếp</w:t>
      </w:r>
    </w:p>
    <w:p w:rsidR="001C0A9C" w:rsidRDefault="00495ADD" w:rsidP="007A674A">
      <w:pPr>
        <w:tabs>
          <w:tab w:val="center" w:pos="1410"/>
          <w:tab w:val="center" w:pos="2917"/>
          <w:tab w:val="center" w:pos="3637"/>
          <w:tab w:val="center" w:pos="4357"/>
          <w:tab w:val="center" w:pos="5077"/>
          <w:tab w:val="center" w:pos="6721"/>
        </w:tabs>
        <w:spacing w:after="0"/>
        <w:ind w:left="0" w:firstLine="0"/>
        <w:jc w:val="left"/>
      </w:pPr>
      <w:r>
        <w:rPr>
          <w:b/>
        </w:rPr>
        <w:t>C.</w:t>
      </w:r>
      <w:r>
        <w:t xml:space="preserve"> Dụng cụ đặt đứng </w:t>
      </w:r>
      <w:r>
        <w:tab/>
        <w:t xml:space="preserve"> </w:t>
      </w:r>
      <w:r>
        <w:tab/>
        <w:t xml:space="preserve"> </w:t>
      </w:r>
      <w:r>
        <w:tab/>
        <w:t xml:space="preserve"> </w:t>
      </w:r>
      <w:r>
        <w:tab/>
        <w:t xml:space="preserve"> </w:t>
      </w:r>
      <w:r>
        <w:tab/>
      </w:r>
      <w:r>
        <w:rPr>
          <w:b/>
        </w:rPr>
        <w:t>D.</w:t>
      </w:r>
      <w:r>
        <w:t xml:space="preserve"> Dụng cụ dễ vỡ</w:t>
      </w:r>
    </w:p>
    <w:p w:rsidR="001C0A9C" w:rsidRDefault="00495ADD" w:rsidP="007A674A">
      <w:pPr>
        <w:spacing w:after="0"/>
        <w:ind w:left="0" w:firstLine="0"/>
        <w:jc w:val="left"/>
      </w:pPr>
      <w:r>
        <w:rPr>
          <w:b/>
        </w:rPr>
        <w:t>Câu 6</w:t>
      </w:r>
      <w:r>
        <w:t xml:space="preserve"> Chọn đáp án </w:t>
      </w:r>
      <w:r>
        <w:rPr>
          <w:b/>
        </w:rPr>
        <w:t>sai</w:t>
      </w:r>
      <w:r>
        <w:t>. Cần tuân thủ các biển báo an toàn trong phòng thực hành để:</w:t>
      </w:r>
    </w:p>
    <w:p w:rsidR="001C0A9C" w:rsidRDefault="00091453" w:rsidP="007A674A">
      <w:pPr>
        <w:spacing w:after="0"/>
        <w:ind w:left="0" w:firstLine="0"/>
        <w:jc w:val="left"/>
      </w:pPr>
      <w:r>
        <w:rPr>
          <w:b/>
          <w:bCs/>
          <w:szCs w:val="26"/>
          <w:u w:color="000000"/>
        </w:rPr>
        <w:t xml:space="preserve">A. </w:t>
      </w:r>
      <w:r w:rsidR="00495ADD">
        <w:t>Tạo ra nhiều sản phẩm mang lại lợi nhuận</w:t>
      </w:r>
    </w:p>
    <w:p w:rsidR="001C0A9C" w:rsidRDefault="00091453" w:rsidP="007A674A">
      <w:pPr>
        <w:spacing w:after="0"/>
        <w:ind w:left="0" w:firstLine="0"/>
        <w:jc w:val="left"/>
      </w:pPr>
      <w:r>
        <w:rPr>
          <w:b/>
          <w:bCs/>
          <w:szCs w:val="26"/>
          <w:u w:color="000000"/>
        </w:rPr>
        <w:t xml:space="preserve">B. </w:t>
      </w:r>
      <w:r w:rsidR="00495ADD">
        <w:t xml:space="preserve">Hạn chế các trường hợp nguy hiểm như: đứt tay, ngộ độc,… </w:t>
      </w:r>
      <w:r w:rsidR="00495ADD">
        <w:rPr>
          <w:b/>
        </w:rPr>
        <w:t>C.</w:t>
      </w:r>
      <w:r w:rsidR="00495ADD">
        <w:t xml:space="preserve"> Tránh được các tổn thất về tài sản nếu không làm theo hướng dẫn.</w:t>
      </w:r>
    </w:p>
    <w:p w:rsidR="001C0A9C" w:rsidRDefault="00495ADD" w:rsidP="007A674A">
      <w:pPr>
        <w:spacing w:after="0"/>
        <w:ind w:left="0" w:firstLine="0"/>
        <w:jc w:val="left"/>
      </w:pPr>
      <w:r>
        <w:rPr>
          <w:b/>
        </w:rPr>
        <w:t>D.</w:t>
      </w:r>
      <w:r>
        <w:t xml:space="preserve"> Chống cháy, nổ.</w:t>
      </w:r>
    </w:p>
    <w:p w:rsidR="001C0A9C" w:rsidRDefault="00495ADD" w:rsidP="007A674A">
      <w:pPr>
        <w:spacing w:after="0"/>
        <w:ind w:left="0" w:firstLine="0"/>
        <w:jc w:val="left"/>
      </w:pPr>
      <w:r>
        <w:rPr>
          <w:b/>
        </w:rPr>
        <w:t>Câu 7.</w:t>
      </w:r>
      <w:r>
        <w:t xml:space="preserve"> Phép đo của một đại lượng vật lý</w:t>
      </w:r>
    </w:p>
    <w:p w:rsidR="001C0A9C" w:rsidRDefault="00091453" w:rsidP="007A674A">
      <w:pPr>
        <w:spacing w:after="0"/>
        <w:ind w:left="0" w:firstLine="0"/>
        <w:jc w:val="left"/>
      </w:pPr>
      <w:r>
        <w:rPr>
          <w:b/>
          <w:bCs/>
          <w:szCs w:val="26"/>
          <w:u w:color="000000"/>
        </w:rPr>
        <w:t xml:space="preserve">A. </w:t>
      </w:r>
      <w:r w:rsidR="00495ADD">
        <w:t>là những sai sót gặp phải khi đo một đại lượng vật lý.</w:t>
      </w:r>
    </w:p>
    <w:p w:rsidR="001C0A9C" w:rsidRDefault="00091453" w:rsidP="007A674A">
      <w:pPr>
        <w:spacing w:after="0"/>
        <w:ind w:left="0" w:firstLine="0"/>
        <w:jc w:val="left"/>
      </w:pPr>
      <w:r>
        <w:rPr>
          <w:b/>
          <w:bCs/>
          <w:szCs w:val="26"/>
          <w:u w:color="000000"/>
        </w:rPr>
        <w:t xml:space="preserve">B. </w:t>
      </w:r>
      <w:r w:rsidR="00495ADD">
        <w:t>là sai số gặp phải khi dụng cụ đo một đại lương vật lý.</w:t>
      </w:r>
    </w:p>
    <w:p w:rsidR="001C0A9C" w:rsidRDefault="00091453" w:rsidP="007A674A">
      <w:pPr>
        <w:spacing w:after="0"/>
        <w:ind w:left="0" w:firstLine="0"/>
        <w:jc w:val="left"/>
      </w:pPr>
      <w:r>
        <w:rPr>
          <w:b/>
          <w:bCs/>
          <w:szCs w:val="26"/>
          <w:u w:color="000000"/>
        </w:rPr>
        <w:t xml:space="preserve">C. </w:t>
      </w:r>
      <w:r w:rsidR="00495ADD">
        <w:t>là phép so sánh nó với một đại lượng cùng loại được quy ước làm đơn vị.</w:t>
      </w:r>
    </w:p>
    <w:p w:rsidR="001C0A9C" w:rsidRDefault="00091453" w:rsidP="007A674A">
      <w:pPr>
        <w:spacing w:after="0"/>
        <w:ind w:left="0" w:firstLine="0"/>
        <w:jc w:val="left"/>
      </w:pPr>
      <w:r>
        <w:rPr>
          <w:b/>
          <w:bCs/>
          <w:szCs w:val="26"/>
          <w:u w:color="000000"/>
        </w:rPr>
        <w:t xml:space="preserve">D. </w:t>
      </w:r>
      <w:r w:rsidR="00495ADD">
        <w:t>là những công cụ đo các đại lượng vật lý như thước, cân…vv.</w:t>
      </w:r>
    </w:p>
    <w:p w:rsidR="001C0A9C" w:rsidRDefault="00495ADD" w:rsidP="007A674A">
      <w:pPr>
        <w:spacing w:after="0"/>
        <w:ind w:left="0" w:firstLine="0"/>
        <w:jc w:val="left"/>
      </w:pPr>
      <w:r>
        <w:rPr>
          <w:b/>
        </w:rPr>
        <w:t xml:space="preserve">Câu 8. </w:t>
      </w:r>
      <w:r>
        <w:t>Cho các số 15,5; 15,50; 1,5.10</w:t>
      </w:r>
      <w:r>
        <w:rPr>
          <w:vertAlign w:val="superscript"/>
        </w:rPr>
        <w:t>3</w:t>
      </w:r>
      <w:r>
        <w:t>; 1,50.10</w:t>
      </w:r>
      <w:r>
        <w:rPr>
          <w:vertAlign w:val="superscript"/>
        </w:rPr>
        <w:t>3</w:t>
      </w:r>
      <w:r>
        <w:t>; 1,5.10</w:t>
      </w:r>
      <w:r>
        <w:rPr>
          <w:vertAlign w:val="superscript"/>
        </w:rPr>
        <w:t>-3</w:t>
      </w:r>
      <w:r>
        <w:t>; 1,50.10</w:t>
      </w:r>
      <w:r>
        <w:rPr>
          <w:vertAlign w:val="superscript"/>
        </w:rPr>
        <w:t>-3</w:t>
      </w:r>
      <w:r>
        <w:t>.</w:t>
      </w:r>
    </w:p>
    <w:p w:rsidR="001C0A9C" w:rsidRDefault="00495ADD" w:rsidP="007A674A">
      <w:pPr>
        <w:spacing w:after="0"/>
        <w:ind w:left="0" w:firstLine="0"/>
        <w:jc w:val="left"/>
      </w:pPr>
      <w:r>
        <w:rPr>
          <w:b/>
        </w:rPr>
        <w:t>a.</w:t>
      </w:r>
      <w:r>
        <w:t xml:space="preserve"> Có mấy số có hai chữ số có nghĩa ?</w:t>
      </w:r>
    </w:p>
    <w:p w:rsidR="00D12174" w:rsidRDefault="00D12174" w:rsidP="007A674A">
      <w:pPr>
        <w:spacing w:after="0" w:line="259" w:lineRule="auto"/>
        <w:ind w:left="0" w:firstLine="0"/>
        <w:jc w:val="left"/>
      </w:pPr>
      <w:r>
        <w:rPr>
          <w:b/>
        </w:rPr>
        <w:t xml:space="preserve">A. </w:t>
      </w:r>
      <w:r>
        <w:t xml:space="preserve">1 </w:t>
      </w:r>
      <w:r>
        <w:tab/>
        <w:t xml:space="preserve"> </w:t>
      </w:r>
      <w:r>
        <w:tab/>
        <w:t xml:space="preserve"> </w:t>
      </w:r>
      <w:r>
        <w:tab/>
      </w:r>
      <w:r>
        <w:rPr>
          <w:b/>
        </w:rPr>
        <w:t xml:space="preserve">B. </w:t>
      </w:r>
      <w:r>
        <w:t xml:space="preserve">2            </w:t>
      </w:r>
      <w:r>
        <w:rPr>
          <w:b/>
        </w:rPr>
        <w:t xml:space="preserve">C. </w:t>
      </w:r>
      <w:r>
        <w:t>4</w:t>
      </w:r>
      <w:r>
        <w:tab/>
      </w:r>
      <w:r>
        <w:tab/>
      </w:r>
      <w:r>
        <w:tab/>
      </w:r>
      <w:r>
        <w:rPr>
          <w:b/>
        </w:rPr>
        <w:t xml:space="preserve">D. </w:t>
      </w:r>
      <w:r>
        <w:t>3</w:t>
      </w:r>
    </w:p>
    <w:p w:rsidR="00D12174" w:rsidRDefault="00D12174" w:rsidP="007A674A">
      <w:pPr>
        <w:tabs>
          <w:tab w:val="center" w:pos="944"/>
          <w:tab w:val="center" w:pos="1440"/>
          <w:tab w:val="center" w:pos="2160"/>
          <w:tab w:val="center" w:pos="3097"/>
          <w:tab w:val="center" w:pos="3601"/>
        </w:tabs>
        <w:spacing w:after="0" w:line="259" w:lineRule="auto"/>
        <w:ind w:left="0" w:firstLine="0"/>
        <w:jc w:val="left"/>
      </w:pPr>
    </w:p>
    <w:p w:rsidR="00D12174" w:rsidRDefault="00D12174" w:rsidP="007A674A">
      <w:pPr>
        <w:spacing w:after="0" w:line="259" w:lineRule="auto"/>
        <w:ind w:left="0" w:firstLine="0"/>
        <w:jc w:val="left"/>
      </w:pPr>
      <w:r>
        <w:rPr>
          <w:b/>
        </w:rPr>
        <w:t>b.</w:t>
      </w:r>
      <w:r>
        <w:t xml:space="preserve"> Có mấy số có ba chữ số có nghĩa ?</w:t>
      </w:r>
      <w:r>
        <w:tab/>
      </w:r>
      <w:r>
        <w:tab/>
      </w:r>
    </w:p>
    <w:p w:rsidR="00D12174" w:rsidRDefault="00D12174" w:rsidP="007A674A">
      <w:pPr>
        <w:spacing w:after="0" w:line="259" w:lineRule="auto"/>
        <w:ind w:left="0" w:firstLine="0"/>
        <w:jc w:val="left"/>
      </w:pPr>
      <w:r>
        <w:rPr>
          <w:b/>
        </w:rPr>
        <w:t xml:space="preserve">A. </w:t>
      </w:r>
      <w:r>
        <w:t xml:space="preserve">1 </w:t>
      </w:r>
      <w:r>
        <w:tab/>
        <w:t xml:space="preserve"> </w:t>
      </w:r>
      <w:r>
        <w:tab/>
        <w:t xml:space="preserve"> </w:t>
      </w:r>
      <w:r>
        <w:tab/>
      </w:r>
      <w:r>
        <w:rPr>
          <w:b/>
        </w:rPr>
        <w:t xml:space="preserve">B. </w:t>
      </w:r>
      <w:r>
        <w:t>2</w:t>
      </w:r>
      <w:r>
        <w:tab/>
      </w:r>
      <w:r>
        <w:tab/>
      </w:r>
      <w:r>
        <w:rPr>
          <w:b/>
        </w:rPr>
        <w:t xml:space="preserve">C. </w:t>
      </w:r>
      <w:r>
        <w:t>4</w:t>
      </w:r>
      <w:r>
        <w:tab/>
      </w:r>
      <w:r>
        <w:tab/>
      </w:r>
      <w:r>
        <w:tab/>
      </w:r>
      <w:r>
        <w:rPr>
          <w:b/>
        </w:rPr>
        <w:t xml:space="preserve">D. </w:t>
      </w:r>
      <w:r>
        <w:t>3</w:t>
      </w:r>
    </w:p>
    <w:p w:rsidR="00D12174" w:rsidRDefault="00495ADD" w:rsidP="007A674A">
      <w:pPr>
        <w:spacing w:after="0"/>
        <w:ind w:left="0" w:firstLine="0"/>
        <w:jc w:val="left"/>
      </w:pPr>
      <w:r>
        <w:rPr>
          <w:b/>
        </w:rPr>
        <w:t xml:space="preserve">Câu 9. </w:t>
      </w:r>
      <w:r>
        <w:t xml:space="preserve">Chọn phát biểu </w:t>
      </w:r>
      <w:r>
        <w:rPr>
          <w:b/>
        </w:rPr>
        <w:t>sai</w:t>
      </w:r>
      <w:r>
        <w:t>? Sai số dụng cụ ΔA</w:t>
      </w:r>
      <w:r>
        <w:rPr>
          <w:vertAlign w:val="subscript"/>
        </w:rPr>
        <w:t>dc</w:t>
      </w:r>
      <w:r>
        <w:t xml:space="preserve"> có thể </w:t>
      </w:r>
    </w:p>
    <w:p w:rsidR="001C0A9C" w:rsidRDefault="00495ADD" w:rsidP="007A674A">
      <w:pPr>
        <w:spacing w:after="0"/>
        <w:ind w:left="0" w:firstLine="0"/>
        <w:jc w:val="left"/>
      </w:pPr>
      <w:r>
        <w:rPr>
          <w:b/>
        </w:rPr>
        <w:t>A.</w:t>
      </w:r>
      <w:r>
        <w:t xml:space="preserve"> lấy nửa độ chia nhỏ nhất trên dụng cụ.</w:t>
      </w:r>
    </w:p>
    <w:p w:rsidR="001C0A9C" w:rsidRDefault="00091453" w:rsidP="007A674A">
      <w:pPr>
        <w:spacing w:after="0"/>
        <w:ind w:left="0" w:firstLine="0"/>
        <w:jc w:val="left"/>
      </w:pPr>
      <w:r>
        <w:rPr>
          <w:b/>
          <w:bCs/>
          <w:szCs w:val="26"/>
          <w:u w:color="000000"/>
        </w:rPr>
        <w:t xml:space="preserve">B. </w:t>
      </w:r>
      <w:r w:rsidR="00495ADD">
        <w:t>Lấy bằng một độ chia nhỏ nhất trên dụng cụ.</w:t>
      </w:r>
    </w:p>
    <w:p w:rsidR="001C0A9C" w:rsidRDefault="00091453" w:rsidP="007A674A">
      <w:pPr>
        <w:spacing w:after="0"/>
        <w:ind w:left="0" w:firstLine="0"/>
        <w:jc w:val="left"/>
      </w:pPr>
      <w:r>
        <w:rPr>
          <w:b/>
          <w:bCs/>
          <w:szCs w:val="26"/>
          <w:u w:color="000000"/>
        </w:rPr>
        <w:t xml:space="preserve">C. </w:t>
      </w:r>
      <w:r w:rsidR="00495ADD">
        <w:t>được tính theo công thức do nhà sản xuất quy định</w:t>
      </w:r>
    </w:p>
    <w:p w:rsidR="001C0A9C" w:rsidRDefault="00091453" w:rsidP="007A674A">
      <w:pPr>
        <w:spacing w:after="0"/>
        <w:ind w:left="0" w:firstLine="0"/>
        <w:jc w:val="left"/>
      </w:pPr>
      <w:r>
        <w:rPr>
          <w:b/>
          <w:bCs/>
          <w:szCs w:val="26"/>
          <w:u w:color="000000"/>
        </w:rPr>
        <w:t xml:space="preserve">D. </w:t>
      </w:r>
      <w:r w:rsidR="00495ADD">
        <w:t>loại trừ khi đo bằng cách hiệu chỉnh khi đo.</w:t>
      </w:r>
    </w:p>
    <w:p w:rsidR="001C0A9C" w:rsidRDefault="00495ADD" w:rsidP="007A674A">
      <w:pPr>
        <w:spacing w:after="0"/>
        <w:ind w:left="0" w:firstLine="0"/>
        <w:jc w:val="left"/>
      </w:pPr>
      <w:r>
        <w:rPr>
          <w:b/>
        </w:rPr>
        <w:t>Câu 10.</w:t>
      </w:r>
      <w:r>
        <w:t xml:space="preserve"> Phát biểu nào sau đây là </w:t>
      </w:r>
      <w:r>
        <w:rPr>
          <w:b/>
        </w:rPr>
        <w:t>chính xác</w:t>
      </w:r>
      <w:r>
        <w:t xml:space="preserve"> nhất?</w:t>
      </w:r>
    </w:p>
    <w:p w:rsidR="001C0A9C" w:rsidRDefault="00091453" w:rsidP="007A674A">
      <w:pPr>
        <w:spacing w:after="0"/>
        <w:ind w:left="0" w:firstLine="0"/>
        <w:jc w:val="left"/>
      </w:pPr>
      <w:r>
        <w:rPr>
          <w:b/>
          <w:bCs/>
          <w:szCs w:val="26"/>
          <w:u w:color="000000"/>
        </w:rPr>
        <w:lastRenderedPageBreak/>
        <w:t xml:space="preserve">A. </w:t>
      </w:r>
      <w:r w:rsidR="00495ADD">
        <w:t>Chuyển động cơ học là sự thay đổi khoảng cách của vật chuyển động so với vật mốc</w:t>
      </w:r>
    </w:p>
    <w:p w:rsidR="001C0A9C" w:rsidRDefault="00091453" w:rsidP="007A674A">
      <w:pPr>
        <w:spacing w:after="0"/>
        <w:ind w:left="0" w:firstLine="0"/>
        <w:jc w:val="left"/>
      </w:pPr>
      <w:r>
        <w:rPr>
          <w:b/>
          <w:bCs/>
          <w:szCs w:val="26"/>
          <w:u w:color="000000"/>
        </w:rPr>
        <w:t xml:space="preserve">B. </w:t>
      </w:r>
      <w:r w:rsidR="00495ADD">
        <w:t>Quỹ  đạo là đường thẳng mà vật chuyển động vạch ra trong không gian</w:t>
      </w:r>
    </w:p>
    <w:p w:rsidR="001C0A9C" w:rsidRDefault="00091453" w:rsidP="007A674A">
      <w:pPr>
        <w:spacing w:after="0"/>
        <w:ind w:left="0" w:firstLine="0"/>
        <w:jc w:val="left"/>
      </w:pPr>
      <w:r>
        <w:rPr>
          <w:b/>
          <w:bCs/>
          <w:szCs w:val="26"/>
          <w:u w:color="000000"/>
        </w:rPr>
        <w:t xml:space="preserve">C. </w:t>
      </w:r>
      <w:r w:rsidR="00495ADD">
        <w:t>Chuyển động cơ học là sự thay đổi vị trí của vật so với vật mốc</w:t>
      </w:r>
    </w:p>
    <w:p w:rsidR="00D12174" w:rsidRDefault="00091453" w:rsidP="007A674A">
      <w:pPr>
        <w:spacing w:after="0"/>
        <w:ind w:left="0" w:firstLine="0"/>
        <w:jc w:val="left"/>
      </w:pPr>
      <w:r>
        <w:rPr>
          <w:b/>
          <w:bCs/>
          <w:szCs w:val="26"/>
          <w:u w:color="000000"/>
        </w:rPr>
        <w:t xml:space="preserve">D. </w:t>
      </w:r>
      <w:r w:rsidR="00495ADD">
        <w:t xml:space="preserve">Khi khoảng cách từ vật đến vật làm mốc là không đổi thì vật đứng yên </w:t>
      </w:r>
    </w:p>
    <w:p w:rsidR="001C0A9C" w:rsidRDefault="00495ADD" w:rsidP="007A674A">
      <w:pPr>
        <w:spacing w:after="0"/>
        <w:ind w:left="0" w:firstLine="0"/>
        <w:jc w:val="left"/>
      </w:pPr>
      <w:r>
        <w:rPr>
          <w:b/>
        </w:rPr>
        <w:t>Câu 11</w:t>
      </w:r>
      <w:r>
        <w:t xml:space="preserve">. Chọn câu </w:t>
      </w:r>
      <w:r>
        <w:rPr>
          <w:b/>
        </w:rPr>
        <w:t>sai</w:t>
      </w:r>
      <w:r>
        <w:t>.</w:t>
      </w:r>
    </w:p>
    <w:p w:rsidR="001C0A9C" w:rsidRDefault="00091453" w:rsidP="007A674A">
      <w:pPr>
        <w:spacing w:after="0"/>
        <w:ind w:left="0" w:firstLine="0"/>
        <w:jc w:val="left"/>
      </w:pPr>
      <w:r>
        <w:rPr>
          <w:b/>
          <w:bCs/>
          <w:szCs w:val="26"/>
          <w:u w:color="000000"/>
        </w:rPr>
        <w:t xml:space="preserve">A. </w:t>
      </w:r>
      <w:r w:rsidR="00495ADD">
        <w:t>Toạ độ của 1 điểm trên trục 0x là khoảng cách từ vật mốc đến điểm đó.</w:t>
      </w:r>
    </w:p>
    <w:p w:rsidR="001C0A9C" w:rsidRDefault="00091453" w:rsidP="007A674A">
      <w:pPr>
        <w:spacing w:after="0"/>
        <w:ind w:left="0" w:firstLine="0"/>
        <w:jc w:val="left"/>
      </w:pPr>
      <w:r>
        <w:rPr>
          <w:b/>
          <w:bCs/>
          <w:szCs w:val="26"/>
          <w:u w:color="000000"/>
        </w:rPr>
        <w:t xml:space="preserve">B. </w:t>
      </w:r>
      <w:r w:rsidR="00495ADD">
        <w:t>Toạ độ của 1 điểm trên trục 0x là khoảng cách từ gốc 0 đến điểm đó.</w:t>
      </w:r>
    </w:p>
    <w:p w:rsidR="001C0A9C" w:rsidRDefault="00091453" w:rsidP="007A674A">
      <w:pPr>
        <w:spacing w:after="0"/>
        <w:ind w:left="0" w:firstLine="0"/>
        <w:jc w:val="left"/>
      </w:pPr>
      <w:r>
        <w:rPr>
          <w:b/>
          <w:bCs/>
          <w:szCs w:val="26"/>
          <w:u w:color="000000"/>
        </w:rPr>
        <w:t xml:space="preserve">C. </w:t>
      </w:r>
      <w:r w:rsidR="00495ADD">
        <w:t>Đồng hồ dùng để đo khoảng thời gian.</w:t>
      </w:r>
    </w:p>
    <w:p w:rsidR="001C0A9C" w:rsidRDefault="00091453" w:rsidP="007A674A">
      <w:pPr>
        <w:spacing w:after="0"/>
        <w:ind w:left="0" w:firstLine="0"/>
        <w:jc w:val="left"/>
      </w:pPr>
      <w:r>
        <w:rPr>
          <w:b/>
          <w:bCs/>
          <w:szCs w:val="26"/>
          <w:u w:color="000000"/>
        </w:rPr>
        <w:t xml:space="preserve">D. </w:t>
      </w:r>
      <w:r w:rsidR="00495ADD">
        <w:t>Giao thừa năm Mậu Thân là một thời điểm.</w:t>
      </w:r>
    </w:p>
    <w:p w:rsidR="001C0A9C" w:rsidRDefault="00495ADD" w:rsidP="007A674A">
      <w:pPr>
        <w:spacing w:after="0"/>
        <w:ind w:left="0" w:firstLine="0"/>
        <w:jc w:val="left"/>
      </w:pPr>
      <w:r>
        <w:rPr>
          <w:b/>
        </w:rPr>
        <w:t>Câu 12</w:t>
      </w:r>
      <w:r>
        <w:t>. Trong chuyển động thẳng, véc tơ vận tốc tức thời có</w:t>
      </w:r>
    </w:p>
    <w:p w:rsidR="001C0A9C" w:rsidRDefault="00091453" w:rsidP="007A674A">
      <w:pPr>
        <w:spacing w:after="0"/>
        <w:ind w:left="0" w:firstLine="0"/>
        <w:jc w:val="left"/>
      </w:pPr>
      <w:r>
        <w:rPr>
          <w:b/>
          <w:bCs/>
          <w:szCs w:val="26"/>
          <w:u w:color="000000"/>
        </w:rPr>
        <w:t xml:space="preserve">A. </w:t>
      </w:r>
      <w:r w:rsidR="00495ADD">
        <w:t xml:space="preserve">Phương và chiều không thay đổi.   </w:t>
      </w:r>
      <w:r w:rsidR="00495ADD">
        <w:tab/>
        <w:t xml:space="preserve">           </w:t>
      </w:r>
      <w:r w:rsidR="00495ADD">
        <w:rPr>
          <w:b/>
        </w:rPr>
        <w:t>C.</w:t>
      </w:r>
      <w:r w:rsidR="00495ADD">
        <w:t xml:space="preserve"> Phương không đổi, chiều luôn thay đổi</w:t>
      </w:r>
    </w:p>
    <w:p w:rsidR="00D12174" w:rsidRDefault="00091453" w:rsidP="007A674A">
      <w:pPr>
        <w:spacing w:after="0"/>
        <w:ind w:left="0" w:firstLine="0"/>
        <w:jc w:val="left"/>
      </w:pPr>
      <w:r>
        <w:rPr>
          <w:b/>
          <w:bCs/>
          <w:szCs w:val="26"/>
          <w:u w:color="000000"/>
        </w:rPr>
        <w:t xml:space="preserve">B. </w:t>
      </w:r>
      <w:r w:rsidR="00495ADD">
        <w:t xml:space="preserve">Phương và chiều luôn thay đổi </w:t>
      </w:r>
      <w:r w:rsidR="00495ADD">
        <w:tab/>
        <w:t xml:space="preserve">  </w:t>
      </w:r>
      <w:r w:rsidR="00495ADD">
        <w:tab/>
      </w:r>
      <w:r w:rsidR="00495ADD">
        <w:rPr>
          <w:b/>
        </w:rPr>
        <w:t xml:space="preserve">D. </w:t>
      </w:r>
      <w:r w:rsidR="00495ADD">
        <w:t xml:space="preserve">Phương không đổi, chiều có thể thay đổi </w:t>
      </w:r>
    </w:p>
    <w:p w:rsidR="001C0A9C" w:rsidRDefault="00495ADD" w:rsidP="007A674A">
      <w:pPr>
        <w:spacing w:after="0"/>
        <w:ind w:left="0" w:firstLine="0"/>
        <w:jc w:val="left"/>
      </w:pPr>
      <w:r>
        <w:rPr>
          <w:b/>
        </w:rPr>
        <w:t>Câu 13.</w:t>
      </w:r>
      <w:r>
        <w:t xml:space="preserve"> Từ A một chiếc xe chuyển động thẳng trên một quãng đường dài 10 km, rồi sau đó lập tức</w:t>
      </w:r>
      <w:r w:rsidR="00D12174">
        <w:t xml:space="preserve"> </w:t>
      </w:r>
      <w:r>
        <w:t>quay về về A. Thời gian của hành trình là 20 phút. Tốc độ trung bình của xe trong thời gian này là</w:t>
      </w:r>
    </w:p>
    <w:p w:rsidR="001C0A9C" w:rsidRDefault="00495ADD" w:rsidP="007A674A">
      <w:pPr>
        <w:tabs>
          <w:tab w:val="center" w:pos="3484"/>
          <w:tab w:val="center" w:pos="6329"/>
          <w:tab w:val="center" w:pos="9164"/>
        </w:tabs>
        <w:spacing w:after="0"/>
        <w:ind w:left="0" w:firstLine="0"/>
        <w:jc w:val="left"/>
      </w:pPr>
      <w:r>
        <w:rPr>
          <w:b/>
        </w:rPr>
        <w:t>A.</w:t>
      </w:r>
      <w:r>
        <w:t xml:space="preserve"> 20 km/h.   </w:t>
      </w:r>
      <w:r>
        <w:tab/>
      </w:r>
      <w:r>
        <w:rPr>
          <w:b/>
        </w:rPr>
        <w:t>B.</w:t>
      </w:r>
      <w:r>
        <w:t xml:space="preserve"> 30 km/h.   </w:t>
      </w:r>
      <w:r>
        <w:tab/>
      </w:r>
      <w:r>
        <w:rPr>
          <w:b/>
        </w:rPr>
        <w:t>C.</w:t>
      </w:r>
      <w:r>
        <w:t xml:space="preserve"> 60 km/h.   </w:t>
      </w:r>
      <w:r>
        <w:tab/>
      </w:r>
      <w:r>
        <w:rPr>
          <w:b/>
        </w:rPr>
        <w:t>D.</w:t>
      </w:r>
      <w:r>
        <w:t xml:space="preserve"> 40 km/h.</w:t>
      </w:r>
    </w:p>
    <w:p w:rsidR="001C0A9C" w:rsidRDefault="00495ADD" w:rsidP="007A674A">
      <w:pPr>
        <w:spacing w:after="0"/>
        <w:ind w:left="0" w:firstLine="0"/>
        <w:jc w:val="left"/>
      </w:pPr>
      <w:r>
        <w:rPr>
          <w:b/>
        </w:rPr>
        <w:t>Câu 14.</w:t>
      </w:r>
      <w:r>
        <w:t xml:space="preserve"> Lúc 7h sáng một ô tô bắt đầu khởi hành đến một địa điểm cách đó 30km. Lúc 7h 20 phút ôtô còn cách nơi định đến 10km.</w:t>
      </w:r>
    </w:p>
    <w:p w:rsidR="001C0A9C" w:rsidRDefault="00D12174" w:rsidP="007A674A">
      <w:pPr>
        <w:spacing w:after="0"/>
        <w:ind w:left="0" w:firstLine="0"/>
        <w:jc w:val="left"/>
      </w:pPr>
      <w:r>
        <w:rPr>
          <w:b/>
          <w:bCs/>
          <w:szCs w:val="26"/>
          <w:u w:color="000000"/>
        </w:rPr>
        <w:t xml:space="preserve">I. </w:t>
      </w:r>
      <w:r w:rsidR="00495ADD">
        <w:t>Vận tốc của chuyển động đều của ô tô là:</w:t>
      </w:r>
    </w:p>
    <w:p w:rsidR="001C0A9C" w:rsidRDefault="00495ADD" w:rsidP="007A674A">
      <w:pPr>
        <w:tabs>
          <w:tab w:val="center" w:pos="1311"/>
          <w:tab w:val="center" w:pos="2196"/>
          <w:tab w:val="center" w:pos="3464"/>
          <w:tab w:val="center" w:pos="5665"/>
          <w:tab w:val="center" w:pos="8070"/>
        </w:tabs>
        <w:spacing w:after="0"/>
        <w:ind w:left="0" w:firstLine="0"/>
        <w:jc w:val="left"/>
      </w:pPr>
      <w:r>
        <w:rPr>
          <w:b/>
        </w:rPr>
        <w:t>A.</w:t>
      </w:r>
      <w:r>
        <w:t xml:space="preserve"> 30km/h </w:t>
      </w:r>
      <w:r>
        <w:tab/>
        <w:t xml:space="preserve"> </w:t>
      </w:r>
      <w:r>
        <w:tab/>
      </w:r>
      <w:r>
        <w:rPr>
          <w:b/>
        </w:rPr>
        <w:t>B.</w:t>
      </w:r>
      <w:r>
        <w:t xml:space="preserve"> 90km/h      </w:t>
      </w:r>
      <w:r>
        <w:rPr>
          <w:b/>
        </w:rPr>
        <w:t xml:space="preserve">    </w:t>
      </w:r>
      <w:r>
        <w:rPr>
          <w:b/>
        </w:rPr>
        <w:tab/>
        <w:t xml:space="preserve">C. </w:t>
      </w:r>
      <w:r>
        <w:t xml:space="preserve">60km/h.   </w:t>
      </w:r>
      <w:r>
        <w:tab/>
      </w:r>
      <w:r>
        <w:rPr>
          <w:b/>
        </w:rPr>
        <w:t xml:space="preserve">D. </w:t>
      </w:r>
      <w:r>
        <w:t>tất cả đều sai</w:t>
      </w:r>
    </w:p>
    <w:p w:rsidR="00D12174" w:rsidRDefault="00D12174" w:rsidP="007A674A">
      <w:pPr>
        <w:spacing w:after="0" w:line="289" w:lineRule="auto"/>
        <w:ind w:left="0" w:firstLine="0"/>
        <w:jc w:val="left"/>
      </w:pPr>
      <w:r>
        <w:rPr>
          <w:b/>
          <w:bCs/>
          <w:szCs w:val="26"/>
          <w:u w:color="000000"/>
        </w:rPr>
        <w:t xml:space="preserve">II. </w:t>
      </w:r>
      <w:r w:rsidR="00495ADD">
        <w:t xml:space="preserve">Sau đó ô tô giảm tốc độ xuống chỉ còn 20km/h. Vậy thời điểm mà ô tô đến mục tiêu là:    </w:t>
      </w:r>
      <w:r w:rsidR="00495ADD">
        <w:tab/>
      </w:r>
      <w:r w:rsidR="00495ADD">
        <w:rPr>
          <w:b/>
        </w:rPr>
        <w:t xml:space="preserve">A. </w:t>
      </w:r>
      <w:r w:rsidR="00495ADD">
        <w:t xml:space="preserve">7h30min         </w:t>
      </w:r>
      <w:r w:rsidR="00495ADD">
        <w:tab/>
      </w:r>
      <w:r w:rsidR="00495ADD">
        <w:rPr>
          <w:b/>
        </w:rPr>
        <w:t>B.</w:t>
      </w:r>
      <w:r w:rsidR="00495ADD">
        <w:t xml:space="preserve"> 7h45min          </w:t>
      </w:r>
      <w:r w:rsidR="00495ADD">
        <w:tab/>
      </w:r>
      <w:r w:rsidR="00495ADD">
        <w:rPr>
          <w:b/>
        </w:rPr>
        <w:t>C.</w:t>
      </w:r>
      <w:r w:rsidR="00495ADD">
        <w:t xml:space="preserve"> 7h50min.         </w:t>
      </w:r>
      <w:r w:rsidR="00495ADD">
        <w:tab/>
      </w:r>
      <w:r w:rsidR="00495ADD">
        <w:rPr>
          <w:b/>
        </w:rPr>
        <w:t xml:space="preserve">D. </w:t>
      </w:r>
      <w:r w:rsidR="00495ADD">
        <w:t xml:space="preserve">8h30min </w:t>
      </w:r>
    </w:p>
    <w:p w:rsidR="001C0A9C" w:rsidRDefault="00495ADD" w:rsidP="007A674A">
      <w:pPr>
        <w:spacing w:after="0" w:line="289" w:lineRule="auto"/>
        <w:ind w:left="0" w:firstLine="0"/>
        <w:jc w:val="left"/>
      </w:pPr>
      <w:r>
        <w:rPr>
          <w:b/>
        </w:rPr>
        <w:t xml:space="preserve">Câu 15. </w:t>
      </w:r>
      <w:r>
        <w:t xml:space="preserve">Chọn phát biểu </w:t>
      </w:r>
      <w:r>
        <w:rPr>
          <w:b/>
        </w:rPr>
        <w:t>sai</w:t>
      </w:r>
      <w:r>
        <w:t>:</w:t>
      </w:r>
    </w:p>
    <w:p w:rsidR="001C0A9C" w:rsidRDefault="00091453" w:rsidP="007A674A">
      <w:pPr>
        <w:spacing w:after="0"/>
        <w:ind w:left="0" w:firstLine="0"/>
        <w:jc w:val="left"/>
      </w:pPr>
      <w:r>
        <w:rPr>
          <w:b/>
          <w:bCs/>
          <w:szCs w:val="26"/>
          <w:u w:color="000000"/>
        </w:rPr>
        <w:t xml:space="preserve">A. </w:t>
      </w:r>
      <w:r w:rsidR="00495ADD">
        <w:t>Đồ thị vận tốc theo thời gian của chuyển động thẳng đều là đường song song với trục hoành Ot.</w:t>
      </w:r>
    </w:p>
    <w:p w:rsidR="001C0A9C" w:rsidRDefault="00091453" w:rsidP="007A674A">
      <w:pPr>
        <w:spacing w:after="0"/>
        <w:ind w:left="0" w:firstLine="0"/>
        <w:jc w:val="left"/>
      </w:pPr>
      <w:r>
        <w:rPr>
          <w:b/>
          <w:bCs/>
          <w:szCs w:val="26"/>
          <w:u w:color="000000"/>
        </w:rPr>
        <w:t xml:space="preserve">B. </w:t>
      </w:r>
      <w:r w:rsidR="00495ADD">
        <w:t>Trong chuyển động thẳng đều, đồ thị theo thời gian của tọa độ và của vận tốc đều là những đường thẳng.</w:t>
      </w:r>
    </w:p>
    <w:p w:rsidR="001C0A9C" w:rsidRDefault="00091453" w:rsidP="007A674A">
      <w:pPr>
        <w:spacing w:after="0"/>
        <w:ind w:left="0" w:firstLine="0"/>
        <w:jc w:val="left"/>
      </w:pPr>
      <w:r>
        <w:rPr>
          <w:b/>
          <w:bCs/>
          <w:szCs w:val="26"/>
          <w:u w:color="000000"/>
        </w:rPr>
        <w:t xml:space="preserve">C. </w:t>
      </w:r>
      <w:r w:rsidR="00495ADD">
        <w:t>Đồ thị tọa độ theo thời gian của chuyển động thẳng bao giờ cũng là một đường thẳng.</w:t>
      </w:r>
    </w:p>
    <w:p w:rsidR="001C0A9C" w:rsidRDefault="00091453" w:rsidP="007A674A">
      <w:pPr>
        <w:spacing w:after="0"/>
        <w:ind w:left="0" w:firstLine="0"/>
        <w:jc w:val="left"/>
      </w:pPr>
      <w:r>
        <w:rPr>
          <w:b/>
          <w:bCs/>
          <w:szCs w:val="26"/>
          <w:u w:color="000000"/>
        </w:rPr>
        <w:t xml:space="preserve">D. </w:t>
      </w:r>
      <w:r w:rsidR="00495ADD">
        <w:t>Đồ thị tọa độ theo thời gian của chuyển động thẳng đều là một đường thẳng xiên góc.</w:t>
      </w:r>
    </w:p>
    <w:p w:rsidR="001C0A9C" w:rsidRDefault="00495ADD" w:rsidP="007A674A">
      <w:pPr>
        <w:spacing w:after="0"/>
        <w:ind w:left="0" w:firstLine="0"/>
        <w:jc w:val="left"/>
      </w:pPr>
      <w:r>
        <w:rPr>
          <w:noProof/>
        </w:rPr>
        <w:drawing>
          <wp:anchor distT="0" distB="0" distL="114300" distR="114300" simplePos="0" relativeHeight="251663360" behindDoc="0" locked="0" layoutInCell="1" allowOverlap="0" wp14:anchorId="0467C971" wp14:editId="1CA798D8">
            <wp:simplePos x="0" y="0"/>
            <wp:positionH relativeFrom="column">
              <wp:posOffset>5064760</wp:posOffset>
            </wp:positionH>
            <wp:positionV relativeFrom="paragraph">
              <wp:posOffset>213268</wp:posOffset>
            </wp:positionV>
            <wp:extent cx="1345565" cy="1022350"/>
            <wp:effectExtent l="0" t="0" r="0" b="0"/>
            <wp:wrapSquare wrapText="bothSides"/>
            <wp:docPr id="8987" name="Picture 8987"/>
            <wp:cNvGraphicFramePr/>
            <a:graphic xmlns:a="http://schemas.openxmlformats.org/drawingml/2006/main">
              <a:graphicData uri="http://schemas.openxmlformats.org/drawingml/2006/picture">
                <pic:pic xmlns:pic="http://schemas.openxmlformats.org/drawingml/2006/picture">
                  <pic:nvPicPr>
                    <pic:cNvPr id="8987" name="Picture 8987"/>
                    <pic:cNvPicPr/>
                  </pic:nvPicPr>
                  <pic:blipFill>
                    <a:blip r:embed="rId68"/>
                    <a:stretch>
                      <a:fillRect/>
                    </a:stretch>
                  </pic:blipFill>
                  <pic:spPr>
                    <a:xfrm>
                      <a:off x="0" y="0"/>
                      <a:ext cx="1345565" cy="1022350"/>
                    </a:xfrm>
                    <a:prstGeom prst="rect">
                      <a:avLst/>
                    </a:prstGeom>
                  </pic:spPr>
                </pic:pic>
              </a:graphicData>
            </a:graphic>
          </wp:anchor>
        </w:drawing>
      </w:r>
      <w:r>
        <w:rPr>
          <w:b/>
        </w:rPr>
        <w:t>Câu 16.</w:t>
      </w:r>
      <w:r>
        <w:t xml:space="preserve"> Vật chuyển động thẳng đều có đồ thị toạ độ  – thời gian như </w:t>
      </w:r>
      <w:r>
        <w:rPr>
          <w:b/>
        </w:rPr>
        <w:t xml:space="preserve"> </w:t>
      </w:r>
      <w:r>
        <w:t xml:space="preserve">h.vẽ. Kết luận nào rút ra từ đồ thị là </w:t>
      </w:r>
      <w:r>
        <w:rPr>
          <w:b/>
        </w:rPr>
        <w:t>sai</w:t>
      </w:r>
    </w:p>
    <w:p w:rsidR="001C0A9C" w:rsidRDefault="00091453" w:rsidP="007A674A">
      <w:pPr>
        <w:spacing w:after="0"/>
        <w:ind w:left="0" w:firstLine="0"/>
        <w:jc w:val="left"/>
      </w:pPr>
      <w:r>
        <w:rPr>
          <w:b/>
          <w:bCs/>
          <w:szCs w:val="26"/>
          <w:u w:color="000000"/>
        </w:rPr>
        <w:t xml:space="preserve">A. </w:t>
      </w:r>
      <w:r w:rsidR="00495ADD">
        <w:t>Quãng đường đi được sau 10s là 20m</w:t>
      </w:r>
    </w:p>
    <w:p w:rsidR="001C0A9C" w:rsidRDefault="00091453" w:rsidP="007A674A">
      <w:pPr>
        <w:spacing w:after="0"/>
        <w:ind w:left="0" w:firstLine="0"/>
        <w:jc w:val="left"/>
      </w:pPr>
      <w:r>
        <w:rPr>
          <w:b/>
          <w:bCs/>
          <w:szCs w:val="26"/>
          <w:u w:color="000000"/>
        </w:rPr>
        <w:t xml:space="preserve">B. </w:t>
      </w:r>
      <w:r w:rsidR="00495ADD">
        <w:t>Độ dời của vật sau 10s là -20m</w:t>
      </w:r>
    </w:p>
    <w:p w:rsidR="001C0A9C" w:rsidRDefault="00091453" w:rsidP="007A674A">
      <w:pPr>
        <w:spacing w:after="0"/>
        <w:ind w:left="0" w:firstLine="0"/>
        <w:jc w:val="left"/>
      </w:pPr>
      <w:r>
        <w:rPr>
          <w:b/>
          <w:bCs/>
          <w:szCs w:val="26"/>
          <w:u w:color="000000"/>
        </w:rPr>
        <w:t xml:space="preserve">C. </w:t>
      </w:r>
      <w:r w:rsidR="00495ADD">
        <w:t>Giá trị đại số vận tốc của vật là 2m/s</w:t>
      </w:r>
    </w:p>
    <w:p w:rsidR="001C0A9C" w:rsidRDefault="00091453" w:rsidP="007A674A">
      <w:pPr>
        <w:spacing w:after="0"/>
        <w:ind w:left="0" w:firstLine="0"/>
        <w:jc w:val="left"/>
      </w:pPr>
      <w:r>
        <w:rPr>
          <w:b/>
          <w:bCs/>
          <w:szCs w:val="26"/>
          <w:u w:color="000000"/>
        </w:rPr>
        <w:t xml:space="preserve">D. </w:t>
      </w:r>
      <w:r w:rsidR="00495ADD">
        <w:t>Vật chuyển động bắt đầu từ toạ độ 20m</w:t>
      </w:r>
    </w:p>
    <w:p w:rsidR="001C0A9C" w:rsidRDefault="00495ADD" w:rsidP="007A674A">
      <w:pPr>
        <w:spacing w:after="0" w:line="289" w:lineRule="auto"/>
        <w:ind w:left="0" w:firstLine="0"/>
        <w:jc w:val="left"/>
      </w:pPr>
      <w:r>
        <w:rPr>
          <w:b/>
        </w:rPr>
        <w:t xml:space="preserve">Câu 17: </w:t>
      </w:r>
      <w:r>
        <w:t>Một xe ô tô xuất phát từ tỉnh A, đi đến tỉnh B; rồi lại trở về vị trí xuất phát ở tỉnh A. Xe này đã dịch chuyển so với vị trí xuất phát một đoạn là</w:t>
      </w:r>
    </w:p>
    <w:p w:rsidR="001C0A9C" w:rsidRDefault="00091453" w:rsidP="007A674A">
      <w:pPr>
        <w:spacing w:after="0"/>
        <w:ind w:left="0" w:firstLine="0"/>
        <w:jc w:val="left"/>
      </w:pPr>
      <w:r>
        <w:rPr>
          <w:b/>
          <w:bCs/>
          <w:szCs w:val="26"/>
          <w:u w:color="000000"/>
        </w:rPr>
        <w:t xml:space="preserve">A. </w:t>
      </w:r>
      <w:r w:rsidR="00495ADD">
        <w:t xml:space="preserve">d = AB. </w:t>
      </w:r>
      <w:r w:rsidR="00495ADD">
        <w:tab/>
      </w:r>
      <w:r w:rsidR="00495ADD">
        <w:rPr>
          <w:b/>
        </w:rPr>
        <w:t>B.</w:t>
      </w:r>
      <w:r w:rsidR="00495ADD">
        <w:t xml:space="preserve"> d = 2AB.</w:t>
      </w:r>
      <w:r w:rsidR="00495ADD">
        <w:rPr>
          <w:b/>
        </w:rPr>
        <w:t xml:space="preserve"> C.     </w:t>
      </w:r>
      <w:r w:rsidR="00495ADD">
        <w:t xml:space="preserve"> d = - AB       </w:t>
      </w:r>
      <w:r w:rsidR="00495ADD">
        <w:rPr>
          <w:b/>
        </w:rPr>
        <w:t>D.</w:t>
      </w:r>
      <w:r w:rsidR="00495ADD">
        <w:t xml:space="preserve">   d = 0.</w:t>
      </w:r>
    </w:p>
    <w:p w:rsidR="001C0A9C" w:rsidRDefault="00495ADD" w:rsidP="007A674A">
      <w:pPr>
        <w:spacing w:after="0" w:line="363" w:lineRule="auto"/>
        <w:ind w:left="0" w:firstLine="0"/>
        <w:jc w:val="left"/>
      </w:pPr>
      <w:r>
        <w:rPr>
          <w:b/>
        </w:rPr>
        <w:t>Câu 18:</w:t>
      </w:r>
      <w:r>
        <w:t xml:space="preserve"> Biết </w:t>
      </w:r>
      <w:r w:rsidR="00F45533" w:rsidRPr="00F45533">
        <w:rPr>
          <w:position w:val="-12"/>
        </w:rPr>
        <w:object w:dxaOrig="279" w:dyaOrig="400">
          <v:shape id="_x0000_i1049" type="#_x0000_t75" style="width:14.25pt;height:20.25pt" o:ole="">
            <v:imagedata r:id="rId69" o:title=""/>
          </v:shape>
          <o:OLEObject Type="Embed" ProgID="Equation.DSMT4" ShapeID="_x0000_i1049" DrawAspect="Content" ObjectID="_1790951673" r:id="rId70"/>
        </w:object>
      </w:r>
      <w:r>
        <w:t xml:space="preserve"> là độ dịch chuyển 5 m về phía Nam, </w:t>
      </w:r>
      <w:r w:rsidR="00F45533" w:rsidRPr="00F45533">
        <w:rPr>
          <w:position w:val="-12"/>
        </w:rPr>
        <w:object w:dxaOrig="300" w:dyaOrig="400">
          <v:shape id="_x0000_i1050" type="#_x0000_t75" style="width:15pt;height:20.25pt" o:ole="">
            <v:imagedata r:id="rId71" o:title=""/>
          </v:shape>
          <o:OLEObject Type="Embed" ProgID="Equation.DSMT4" ShapeID="_x0000_i1050" DrawAspect="Content" ObjectID="_1790951674" r:id="rId72"/>
        </w:object>
      </w:r>
      <w:r>
        <w:rPr>
          <w:rFonts w:ascii="Cambria Math" w:eastAsia="Cambria Math" w:hAnsi="Cambria Math" w:cs="Cambria Math"/>
        </w:rPr>
        <w:t xml:space="preserve"> </w:t>
      </w:r>
      <w:r>
        <w:t xml:space="preserve"> là độ dịch chuyển 8 m về phía Bắc. Độ dịch chuyển tổng hợp </w:t>
      </w:r>
      <w:r>
        <w:rPr>
          <w:rFonts w:ascii="Cambria Math" w:eastAsia="Cambria Math" w:hAnsi="Cambria Math" w:cs="Cambria Math"/>
        </w:rPr>
        <w:t xml:space="preserve">𝑑 </w:t>
      </w:r>
      <w:r>
        <w:t xml:space="preserve"> có </w:t>
      </w:r>
      <w:r>
        <w:rPr>
          <w:b/>
        </w:rPr>
        <w:t>A.</w:t>
      </w:r>
      <w:r>
        <w:rPr>
          <w:rFonts w:ascii="Arial" w:eastAsia="Arial" w:hAnsi="Arial" w:cs="Arial"/>
          <w:b/>
        </w:rPr>
        <w:t xml:space="preserve"> </w:t>
      </w:r>
      <w:r>
        <w:t>độ lớn là 13 m, hướng trùng với hướng Bắc.</w:t>
      </w:r>
    </w:p>
    <w:p w:rsidR="001C0A9C" w:rsidRDefault="00091453" w:rsidP="007A674A">
      <w:pPr>
        <w:spacing w:after="0"/>
        <w:ind w:left="0" w:firstLine="0"/>
        <w:jc w:val="left"/>
      </w:pPr>
      <w:r>
        <w:rPr>
          <w:b/>
          <w:bCs/>
          <w:szCs w:val="26"/>
          <w:u w:color="000000"/>
        </w:rPr>
        <w:t xml:space="preserve">B. </w:t>
      </w:r>
      <w:r w:rsidR="00495ADD">
        <w:t>độ lớn là 3 m, hướng trùng với hướng Bắc.</w:t>
      </w:r>
    </w:p>
    <w:p w:rsidR="001C0A9C" w:rsidRDefault="00091453" w:rsidP="007A674A">
      <w:pPr>
        <w:spacing w:after="0"/>
        <w:ind w:left="0" w:firstLine="0"/>
        <w:jc w:val="left"/>
      </w:pPr>
      <w:r>
        <w:rPr>
          <w:b/>
          <w:bCs/>
          <w:szCs w:val="26"/>
          <w:u w:color="000000"/>
        </w:rPr>
        <w:t xml:space="preserve">C. </w:t>
      </w:r>
      <w:r w:rsidR="00495ADD">
        <w:t>độ lớn là 13 m, hướng trùng với hướng Nam.</w:t>
      </w:r>
    </w:p>
    <w:p w:rsidR="001C0A9C" w:rsidRDefault="00091453" w:rsidP="007A674A">
      <w:pPr>
        <w:spacing w:after="0"/>
        <w:ind w:left="0" w:firstLine="0"/>
        <w:jc w:val="left"/>
      </w:pPr>
      <w:r>
        <w:rPr>
          <w:b/>
          <w:bCs/>
          <w:szCs w:val="26"/>
          <w:u w:color="000000"/>
        </w:rPr>
        <w:t xml:space="preserve">D. </w:t>
      </w:r>
      <w:r w:rsidR="00495ADD">
        <w:t>độ lớn là 3 m, hướng trùng với hướng Nam.</w:t>
      </w:r>
    </w:p>
    <w:p w:rsidR="001C0A9C" w:rsidRDefault="00495ADD" w:rsidP="007A674A">
      <w:pPr>
        <w:spacing w:after="0" w:line="259" w:lineRule="auto"/>
        <w:ind w:left="0" w:firstLine="0"/>
        <w:jc w:val="left"/>
      </w:pPr>
      <w:r>
        <w:rPr>
          <w:b/>
        </w:rPr>
        <w:t>B.</w:t>
      </w:r>
      <w:r>
        <w:t xml:space="preserve"> </w:t>
      </w:r>
      <w:r>
        <w:rPr>
          <w:b/>
        </w:rPr>
        <w:t>Trắc nghiệm đúng sai (4 điểm)</w:t>
      </w:r>
    </w:p>
    <w:p w:rsidR="001C0A9C" w:rsidRDefault="00495ADD" w:rsidP="007A674A">
      <w:pPr>
        <w:spacing w:after="0"/>
        <w:ind w:left="0" w:firstLine="0"/>
        <w:jc w:val="left"/>
      </w:pPr>
      <w:r>
        <w:rPr>
          <w:b/>
        </w:rPr>
        <w:lastRenderedPageBreak/>
        <w:t>Câu 1:</w:t>
      </w:r>
      <w:r>
        <w:t xml:space="preserve"> Trong bài thực hành đo cường độ dòng điện của bóng đèn, bạn A phải sử dụng máy biến áp, bóng đèn, dây dẫn và đồng hồ đo điện đa năng. Để quá trình thực hiện thí nghiệm diễn ra được an toàn thì bạn A:</w:t>
      </w:r>
    </w:p>
    <w:p w:rsidR="001C0A9C" w:rsidRDefault="00D12174" w:rsidP="007A674A">
      <w:pPr>
        <w:spacing w:after="0"/>
        <w:ind w:left="0" w:firstLine="0"/>
        <w:jc w:val="left"/>
      </w:pPr>
      <w:r>
        <w:rPr>
          <w:b/>
          <w:bCs/>
          <w:szCs w:val="26"/>
          <w:u w:color="000000"/>
        </w:rPr>
        <w:t xml:space="preserve">a) </w:t>
      </w:r>
      <w:r w:rsidR="00495ADD">
        <w:t>Cần kiểm tra cẩn thận tất cả các thiết bị trước khi sử dụng.</w:t>
      </w:r>
    </w:p>
    <w:p w:rsidR="001C0A9C" w:rsidRDefault="00D12174" w:rsidP="007A674A">
      <w:pPr>
        <w:spacing w:after="0"/>
        <w:ind w:left="0" w:firstLine="0"/>
        <w:jc w:val="left"/>
      </w:pPr>
      <w:r>
        <w:rPr>
          <w:b/>
          <w:bCs/>
          <w:szCs w:val="26"/>
          <w:u w:color="000000"/>
        </w:rPr>
        <w:t xml:space="preserve">b) </w:t>
      </w:r>
      <w:r w:rsidR="00495ADD">
        <w:t>Bật công tắc nguồn thiết bị ngay sau khi hoàn thành việc lắp ráp mạch điện.</w:t>
      </w:r>
    </w:p>
    <w:p w:rsidR="001C0A9C" w:rsidRDefault="00D12174" w:rsidP="007A674A">
      <w:pPr>
        <w:spacing w:after="0"/>
        <w:ind w:left="0" w:firstLine="0"/>
        <w:jc w:val="left"/>
      </w:pPr>
      <w:r>
        <w:rPr>
          <w:b/>
          <w:bCs/>
          <w:szCs w:val="26"/>
          <w:u w:color="000000"/>
        </w:rPr>
        <w:t xml:space="preserve">c) </w:t>
      </w:r>
      <w:r w:rsidR="00495ADD">
        <w:t>Thực hiện thí nghiệm gần khu vực có chứa cồn.</w:t>
      </w:r>
    </w:p>
    <w:p w:rsidR="001C0A9C" w:rsidRDefault="00D12174" w:rsidP="007A674A">
      <w:pPr>
        <w:spacing w:after="0"/>
        <w:ind w:left="0" w:firstLine="0"/>
        <w:jc w:val="left"/>
      </w:pPr>
      <w:r>
        <w:rPr>
          <w:b/>
          <w:bCs/>
          <w:szCs w:val="26"/>
          <w:u w:color="000000"/>
        </w:rPr>
        <w:t xml:space="preserve">d) </w:t>
      </w:r>
      <w:r w:rsidR="00495ADD">
        <w:t>Ngay lập tức sử dụng bình cứu hỏa ở nơi gần nhất để dập tắt đám cháy khi có hỏa hoạn xảy ra.</w:t>
      </w:r>
    </w:p>
    <w:p w:rsidR="001C0A9C" w:rsidRDefault="00495ADD" w:rsidP="007A674A">
      <w:pPr>
        <w:spacing w:after="0"/>
        <w:ind w:left="0" w:firstLine="0"/>
        <w:jc w:val="left"/>
      </w:pPr>
      <w:r>
        <w:rPr>
          <w:b/>
        </w:rPr>
        <w:t xml:space="preserve">Câu 2: </w:t>
      </w:r>
      <w:r>
        <w:t xml:space="preserve"> Nếu một đại lượng được đo trực tiếp</w:t>
      </w:r>
    </w:p>
    <w:p w:rsidR="007A674A" w:rsidRDefault="00D12174" w:rsidP="007A674A">
      <w:pPr>
        <w:spacing w:after="0" w:line="232" w:lineRule="auto"/>
        <w:ind w:left="0" w:firstLine="0"/>
        <w:jc w:val="left"/>
        <w:rPr>
          <w:sz w:val="24"/>
        </w:rPr>
      </w:pPr>
      <w:r>
        <w:rPr>
          <w:szCs w:val="26"/>
          <w:u w:color="000000"/>
        </w:rPr>
        <w:t xml:space="preserve">a) </w:t>
      </w:r>
      <w:r w:rsidR="00495ADD">
        <w:t xml:space="preserve">Giá trị trung bình của đại lượng cần đo khi tiến hành phép đo nhiều lần được xác định bằng </w:t>
      </w:r>
    </w:p>
    <w:p w:rsidR="001C0A9C" w:rsidRDefault="00495ADD" w:rsidP="007A674A">
      <w:pPr>
        <w:spacing w:after="0" w:line="232" w:lineRule="auto"/>
        <w:ind w:left="0" w:firstLine="0"/>
        <w:jc w:val="left"/>
      </w:pPr>
      <w:r>
        <w:rPr>
          <w:sz w:val="24"/>
        </w:rPr>
        <w:t xml:space="preserve"> </w:t>
      </w:r>
      <w:r w:rsidR="007A674A" w:rsidRPr="007A674A">
        <w:rPr>
          <w:position w:val="-24"/>
          <w:sz w:val="24"/>
        </w:rPr>
        <w:object w:dxaOrig="2020" w:dyaOrig="620">
          <v:shape id="_x0000_i1051" type="#_x0000_t75" style="width:101.25pt;height:30.75pt" o:ole="">
            <v:imagedata r:id="rId73" o:title=""/>
          </v:shape>
          <o:OLEObject Type="Embed" ProgID="Equation.DSMT4" ShapeID="_x0000_i1051" DrawAspect="Content" ObjectID="_1790951675" r:id="rId74"/>
        </w:object>
      </w:r>
    </w:p>
    <w:p w:rsidR="001C0A9C" w:rsidRDefault="00D12174" w:rsidP="007A674A">
      <w:pPr>
        <w:spacing w:after="0"/>
        <w:ind w:left="0" w:firstLine="0"/>
        <w:jc w:val="left"/>
      </w:pPr>
      <w:r>
        <w:rPr>
          <w:szCs w:val="26"/>
          <w:u w:color="000000"/>
        </w:rPr>
        <w:t xml:space="preserve">b) </w:t>
      </w:r>
      <w:r w:rsidR="00495ADD">
        <w:t>Sai số dụng cụ thường được lấy bằng một nửa độ chia nhỏ nhất trên dụng cụ.</w:t>
      </w:r>
    </w:p>
    <w:p w:rsidR="001C0A9C" w:rsidRDefault="00D12174" w:rsidP="007A674A">
      <w:pPr>
        <w:spacing w:after="0"/>
        <w:ind w:left="0" w:firstLine="0"/>
        <w:jc w:val="left"/>
      </w:pPr>
      <w:r>
        <w:rPr>
          <w:szCs w:val="26"/>
          <w:u w:color="000000"/>
        </w:rPr>
        <w:t xml:space="preserve">c) </w:t>
      </w:r>
      <w:r w:rsidR="00495ADD">
        <w:t>Sai số tỉ đối của phép đo càng lớn thì phép đo càng chính xác.</w:t>
      </w:r>
    </w:p>
    <w:p w:rsidR="001C0A9C" w:rsidRDefault="00D12174" w:rsidP="007A674A">
      <w:pPr>
        <w:spacing w:after="0"/>
        <w:ind w:left="0" w:firstLine="0"/>
        <w:jc w:val="left"/>
      </w:pPr>
      <w:r>
        <w:rPr>
          <w:szCs w:val="26"/>
          <w:u w:color="000000"/>
        </w:rPr>
        <w:t xml:space="preserve">d) </w:t>
      </w:r>
      <w:r w:rsidR="00495ADD">
        <w:t>Sai số của phép đo chiều dài một đại lượng có kết quả là 0,03 cm. Số chữ số có nghĩa trong kết quả của phép đo này là 3.</w:t>
      </w:r>
    </w:p>
    <w:p w:rsidR="001C0A9C" w:rsidRDefault="00495ADD" w:rsidP="007A674A">
      <w:pPr>
        <w:spacing w:after="0"/>
        <w:ind w:left="0" w:firstLine="0"/>
        <w:jc w:val="left"/>
      </w:pPr>
      <w:r>
        <w:rPr>
          <w:b/>
        </w:rPr>
        <w:t>Câu 3:</w:t>
      </w:r>
      <w:r>
        <w:t xml:space="preserve"> Một chiếc thuyền đi từ A đến B trên dòng sông cách nhau 30 km rồi quay trở về A, nước chảy trên sông với vận tốc 2 km/h. Biết thuyền đi với tốc độ 8 km/h khi nuớc đứng yên.</w:t>
      </w:r>
    </w:p>
    <w:p w:rsidR="001C0A9C" w:rsidRDefault="00D12174" w:rsidP="007A674A">
      <w:pPr>
        <w:spacing w:after="0"/>
        <w:ind w:left="0" w:firstLine="0"/>
        <w:jc w:val="left"/>
      </w:pPr>
      <w:r>
        <w:rPr>
          <w:b/>
          <w:bCs/>
          <w:szCs w:val="26"/>
          <w:u w:color="000000"/>
        </w:rPr>
        <w:t xml:space="preserve">a) </w:t>
      </w:r>
      <w:r w:rsidR="00495ADD">
        <w:t>Vận tốc của dòng nước là 2 km/h.</w:t>
      </w:r>
    </w:p>
    <w:p w:rsidR="001C0A9C" w:rsidRDefault="00D12174" w:rsidP="007A674A">
      <w:pPr>
        <w:spacing w:after="0"/>
        <w:ind w:left="0" w:firstLine="0"/>
        <w:jc w:val="left"/>
      </w:pPr>
      <w:r>
        <w:rPr>
          <w:b/>
          <w:bCs/>
          <w:szCs w:val="26"/>
          <w:u w:color="000000"/>
        </w:rPr>
        <w:t xml:space="preserve">b) </w:t>
      </w:r>
      <w:r w:rsidR="00495ADD">
        <w:t>Vận tốc của thuyền khi đi ngược dòng nước là 6 km/h.</w:t>
      </w:r>
    </w:p>
    <w:p w:rsidR="001C0A9C" w:rsidRDefault="00D12174" w:rsidP="007A674A">
      <w:pPr>
        <w:spacing w:after="0"/>
        <w:ind w:left="0" w:firstLine="0"/>
        <w:jc w:val="left"/>
      </w:pPr>
      <w:r>
        <w:rPr>
          <w:b/>
          <w:bCs/>
          <w:szCs w:val="26"/>
          <w:u w:color="000000"/>
        </w:rPr>
        <w:t xml:space="preserve">c) </w:t>
      </w:r>
      <w:r w:rsidR="00495ADD">
        <w:t>Thời gian thuyền quay về A là 6 h.</w:t>
      </w:r>
    </w:p>
    <w:p w:rsidR="007A674A" w:rsidRDefault="007A674A" w:rsidP="007A674A">
      <w:pPr>
        <w:spacing w:after="0"/>
        <w:ind w:left="0" w:firstLine="0"/>
        <w:jc w:val="left"/>
      </w:pPr>
      <w:r>
        <w:rPr>
          <w:noProof/>
        </w:rPr>
        <w:drawing>
          <wp:anchor distT="0" distB="0" distL="114300" distR="114300" simplePos="0" relativeHeight="251665408" behindDoc="0" locked="0" layoutInCell="1" allowOverlap="0" wp14:anchorId="649F5110" wp14:editId="4EF5AE4D">
            <wp:simplePos x="0" y="0"/>
            <wp:positionH relativeFrom="column">
              <wp:posOffset>3971925</wp:posOffset>
            </wp:positionH>
            <wp:positionV relativeFrom="paragraph">
              <wp:posOffset>206375</wp:posOffset>
            </wp:positionV>
            <wp:extent cx="2551430" cy="1590675"/>
            <wp:effectExtent l="0" t="0" r="1270" b="9525"/>
            <wp:wrapSquare wrapText="bothSides"/>
            <wp:docPr id="9508" name="Picture 9508"/>
            <wp:cNvGraphicFramePr/>
            <a:graphic xmlns:a="http://schemas.openxmlformats.org/drawingml/2006/main">
              <a:graphicData uri="http://schemas.openxmlformats.org/drawingml/2006/picture">
                <pic:pic xmlns:pic="http://schemas.openxmlformats.org/drawingml/2006/picture">
                  <pic:nvPicPr>
                    <pic:cNvPr id="9508" name="Picture 9508"/>
                    <pic:cNvPicPr/>
                  </pic:nvPicPr>
                  <pic:blipFill>
                    <a:blip r:embed="rId75"/>
                    <a:stretch>
                      <a:fillRect/>
                    </a:stretch>
                  </pic:blipFill>
                  <pic:spPr>
                    <a:xfrm>
                      <a:off x="0" y="0"/>
                      <a:ext cx="2551430" cy="1590675"/>
                    </a:xfrm>
                    <a:prstGeom prst="rect">
                      <a:avLst/>
                    </a:prstGeom>
                  </pic:spPr>
                </pic:pic>
              </a:graphicData>
            </a:graphic>
          </wp:anchor>
        </w:drawing>
      </w:r>
      <w:r w:rsidR="00D12174">
        <w:rPr>
          <w:b/>
          <w:bCs/>
          <w:szCs w:val="26"/>
          <w:u w:color="000000"/>
        </w:rPr>
        <w:t xml:space="preserve">d) </w:t>
      </w:r>
      <w:r w:rsidR="00495ADD">
        <w:t>Tốc độ trung bình của thuyền trong cả quá trình là 10 km/h.</w:t>
      </w:r>
    </w:p>
    <w:p w:rsidR="001C0A9C" w:rsidRDefault="00495ADD" w:rsidP="007A674A">
      <w:pPr>
        <w:spacing w:after="0"/>
        <w:ind w:left="0" w:firstLine="0"/>
        <w:jc w:val="left"/>
      </w:pPr>
      <w:r>
        <w:rPr>
          <w:b/>
        </w:rPr>
        <w:t>Câu 4:</w:t>
      </w:r>
      <w:r>
        <w:t xml:space="preserve"> Hình bên mô tả đồ thị tọa độ - thời gian của hai chiếc xe trong cùng một khoảng thời gian.</w:t>
      </w:r>
    </w:p>
    <w:p w:rsidR="001C0A9C" w:rsidRDefault="001C0A9C" w:rsidP="007A674A">
      <w:pPr>
        <w:spacing w:after="0" w:line="259" w:lineRule="auto"/>
        <w:ind w:left="0" w:firstLine="0"/>
        <w:jc w:val="left"/>
      </w:pPr>
    </w:p>
    <w:p w:rsidR="001C0A9C" w:rsidRDefault="001C0A9C" w:rsidP="007A674A">
      <w:pPr>
        <w:spacing w:after="0" w:line="259" w:lineRule="auto"/>
        <w:ind w:left="0" w:firstLine="0"/>
        <w:jc w:val="left"/>
      </w:pPr>
    </w:p>
    <w:p w:rsidR="001C0A9C" w:rsidRDefault="00D12174" w:rsidP="007A674A">
      <w:pPr>
        <w:spacing w:after="0"/>
        <w:ind w:left="0" w:firstLine="0"/>
        <w:jc w:val="left"/>
      </w:pPr>
      <w:r>
        <w:rPr>
          <w:szCs w:val="26"/>
          <w:u w:color="000000"/>
        </w:rPr>
        <w:t xml:space="preserve">a. </w:t>
      </w:r>
      <w:r w:rsidR="00495ADD">
        <w:t>Hai xe chuyển động thẳng đều, ngược chiều nhau.</w:t>
      </w:r>
    </w:p>
    <w:p w:rsidR="001C0A9C" w:rsidRDefault="00D12174" w:rsidP="007A674A">
      <w:pPr>
        <w:spacing w:after="0"/>
        <w:ind w:left="0" w:firstLine="0"/>
        <w:jc w:val="left"/>
      </w:pPr>
      <w:r>
        <w:rPr>
          <w:szCs w:val="26"/>
          <w:u w:color="000000"/>
        </w:rPr>
        <w:t xml:space="preserve">b. </w:t>
      </w:r>
      <w:r w:rsidR="00495ADD">
        <w:t>Với cùng một khoảng thời gian, xe 1 đi được quãng đường lớn hơn xe 2</w:t>
      </w:r>
    </w:p>
    <w:p w:rsidR="001C0A9C" w:rsidRDefault="00D12174" w:rsidP="007A674A">
      <w:pPr>
        <w:spacing w:after="0"/>
        <w:ind w:left="0" w:firstLine="0"/>
        <w:jc w:val="left"/>
      </w:pPr>
      <w:r>
        <w:rPr>
          <w:szCs w:val="26"/>
          <w:u w:color="000000"/>
        </w:rPr>
        <w:t xml:space="preserve">c. </w:t>
      </w:r>
      <w:r w:rsidR="00495ADD">
        <w:t>Tốc độ tức thời của xe 2 lớn hơn xe 1.</w:t>
      </w:r>
    </w:p>
    <w:p w:rsidR="001C0A9C" w:rsidRDefault="00D12174" w:rsidP="007A674A">
      <w:pPr>
        <w:spacing w:after="0"/>
        <w:ind w:left="0" w:firstLine="0"/>
        <w:jc w:val="left"/>
      </w:pPr>
      <w:r>
        <w:rPr>
          <w:szCs w:val="26"/>
          <w:u w:color="000000"/>
        </w:rPr>
        <w:t xml:space="preserve">d. </w:t>
      </w:r>
      <w:r w:rsidR="00495ADD">
        <w:t>Xe 1 có vận tốc tức thời lớn hơn xe 2</w:t>
      </w:r>
    </w:p>
    <w:p w:rsidR="001C0A9C" w:rsidRDefault="001C0A9C" w:rsidP="007A674A">
      <w:pPr>
        <w:spacing w:after="0" w:line="259" w:lineRule="auto"/>
        <w:ind w:left="0" w:firstLine="0"/>
        <w:jc w:val="left"/>
      </w:pPr>
    </w:p>
    <w:p w:rsidR="001C0A9C" w:rsidRDefault="00495ADD" w:rsidP="007A674A">
      <w:pPr>
        <w:tabs>
          <w:tab w:val="center" w:pos="2917"/>
        </w:tabs>
        <w:spacing w:after="0" w:line="259" w:lineRule="auto"/>
        <w:ind w:left="0" w:firstLine="0"/>
        <w:jc w:val="left"/>
      </w:pPr>
      <w:r>
        <w:rPr>
          <w:b/>
        </w:rPr>
        <w:t>C. Tự luận: (1,5 điểm)</w:t>
      </w:r>
    </w:p>
    <w:p w:rsidR="001C0A9C" w:rsidRDefault="00495ADD" w:rsidP="007A674A">
      <w:pPr>
        <w:spacing w:after="0"/>
        <w:ind w:left="0" w:firstLine="0"/>
        <w:jc w:val="left"/>
      </w:pPr>
      <w:r>
        <w:rPr>
          <w:noProof/>
        </w:rPr>
        <w:drawing>
          <wp:anchor distT="0" distB="0" distL="114300" distR="114300" simplePos="0" relativeHeight="251666432" behindDoc="0" locked="0" layoutInCell="1" allowOverlap="0" wp14:anchorId="422C917F" wp14:editId="42D68097">
            <wp:simplePos x="0" y="0"/>
            <wp:positionH relativeFrom="column">
              <wp:posOffset>3974465</wp:posOffset>
            </wp:positionH>
            <wp:positionV relativeFrom="paragraph">
              <wp:posOffset>-24656</wp:posOffset>
            </wp:positionV>
            <wp:extent cx="2357755" cy="1152220"/>
            <wp:effectExtent l="0" t="0" r="0" b="0"/>
            <wp:wrapSquare wrapText="bothSides"/>
            <wp:docPr id="9510" name="Picture 9510"/>
            <wp:cNvGraphicFramePr/>
            <a:graphic xmlns:a="http://schemas.openxmlformats.org/drawingml/2006/main">
              <a:graphicData uri="http://schemas.openxmlformats.org/drawingml/2006/picture">
                <pic:pic xmlns:pic="http://schemas.openxmlformats.org/drawingml/2006/picture">
                  <pic:nvPicPr>
                    <pic:cNvPr id="9510" name="Picture 9510"/>
                    <pic:cNvPicPr/>
                  </pic:nvPicPr>
                  <pic:blipFill>
                    <a:blip r:embed="rId76"/>
                    <a:stretch>
                      <a:fillRect/>
                    </a:stretch>
                  </pic:blipFill>
                  <pic:spPr>
                    <a:xfrm>
                      <a:off x="0" y="0"/>
                      <a:ext cx="2357755" cy="1152220"/>
                    </a:xfrm>
                    <a:prstGeom prst="rect">
                      <a:avLst/>
                    </a:prstGeom>
                  </pic:spPr>
                </pic:pic>
              </a:graphicData>
            </a:graphic>
          </wp:anchor>
        </w:drawing>
      </w:r>
      <w:r>
        <w:rPr>
          <w:b/>
        </w:rPr>
        <w:t xml:space="preserve">Câu 1. </w:t>
      </w:r>
      <w:r>
        <w:t>Bảng dưới đây thể hiện kết quả đo đường kính của một viên bi thép bằng thước kẹp có sai số dụng cụ là 0,02 mm. Tính sai số tuyệt đối và biểu diễn kết quả phép đo có kèm theo sai số.</w:t>
      </w:r>
    </w:p>
    <w:p w:rsidR="001C0A9C" w:rsidRDefault="001C0A9C" w:rsidP="007A674A">
      <w:pPr>
        <w:spacing w:after="0" w:line="259" w:lineRule="auto"/>
        <w:ind w:left="0" w:firstLine="0"/>
        <w:jc w:val="left"/>
      </w:pPr>
    </w:p>
    <w:p w:rsidR="001C0A9C" w:rsidRDefault="001C0A9C" w:rsidP="007A674A">
      <w:pPr>
        <w:spacing w:after="0" w:line="259" w:lineRule="auto"/>
        <w:ind w:left="0" w:firstLine="0"/>
        <w:jc w:val="left"/>
      </w:pPr>
    </w:p>
    <w:p w:rsidR="001C0A9C" w:rsidRDefault="001C0A9C" w:rsidP="007A674A">
      <w:pPr>
        <w:spacing w:after="0" w:line="259" w:lineRule="auto"/>
        <w:ind w:left="0" w:firstLine="0"/>
        <w:jc w:val="left"/>
      </w:pPr>
    </w:p>
    <w:p w:rsidR="001C0A9C" w:rsidRDefault="00495ADD" w:rsidP="007A674A">
      <w:pPr>
        <w:spacing w:after="0"/>
        <w:ind w:left="0" w:firstLine="0"/>
        <w:jc w:val="left"/>
      </w:pPr>
      <w:r>
        <w:rPr>
          <w:noProof/>
        </w:rPr>
        <w:drawing>
          <wp:anchor distT="0" distB="0" distL="114300" distR="114300" simplePos="0" relativeHeight="251667456" behindDoc="0" locked="0" layoutInCell="1" allowOverlap="0" wp14:anchorId="3A0FF753" wp14:editId="118FF629">
            <wp:simplePos x="0" y="0"/>
            <wp:positionH relativeFrom="column">
              <wp:posOffset>3288665</wp:posOffset>
            </wp:positionH>
            <wp:positionV relativeFrom="paragraph">
              <wp:posOffset>-20330</wp:posOffset>
            </wp:positionV>
            <wp:extent cx="3039110" cy="1667510"/>
            <wp:effectExtent l="0" t="0" r="0" b="0"/>
            <wp:wrapSquare wrapText="bothSides"/>
            <wp:docPr id="9442" name="Picture 9442"/>
            <wp:cNvGraphicFramePr/>
            <a:graphic xmlns:a="http://schemas.openxmlformats.org/drawingml/2006/main">
              <a:graphicData uri="http://schemas.openxmlformats.org/drawingml/2006/picture">
                <pic:pic xmlns:pic="http://schemas.openxmlformats.org/drawingml/2006/picture">
                  <pic:nvPicPr>
                    <pic:cNvPr id="9442" name="Picture 9442"/>
                    <pic:cNvPicPr/>
                  </pic:nvPicPr>
                  <pic:blipFill>
                    <a:blip r:embed="rId77"/>
                    <a:stretch>
                      <a:fillRect/>
                    </a:stretch>
                  </pic:blipFill>
                  <pic:spPr>
                    <a:xfrm>
                      <a:off x="0" y="0"/>
                      <a:ext cx="3039110" cy="1667510"/>
                    </a:xfrm>
                    <a:prstGeom prst="rect">
                      <a:avLst/>
                    </a:prstGeom>
                  </pic:spPr>
                </pic:pic>
              </a:graphicData>
            </a:graphic>
          </wp:anchor>
        </w:drawing>
      </w:r>
      <w:r>
        <w:rPr>
          <w:b/>
        </w:rPr>
        <w:t xml:space="preserve">Câu 2. </w:t>
      </w:r>
      <w:r>
        <w:t>Cho đồ thị chuyển động của một xe điều khiển từ xa như hình bên.</w:t>
      </w:r>
    </w:p>
    <w:p w:rsidR="001C0A9C" w:rsidRDefault="00D12174" w:rsidP="007A674A">
      <w:pPr>
        <w:spacing w:after="0"/>
        <w:ind w:left="0" w:firstLine="0"/>
        <w:jc w:val="left"/>
      </w:pPr>
      <w:r>
        <w:rPr>
          <w:szCs w:val="26"/>
          <w:u w:color="000000"/>
        </w:rPr>
        <w:t xml:space="preserve">a) </w:t>
      </w:r>
      <w:r w:rsidR="00495ADD">
        <w:t>Mô tả chuyển động của xe.</w:t>
      </w:r>
    </w:p>
    <w:p w:rsidR="007A674A" w:rsidRDefault="00D12174" w:rsidP="007A674A">
      <w:pPr>
        <w:spacing w:after="0"/>
        <w:ind w:left="0" w:firstLine="0"/>
        <w:jc w:val="left"/>
      </w:pPr>
      <w:r>
        <w:rPr>
          <w:szCs w:val="26"/>
          <w:u w:color="000000"/>
        </w:rPr>
        <w:t xml:space="preserve">b) </w:t>
      </w:r>
      <w:r w:rsidR="00495ADD">
        <w:t>Tính tốc độ và vận tốc của xe trong mỗi giai đoạn chuyển động.</w:t>
      </w:r>
    </w:p>
    <w:p w:rsidR="001C0A9C" w:rsidRDefault="00495ADD" w:rsidP="007A674A">
      <w:pPr>
        <w:spacing w:after="0"/>
        <w:ind w:left="0" w:firstLine="0"/>
        <w:jc w:val="left"/>
      </w:pPr>
      <w:r>
        <w:rPr>
          <w:b/>
        </w:rPr>
        <w:lastRenderedPageBreak/>
        <w:t xml:space="preserve">Câu 3. </w:t>
      </w:r>
      <w:r>
        <w:t>Một ca nô xuất phát từ điểm A bên này sông sang điểm B bên kia sông theo phương vuông góc với bờ sông. Vì nước chảy với vận tốc 3m/s nên ca nô đến bên kia sông tại điểm C với vận tốc 5m/s so với bờ. Hỏi ca nô có vận tốc so với nước bằng bao nhiêu?</w:t>
      </w:r>
    </w:p>
    <w:sectPr w:rsidR="001C0A9C">
      <w:headerReference w:type="default" r:id="rId78"/>
      <w:footerReference w:type="default" r:id="rId79"/>
      <w:pgSz w:w="11906" w:h="16838"/>
      <w:pgMar w:top="439" w:right="562" w:bottom="863" w:left="1044" w:header="720" w:footer="22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4DDF" w:rsidRDefault="00B94DDF">
      <w:pPr>
        <w:spacing w:after="0" w:line="240" w:lineRule="auto"/>
      </w:pPr>
      <w:r>
        <w:separator/>
      </w:r>
    </w:p>
  </w:endnote>
  <w:endnote w:type="continuationSeparator" w:id="0">
    <w:p w:rsidR="00B94DDF" w:rsidRDefault="00B94D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4C7" w:rsidRPr="00E244C7" w:rsidRDefault="00E244C7" w:rsidP="00E244C7">
    <w:pPr>
      <w:widowControl w:val="0"/>
      <w:tabs>
        <w:tab w:val="center" w:pos="4680"/>
        <w:tab w:val="right" w:pos="9360"/>
        <w:tab w:val="right" w:pos="10348"/>
      </w:tabs>
      <w:spacing w:before="120" w:after="120" w:line="240" w:lineRule="auto"/>
      <w:ind w:left="0" w:firstLine="0"/>
      <w:jc w:val="left"/>
      <w:rPr>
        <w:rFonts w:eastAsia="SimSun"/>
        <w:kern w:val="2"/>
        <w:sz w:val="24"/>
        <w:szCs w:val="24"/>
        <w:lang w:eastAsia="zh-CN"/>
      </w:rPr>
    </w:pPr>
    <w:r w:rsidRPr="00E244C7">
      <w:rPr>
        <w:rFonts w:eastAsia="SimSun"/>
        <w:b/>
        <w:kern w:val="2"/>
        <w:sz w:val="24"/>
        <w:szCs w:val="24"/>
        <w:lang w:val="nl-NL" w:eastAsia="zh-CN"/>
      </w:rPr>
      <w:t xml:space="preserve">                                                                     </w:t>
    </w:r>
    <w:r w:rsidRPr="00E244C7">
      <w:rPr>
        <w:rFonts w:eastAsia="SimSun"/>
        <w:b/>
        <w:color w:val="00B0F0"/>
        <w:kern w:val="2"/>
        <w:sz w:val="24"/>
        <w:szCs w:val="24"/>
        <w:lang w:val="nl-NL" w:eastAsia="zh-CN"/>
      </w:rPr>
      <w:t/>
    </w:r>
    <w:r w:rsidRPr="00E244C7">
      <w:rPr>
        <w:rFonts w:eastAsia="SimSun"/>
        <w:b/>
        <w:color w:val="FF0000"/>
        <w:kern w:val="2"/>
        <w:sz w:val="24"/>
        <w:szCs w:val="24"/>
        <w:lang w:val="nl-NL" w:eastAsia="zh-CN"/>
      </w:rPr>
      <w:t xml:space="preserve"/>
    </w:r>
    <w:r w:rsidRPr="00E244C7">
      <w:rPr>
        <w:rFonts w:eastAsia="SimSun"/>
        <w:b/>
        <w:kern w:val="2"/>
        <w:sz w:val="24"/>
        <w:szCs w:val="24"/>
        <w:lang w:eastAsia="zh-CN"/>
      </w:rPr>
      <w:t xml:space="preserve">                                </w:t>
    </w:r>
    <w:r w:rsidRPr="00E244C7">
      <w:rPr>
        <w:rFonts w:eastAsia="SimSun"/>
        <w:b/>
        <w:color w:val="FF0000"/>
        <w:kern w:val="2"/>
        <w:sz w:val="24"/>
        <w:szCs w:val="24"/>
        <w:lang w:eastAsia="zh-CN"/>
      </w:rPr>
      <w:t>Trang</w:t>
    </w:r>
    <w:r w:rsidRPr="00E244C7">
      <w:rPr>
        <w:rFonts w:eastAsia="SimSun"/>
        <w:b/>
        <w:color w:val="0070C0"/>
        <w:kern w:val="2"/>
        <w:sz w:val="24"/>
        <w:szCs w:val="24"/>
        <w:lang w:eastAsia="zh-CN"/>
      </w:rPr>
      <w:t xml:space="preserve"> </w:t>
    </w:r>
    <w:r w:rsidRPr="00E244C7">
      <w:rPr>
        <w:rFonts w:eastAsia="SimSun"/>
        <w:b/>
        <w:color w:val="0070C0"/>
        <w:kern w:val="2"/>
        <w:sz w:val="24"/>
        <w:szCs w:val="24"/>
        <w:lang w:eastAsia="zh-CN"/>
      </w:rPr>
      <w:fldChar w:fldCharType="begin"/>
    </w:r>
    <w:r w:rsidRPr="00E244C7">
      <w:rPr>
        <w:rFonts w:eastAsia="SimSun"/>
        <w:b/>
        <w:color w:val="0070C0"/>
        <w:kern w:val="2"/>
        <w:sz w:val="24"/>
        <w:szCs w:val="24"/>
        <w:lang w:eastAsia="zh-CN"/>
      </w:rPr>
      <w:instrText xml:space="preserve"> PAGE   \* MERGEFORMAT </w:instrText>
    </w:r>
    <w:r w:rsidRPr="00E244C7">
      <w:rPr>
        <w:rFonts w:eastAsia="SimSun"/>
        <w:b/>
        <w:color w:val="0070C0"/>
        <w:kern w:val="2"/>
        <w:sz w:val="24"/>
        <w:szCs w:val="24"/>
        <w:lang w:eastAsia="zh-CN"/>
      </w:rPr>
      <w:fldChar w:fldCharType="separate"/>
    </w:r>
    <w:r w:rsidR="007A674A">
      <w:rPr>
        <w:rFonts w:eastAsia="SimSun"/>
        <w:b/>
        <w:noProof/>
        <w:color w:val="0070C0"/>
        <w:kern w:val="2"/>
        <w:sz w:val="24"/>
        <w:szCs w:val="24"/>
        <w:lang w:eastAsia="zh-CN"/>
      </w:rPr>
      <w:t>1</w:t>
    </w:r>
    <w:r w:rsidRPr="00E244C7">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4DDF" w:rsidRDefault="00B94DDF">
      <w:pPr>
        <w:spacing w:after="0" w:line="240" w:lineRule="auto"/>
      </w:pPr>
      <w:r>
        <w:separator/>
      </w:r>
    </w:p>
  </w:footnote>
  <w:footnote w:type="continuationSeparator" w:id="0">
    <w:p w:rsidR="00B94DDF" w:rsidRDefault="00B94DD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4C7" w:rsidRPr="00E244C7" w:rsidRDefault="00E244C7" w:rsidP="00E244C7">
    <w:pPr>
      <w:widowControl w:val="0"/>
      <w:tabs>
        <w:tab w:val="center" w:pos="4513"/>
        <w:tab w:val="right" w:pos="9026"/>
      </w:tabs>
      <w:autoSpaceDE w:val="0"/>
      <w:autoSpaceDN w:val="0"/>
      <w:spacing w:after="0" w:line="240" w:lineRule="auto"/>
      <w:ind w:left="0" w:firstLine="0"/>
      <w:jc w:val="center"/>
      <w:rPr>
        <w:color w:val="auto"/>
        <w:sz w:val="22"/>
        <w:lang w:val="vi"/>
      </w:rPr>
    </w:pPr>
    <w:r w:rsidRPr="00E244C7">
      <w:rPr>
        <w:rFonts w:eastAsia="Calibri"/>
        <w:b/>
        <w:color w:val="00B0F0"/>
        <w:sz w:val="24"/>
        <w:szCs w:val="24"/>
        <w:lang w:val="nl-NL"/>
      </w:rPr>
      <w:t/>
    </w:r>
    <w:r w:rsidRPr="00E244C7">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71121"/>
    <w:multiLevelType w:val="hybridMultilevel"/>
    <w:tmpl w:val="9EBE6E46"/>
    <w:lvl w:ilvl="0" w:tplc="08CE15D4">
      <w:start w:val="1"/>
      <w:numFmt w:val="lowerLetter"/>
      <w:lvlText w:val="%1)"/>
      <w:lvlJc w:val="left"/>
      <w:pPr>
        <w:ind w:left="41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A8C63B1E">
      <w:start w:val="1"/>
      <w:numFmt w:val="lowerLetter"/>
      <w:lvlText w:val="%2"/>
      <w:lvlJc w:val="left"/>
      <w:pPr>
        <w:ind w:left="14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4A695F0">
      <w:start w:val="1"/>
      <w:numFmt w:val="lowerRoman"/>
      <w:lvlText w:val="%3"/>
      <w:lvlJc w:val="left"/>
      <w:pPr>
        <w:ind w:left="21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C942B18">
      <w:start w:val="1"/>
      <w:numFmt w:val="decimal"/>
      <w:lvlText w:val="%4"/>
      <w:lvlJc w:val="left"/>
      <w:pPr>
        <w:ind w:left="28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A7FA8D4A">
      <w:start w:val="1"/>
      <w:numFmt w:val="lowerLetter"/>
      <w:lvlText w:val="%5"/>
      <w:lvlJc w:val="left"/>
      <w:pPr>
        <w:ind w:left="36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DD87D6A">
      <w:start w:val="1"/>
      <w:numFmt w:val="lowerRoman"/>
      <w:lvlText w:val="%6"/>
      <w:lvlJc w:val="left"/>
      <w:pPr>
        <w:ind w:left="43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62AF380">
      <w:start w:val="1"/>
      <w:numFmt w:val="decimal"/>
      <w:lvlText w:val="%7"/>
      <w:lvlJc w:val="left"/>
      <w:pPr>
        <w:ind w:left="50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FE08FEB4">
      <w:start w:val="1"/>
      <w:numFmt w:val="lowerLetter"/>
      <w:lvlText w:val="%8"/>
      <w:lvlJc w:val="left"/>
      <w:pPr>
        <w:ind w:left="57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9502FEA">
      <w:start w:val="1"/>
      <w:numFmt w:val="lowerRoman"/>
      <w:lvlText w:val="%9"/>
      <w:lvlJc w:val="left"/>
      <w:pPr>
        <w:ind w:left="64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nsid w:val="06B218C6"/>
    <w:multiLevelType w:val="hybridMultilevel"/>
    <w:tmpl w:val="43CAEE06"/>
    <w:lvl w:ilvl="0" w:tplc="F5CAD214">
      <w:start w:val="1"/>
      <w:numFmt w:val="bullet"/>
      <w:lvlText w:val="-"/>
      <w:lvlJc w:val="left"/>
      <w:pPr>
        <w:ind w:left="1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0A8727A">
      <w:start w:val="1"/>
      <w:numFmt w:val="bullet"/>
      <w:lvlText w:val="o"/>
      <w:lvlJc w:val="left"/>
      <w:pPr>
        <w:ind w:left="127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3946B96">
      <w:start w:val="1"/>
      <w:numFmt w:val="bullet"/>
      <w:lvlText w:val="▪"/>
      <w:lvlJc w:val="left"/>
      <w:pPr>
        <w:ind w:left="199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86E4852">
      <w:start w:val="1"/>
      <w:numFmt w:val="bullet"/>
      <w:lvlText w:val="•"/>
      <w:lvlJc w:val="left"/>
      <w:pPr>
        <w:ind w:left="27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F7284C2">
      <w:start w:val="1"/>
      <w:numFmt w:val="bullet"/>
      <w:lvlText w:val="o"/>
      <w:lvlJc w:val="left"/>
      <w:pPr>
        <w:ind w:left="34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990D3BC">
      <w:start w:val="1"/>
      <w:numFmt w:val="bullet"/>
      <w:lvlText w:val="▪"/>
      <w:lvlJc w:val="left"/>
      <w:pPr>
        <w:ind w:left="41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8586F16E">
      <w:start w:val="1"/>
      <w:numFmt w:val="bullet"/>
      <w:lvlText w:val="•"/>
      <w:lvlJc w:val="left"/>
      <w:pPr>
        <w:ind w:left="487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A484E7E4">
      <w:start w:val="1"/>
      <w:numFmt w:val="bullet"/>
      <w:lvlText w:val="o"/>
      <w:lvlJc w:val="left"/>
      <w:pPr>
        <w:ind w:left="559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9182ADE2">
      <w:start w:val="1"/>
      <w:numFmt w:val="bullet"/>
      <w:lvlText w:val="▪"/>
      <w:lvlJc w:val="left"/>
      <w:pPr>
        <w:ind w:left="63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
    <w:nsid w:val="06F9250F"/>
    <w:multiLevelType w:val="hybridMultilevel"/>
    <w:tmpl w:val="D700C678"/>
    <w:lvl w:ilvl="0" w:tplc="625AB52E">
      <w:start w:val="1"/>
      <w:numFmt w:val="upperLetter"/>
      <w:lvlText w:val="%1."/>
      <w:lvlJc w:val="left"/>
      <w:pPr>
        <w:ind w:left="4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2E1AED68">
      <w:start w:val="1"/>
      <w:numFmt w:val="lowerLetter"/>
      <w:lvlText w:val="%2"/>
      <w:lvlJc w:val="left"/>
      <w:pPr>
        <w:ind w:left="12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71123D5C">
      <w:start w:val="1"/>
      <w:numFmt w:val="lowerRoman"/>
      <w:lvlText w:val="%3"/>
      <w:lvlJc w:val="left"/>
      <w:pPr>
        <w:ind w:left="19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87A2C81A">
      <w:start w:val="1"/>
      <w:numFmt w:val="decimal"/>
      <w:lvlText w:val="%4"/>
      <w:lvlJc w:val="left"/>
      <w:pPr>
        <w:ind w:left="26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38C08040">
      <w:start w:val="1"/>
      <w:numFmt w:val="lowerLetter"/>
      <w:lvlText w:val="%5"/>
      <w:lvlJc w:val="left"/>
      <w:pPr>
        <w:ind w:left="338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7BF03AEA">
      <w:start w:val="1"/>
      <w:numFmt w:val="lowerRoman"/>
      <w:lvlText w:val="%6"/>
      <w:lvlJc w:val="left"/>
      <w:pPr>
        <w:ind w:left="41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7F66DB66">
      <w:start w:val="1"/>
      <w:numFmt w:val="decimal"/>
      <w:lvlText w:val="%7"/>
      <w:lvlJc w:val="left"/>
      <w:pPr>
        <w:ind w:left="48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625034E2">
      <w:start w:val="1"/>
      <w:numFmt w:val="lowerLetter"/>
      <w:lvlText w:val="%8"/>
      <w:lvlJc w:val="left"/>
      <w:pPr>
        <w:ind w:left="55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1D4EB96A">
      <w:start w:val="1"/>
      <w:numFmt w:val="lowerRoman"/>
      <w:lvlText w:val="%9"/>
      <w:lvlJc w:val="left"/>
      <w:pPr>
        <w:ind w:left="62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
    <w:nsid w:val="07CD62CC"/>
    <w:multiLevelType w:val="hybridMultilevel"/>
    <w:tmpl w:val="04B4ED32"/>
    <w:lvl w:ilvl="0" w:tplc="591A9154">
      <w:start w:val="1"/>
      <w:numFmt w:val="lowerLetter"/>
      <w:lvlText w:val="%1)"/>
      <w:lvlJc w:val="left"/>
      <w:pPr>
        <w:ind w:left="4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65C2F82">
      <w:start w:val="1"/>
      <w:numFmt w:val="lowerLetter"/>
      <w:lvlText w:val="%2"/>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EEA0385C">
      <w:start w:val="1"/>
      <w:numFmt w:val="lowerRoman"/>
      <w:lvlText w:val="%3"/>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71E35D0">
      <w:start w:val="1"/>
      <w:numFmt w:val="decimal"/>
      <w:lvlText w:val="%4"/>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ED6B62A">
      <w:start w:val="1"/>
      <w:numFmt w:val="lowerLetter"/>
      <w:lvlText w:val="%5"/>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05283DD2">
      <w:start w:val="1"/>
      <w:numFmt w:val="lowerRoman"/>
      <w:lvlText w:val="%6"/>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488863A">
      <w:start w:val="1"/>
      <w:numFmt w:val="decimal"/>
      <w:lvlText w:val="%7"/>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0144072">
      <w:start w:val="1"/>
      <w:numFmt w:val="lowerLetter"/>
      <w:lvlText w:val="%8"/>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D8D02150">
      <w:start w:val="1"/>
      <w:numFmt w:val="lowerRoman"/>
      <w:lvlText w:val="%9"/>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nsid w:val="0874698F"/>
    <w:multiLevelType w:val="hybridMultilevel"/>
    <w:tmpl w:val="D3C48978"/>
    <w:lvl w:ilvl="0" w:tplc="2FC068E2">
      <w:start w:val="1"/>
      <w:numFmt w:val="lowerLetter"/>
      <w:lvlText w:val="%1)"/>
      <w:lvlJc w:val="left"/>
      <w:pPr>
        <w:ind w:left="53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172E828E">
      <w:start w:val="1"/>
      <w:numFmt w:val="lowerLetter"/>
      <w:lvlText w:val="%2"/>
      <w:lvlJc w:val="left"/>
      <w:pPr>
        <w:ind w:left="129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EA821C86">
      <w:start w:val="1"/>
      <w:numFmt w:val="lowerRoman"/>
      <w:lvlText w:val="%3"/>
      <w:lvlJc w:val="left"/>
      <w:pPr>
        <w:ind w:left="201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BA264D4">
      <w:start w:val="1"/>
      <w:numFmt w:val="decimal"/>
      <w:lvlText w:val="%4"/>
      <w:lvlJc w:val="left"/>
      <w:pPr>
        <w:ind w:left="273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E2E152A">
      <w:start w:val="1"/>
      <w:numFmt w:val="lowerLetter"/>
      <w:lvlText w:val="%5"/>
      <w:lvlJc w:val="left"/>
      <w:pPr>
        <w:ind w:left="345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BA8319C">
      <w:start w:val="1"/>
      <w:numFmt w:val="lowerRoman"/>
      <w:lvlText w:val="%6"/>
      <w:lvlJc w:val="left"/>
      <w:pPr>
        <w:ind w:left="417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F6AAE1A">
      <w:start w:val="1"/>
      <w:numFmt w:val="decimal"/>
      <w:lvlText w:val="%7"/>
      <w:lvlJc w:val="left"/>
      <w:pPr>
        <w:ind w:left="489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BA44774">
      <w:start w:val="1"/>
      <w:numFmt w:val="lowerLetter"/>
      <w:lvlText w:val="%8"/>
      <w:lvlJc w:val="left"/>
      <w:pPr>
        <w:ind w:left="561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760FB80">
      <w:start w:val="1"/>
      <w:numFmt w:val="lowerRoman"/>
      <w:lvlText w:val="%9"/>
      <w:lvlJc w:val="left"/>
      <w:pPr>
        <w:ind w:left="633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5">
    <w:nsid w:val="08862ABB"/>
    <w:multiLevelType w:val="hybridMultilevel"/>
    <w:tmpl w:val="017E7760"/>
    <w:lvl w:ilvl="0" w:tplc="1322654A">
      <w:start w:val="1"/>
      <w:numFmt w:val="upperLetter"/>
      <w:lvlText w:val="%1."/>
      <w:lvlJc w:val="left"/>
      <w:pPr>
        <w:ind w:left="33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4B7EA1AA">
      <w:start w:val="1"/>
      <w:numFmt w:val="lowerLetter"/>
      <w:lvlText w:val="%2"/>
      <w:lvlJc w:val="left"/>
      <w:pPr>
        <w:ind w:left="127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6C98A0F4">
      <w:start w:val="1"/>
      <w:numFmt w:val="lowerRoman"/>
      <w:lvlText w:val="%3"/>
      <w:lvlJc w:val="left"/>
      <w:pPr>
        <w:ind w:left="19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28DA9CE8">
      <w:start w:val="1"/>
      <w:numFmt w:val="decimal"/>
      <w:lvlText w:val="%4"/>
      <w:lvlJc w:val="left"/>
      <w:pPr>
        <w:ind w:left="271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F9304BC6">
      <w:start w:val="1"/>
      <w:numFmt w:val="lowerLetter"/>
      <w:lvlText w:val="%5"/>
      <w:lvlJc w:val="left"/>
      <w:pPr>
        <w:ind w:left="343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70861F7A">
      <w:start w:val="1"/>
      <w:numFmt w:val="lowerRoman"/>
      <w:lvlText w:val="%6"/>
      <w:lvlJc w:val="left"/>
      <w:pPr>
        <w:ind w:left="415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D7487AD8">
      <w:start w:val="1"/>
      <w:numFmt w:val="decimal"/>
      <w:lvlText w:val="%7"/>
      <w:lvlJc w:val="left"/>
      <w:pPr>
        <w:ind w:left="487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504254DC">
      <w:start w:val="1"/>
      <w:numFmt w:val="lowerLetter"/>
      <w:lvlText w:val="%8"/>
      <w:lvlJc w:val="left"/>
      <w:pPr>
        <w:ind w:left="55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CF9E64E2">
      <w:start w:val="1"/>
      <w:numFmt w:val="lowerRoman"/>
      <w:lvlText w:val="%9"/>
      <w:lvlJc w:val="left"/>
      <w:pPr>
        <w:ind w:left="631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6">
    <w:nsid w:val="0ED41E40"/>
    <w:multiLevelType w:val="hybridMultilevel"/>
    <w:tmpl w:val="6888AF5A"/>
    <w:lvl w:ilvl="0" w:tplc="95AC6228">
      <w:start w:val="1"/>
      <w:numFmt w:val="upperLetter"/>
      <w:lvlText w:val="%1."/>
      <w:lvlJc w:val="left"/>
      <w:pPr>
        <w:ind w:left="17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11508A80">
      <w:start w:val="1"/>
      <w:numFmt w:val="lowerLetter"/>
      <w:lvlText w:val="%2"/>
      <w:lvlJc w:val="left"/>
      <w:pPr>
        <w:ind w:left="12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F32EC1D4">
      <w:start w:val="1"/>
      <w:numFmt w:val="lowerRoman"/>
      <w:lvlText w:val="%3"/>
      <w:lvlJc w:val="left"/>
      <w:pPr>
        <w:ind w:left="19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86F83F10">
      <w:start w:val="1"/>
      <w:numFmt w:val="decimal"/>
      <w:lvlText w:val="%4"/>
      <w:lvlJc w:val="left"/>
      <w:pPr>
        <w:ind w:left="26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C158DABA">
      <w:start w:val="1"/>
      <w:numFmt w:val="lowerLetter"/>
      <w:lvlText w:val="%5"/>
      <w:lvlJc w:val="left"/>
      <w:pPr>
        <w:ind w:left="338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CE20617C">
      <w:start w:val="1"/>
      <w:numFmt w:val="lowerRoman"/>
      <w:lvlText w:val="%6"/>
      <w:lvlJc w:val="left"/>
      <w:pPr>
        <w:ind w:left="41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5F34B816">
      <w:start w:val="1"/>
      <w:numFmt w:val="decimal"/>
      <w:lvlText w:val="%7"/>
      <w:lvlJc w:val="left"/>
      <w:pPr>
        <w:ind w:left="48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9778833E">
      <w:start w:val="1"/>
      <w:numFmt w:val="lowerLetter"/>
      <w:lvlText w:val="%8"/>
      <w:lvlJc w:val="left"/>
      <w:pPr>
        <w:ind w:left="55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832A6086">
      <w:start w:val="1"/>
      <w:numFmt w:val="lowerRoman"/>
      <w:lvlText w:val="%9"/>
      <w:lvlJc w:val="left"/>
      <w:pPr>
        <w:ind w:left="62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7">
    <w:nsid w:val="0F3E5E15"/>
    <w:multiLevelType w:val="hybridMultilevel"/>
    <w:tmpl w:val="3116A2CA"/>
    <w:lvl w:ilvl="0" w:tplc="9A821DDC">
      <w:start w:val="1"/>
      <w:numFmt w:val="bullet"/>
      <w:lvlText w:val="-"/>
      <w:lvlJc w:val="left"/>
      <w:pPr>
        <w:ind w:left="1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EF6C1B8">
      <w:start w:val="1"/>
      <w:numFmt w:val="bullet"/>
      <w:lvlText w:val="o"/>
      <w:lvlJc w:val="left"/>
      <w:pPr>
        <w:ind w:left="13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9E4FD98">
      <w:start w:val="1"/>
      <w:numFmt w:val="bullet"/>
      <w:lvlText w:val="▪"/>
      <w:lvlJc w:val="left"/>
      <w:pPr>
        <w:ind w:left="20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9CADA64">
      <w:start w:val="1"/>
      <w:numFmt w:val="bullet"/>
      <w:lvlText w:val="•"/>
      <w:lvlJc w:val="left"/>
      <w:pPr>
        <w:ind w:left="27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EA4BE02">
      <w:start w:val="1"/>
      <w:numFmt w:val="bullet"/>
      <w:lvlText w:val="o"/>
      <w:lvlJc w:val="left"/>
      <w:pPr>
        <w:ind w:left="35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A705560">
      <w:start w:val="1"/>
      <w:numFmt w:val="bullet"/>
      <w:lvlText w:val="▪"/>
      <w:lvlJc w:val="left"/>
      <w:pPr>
        <w:ind w:left="42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6841F08">
      <w:start w:val="1"/>
      <w:numFmt w:val="bullet"/>
      <w:lvlText w:val="•"/>
      <w:lvlJc w:val="left"/>
      <w:pPr>
        <w:ind w:left="49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032A732">
      <w:start w:val="1"/>
      <w:numFmt w:val="bullet"/>
      <w:lvlText w:val="o"/>
      <w:lvlJc w:val="left"/>
      <w:pPr>
        <w:ind w:left="56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D83E5792">
      <w:start w:val="1"/>
      <w:numFmt w:val="bullet"/>
      <w:lvlText w:val="▪"/>
      <w:lvlJc w:val="left"/>
      <w:pPr>
        <w:ind w:left="63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8">
    <w:nsid w:val="10BB7878"/>
    <w:multiLevelType w:val="hybridMultilevel"/>
    <w:tmpl w:val="DCB6B41E"/>
    <w:lvl w:ilvl="0" w:tplc="56209B4A">
      <w:start w:val="1"/>
      <w:numFmt w:val="upperLetter"/>
      <w:lvlText w:val="%1."/>
      <w:lvlJc w:val="left"/>
      <w:pPr>
        <w:ind w:left="4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DE64518C">
      <w:start w:val="1"/>
      <w:numFmt w:val="lowerLetter"/>
      <w:lvlText w:val="%2"/>
      <w:lvlJc w:val="left"/>
      <w:pPr>
        <w:ind w:left="12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F8544C26">
      <w:start w:val="1"/>
      <w:numFmt w:val="lowerRoman"/>
      <w:lvlText w:val="%3"/>
      <w:lvlJc w:val="left"/>
      <w:pPr>
        <w:ind w:left="19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B94C26BC">
      <w:start w:val="1"/>
      <w:numFmt w:val="decimal"/>
      <w:lvlText w:val="%4"/>
      <w:lvlJc w:val="left"/>
      <w:pPr>
        <w:ind w:left="26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649E72DE">
      <w:start w:val="1"/>
      <w:numFmt w:val="lowerLetter"/>
      <w:lvlText w:val="%5"/>
      <w:lvlJc w:val="left"/>
      <w:pPr>
        <w:ind w:left="338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2F845B46">
      <w:start w:val="1"/>
      <w:numFmt w:val="lowerRoman"/>
      <w:lvlText w:val="%6"/>
      <w:lvlJc w:val="left"/>
      <w:pPr>
        <w:ind w:left="41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1C24DB9E">
      <w:start w:val="1"/>
      <w:numFmt w:val="decimal"/>
      <w:lvlText w:val="%7"/>
      <w:lvlJc w:val="left"/>
      <w:pPr>
        <w:ind w:left="48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F7BA59C4">
      <w:start w:val="1"/>
      <w:numFmt w:val="lowerLetter"/>
      <w:lvlText w:val="%8"/>
      <w:lvlJc w:val="left"/>
      <w:pPr>
        <w:ind w:left="55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1AB62866">
      <w:start w:val="1"/>
      <w:numFmt w:val="lowerRoman"/>
      <w:lvlText w:val="%9"/>
      <w:lvlJc w:val="left"/>
      <w:pPr>
        <w:ind w:left="62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9">
    <w:nsid w:val="12DB0697"/>
    <w:multiLevelType w:val="hybridMultilevel"/>
    <w:tmpl w:val="1C066090"/>
    <w:lvl w:ilvl="0" w:tplc="05DAC858">
      <w:start w:val="1"/>
      <w:numFmt w:val="lowerLetter"/>
      <w:lvlText w:val="%1)"/>
      <w:lvlJc w:val="left"/>
      <w:pPr>
        <w:ind w:left="3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3281E8C">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B34E7AA">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269C7332">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FBCE526">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0E87F2E">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81E24226">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3F81F26">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4725B3A">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0">
    <w:nsid w:val="13473D1B"/>
    <w:multiLevelType w:val="hybridMultilevel"/>
    <w:tmpl w:val="06E007E8"/>
    <w:lvl w:ilvl="0" w:tplc="87C4E820">
      <w:start w:val="1"/>
      <w:numFmt w:val="lowerLetter"/>
      <w:lvlText w:val="%1)"/>
      <w:lvlJc w:val="left"/>
      <w:pPr>
        <w:ind w:left="6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A54A9C32">
      <w:start w:val="1"/>
      <w:numFmt w:val="lowerLetter"/>
      <w:lvlText w:val="%2"/>
      <w:lvlJc w:val="left"/>
      <w:pPr>
        <w:ind w:left="14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C94106E">
      <w:start w:val="1"/>
      <w:numFmt w:val="lowerRoman"/>
      <w:lvlText w:val="%3"/>
      <w:lvlJc w:val="left"/>
      <w:pPr>
        <w:ind w:left="21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91C8385C">
      <w:start w:val="1"/>
      <w:numFmt w:val="decimal"/>
      <w:lvlText w:val="%4"/>
      <w:lvlJc w:val="left"/>
      <w:pPr>
        <w:ind w:left="28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D627920">
      <w:start w:val="1"/>
      <w:numFmt w:val="lowerLetter"/>
      <w:lvlText w:val="%5"/>
      <w:lvlJc w:val="left"/>
      <w:pPr>
        <w:ind w:left="35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22CC8DE">
      <w:start w:val="1"/>
      <w:numFmt w:val="lowerRoman"/>
      <w:lvlText w:val="%6"/>
      <w:lvlJc w:val="left"/>
      <w:pPr>
        <w:ind w:left="430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84ED0C8">
      <w:start w:val="1"/>
      <w:numFmt w:val="decimal"/>
      <w:lvlText w:val="%7"/>
      <w:lvlJc w:val="left"/>
      <w:pPr>
        <w:ind w:left="50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2A8A176">
      <w:start w:val="1"/>
      <w:numFmt w:val="lowerLetter"/>
      <w:lvlText w:val="%8"/>
      <w:lvlJc w:val="left"/>
      <w:pPr>
        <w:ind w:left="574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63E1E30">
      <w:start w:val="1"/>
      <w:numFmt w:val="lowerRoman"/>
      <w:lvlText w:val="%9"/>
      <w:lvlJc w:val="left"/>
      <w:pPr>
        <w:ind w:left="646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1">
    <w:nsid w:val="17AF44BA"/>
    <w:multiLevelType w:val="hybridMultilevel"/>
    <w:tmpl w:val="A0FA242E"/>
    <w:lvl w:ilvl="0" w:tplc="4390780C">
      <w:start w:val="1"/>
      <w:numFmt w:val="decimal"/>
      <w:lvlText w:val="%1."/>
      <w:lvlJc w:val="left"/>
      <w:pPr>
        <w:ind w:left="297"/>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F43E907C">
      <w:start w:val="1"/>
      <w:numFmt w:val="lowerLetter"/>
      <w:lvlText w:val="%2"/>
      <w:lvlJc w:val="left"/>
      <w:pPr>
        <w:ind w:left="10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91EC8BA6">
      <w:start w:val="1"/>
      <w:numFmt w:val="lowerRoman"/>
      <w:lvlText w:val="%3"/>
      <w:lvlJc w:val="left"/>
      <w:pPr>
        <w:ind w:left="18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C534E11E">
      <w:start w:val="1"/>
      <w:numFmt w:val="decimal"/>
      <w:lvlText w:val="%4"/>
      <w:lvlJc w:val="left"/>
      <w:pPr>
        <w:ind w:left="25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BA609C72">
      <w:start w:val="1"/>
      <w:numFmt w:val="lowerLetter"/>
      <w:lvlText w:val="%5"/>
      <w:lvlJc w:val="left"/>
      <w:pPr>
        <w:ind w:left="324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3FA043EA">
      <w:start w:val="1"/>
      <w:numFmt w:val="lowerRoman"/>
      <w:lvlText w:val="%6"/>
      <w:lvlJc w:val="left"/>
      <w:pPr>
        <w:ind w:left="39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FA9AAC38">
      <w:start w:val="1"/>
      <w:numFmt w:val="decimal"/>
      <w:lvlText w:val="%7"/>
      <w:lvlJc w:val="left"/>
      <w:pPr>
        <w:ind w:left="46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4B1493F0">
      <w:start w:val="1"/>
      <w:numFmt w:val="lowerLetter"/>
      <w:lvlText w:val="%8"/>
      <w:lvlJc w:val="left"/>
      <w:pPr>
        <w:ind w:left="54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D7321AE2">
      <w:start w:val="1"/>
      <w:numFmt w:val="lowerRoman"/>
      <w:lvlText w:val="%9"/>
      <w:lvlJc w:val="left"/>
      <w:pPr>
        <w:ind w:left="61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12">
    <w:nsid w:val="182E442E"/>
    <w:multiLevelType w:val="hybridMultilevel"/>
    <w:tmpl w:val="D34A4A40"/>
    <w:lvl w:ilvl="0" w:tplc="C5D055CC">
      <w:start w:val="1"/>
      <w:numFmt w:val="upperLetter"/>
      <w:lvlText w:val="%1."/>
      <w:lvlJc w:val="left"/>
      <w:pPr>
        <w:ind w:left="4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EDF68F2C">
      <w:start w:val="1"/>
      <w:numFmt w:val="lowerLetter"/>
      <w:lvlText w:val="%2"/>
      <w:lvlJc w:val="left"/>
      <w:pPr>
        <w:ind w:left="12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180E31EE">
      <w:start w:val="1"/>
      <w:numFmt w:val="lowerRoman"/>
      <w:lvlText w:val="%3"/>
      <w:lvlJc w:val="left"/>
      <w:pPr>
        <w:ind w:left="19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F0688706">
      <w:start w:val="1"/>
      <w:numFmt w:val="decimal"/>
      <w:lvlText w:val="%4"/>
      <w:lvlJc w:val="left"/>
      <w:pPr>
        <w:ind w:left="26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569AD0AC">
      <w:start w:val="1"/>
      <w:numFmt w:val="lowerLetter"/>
      <w:lvlText w:val="%5"/>
      <w:lvlJc w:val="left"/>
      <w:pPr>
        <w:ind w:left="338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E2ECF630">
      <w:start w:val="1"/>
      <w:numFmt w:val="lowerRoman"/>
      <w:lvlText w:val="%6"/>
      <w:lvlJc w:val="left"/>
      <w:pPr>
        <w:ind w:left="41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2646C434">
      <w:start w:val="1"/>
      <w:numFmt w:val="decimal"/>
      <w:lvlText w:val="%7"/>
      <w:lvlJc w:val="left"/>
      <w:pPr>
        <w:ind w:left="48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75606842">
      <w:start w:val="1"/>
      <w:numFmt w:val="lowerLetter"/>
      <w:lvlText w:val="%8"/>
      <w:lvlJc w:val="left"/>
      <w:pPr>
        <w:ind w:left="55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329606FE">
      <w:start w:val="1"/>
      <w:numFmt w:val="lowerRoman"/>
      <w:lvlText w:val="%9"/>
      <w:lvlJc w:val="left"/>
      <w:pPr>
        <w:ind w:left="62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13">
    <w:nsid w:val="1C9B22C7"/>
    <w:multiLevelType w:val="hybridMultilevel"/>
    <w:tmpl w:val="BE2629C2"/>
    <w:lvl w:ilvl="0" w:tplc="81922D8A">
      <w:start w:val="1"/>
      <w:numFmt w:val="decimal"/>
      <w:lvlText w:val="%1"/>
      <w:lvlJc w:val="left"/>
      <w:pPr>
        <w:ind w:left="3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9524257C">
      <w:start w:val="1"/>
      <w:numFmt w:val="lowerLetter"/>
      <w:lvlRestart w:val="0"/>
      <w:lvlText w:val="%2."/>
      <w:lvlJc w:val="left"/>
      <w:pPr>
        <w:ind w:left="2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901E7104">
      <w:start w:val="1"/>
      <w:numFmt w:val="lowerRoman"/>
      <w:lvlText w:val="%3"/>
      <w:lvlJc w:val="left"/>
      <w:pPr>
        <w:ind w:left="16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11207724">
      <w:start w:val="1"/>
      <w:numFmt w:val="decimal"/>
      <w:lvlText w:val="%4"/>
      <w:lvlJc w:val="left"/>
      <w:pPr>
        <w:ind w:left="23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23C4720A">
      <w:start w:val="1"/>
      <w:numFmt w:val="lowerLetter"/>
      <w:lvlText w:val="%5"/>
      <w:lvlJc w:val="left"/>
      <w:pPr>
        <w:ind w:left="31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651EBBE4">
      <w:start w:val="1"/>
      <w:numFmt w:val="lowerRoman"/>
      <w:lvlText w:val="%6"/>
      <w:lvlJc w:val="left"/>
      <w:pPr>
        <w:ind w:left="382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926234C8">
      <w:start w:val="1"/>
      <w:numFmt w:val="decimal"/>
      <w:lvlText w:val="%7"/>
      <w:lvlJc w:val="left"/>
      <w:pPr>
        <w:ind w:left="454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25605BF0">
      <w:start w:val="1"/>
      <w:numFmt w:val="lowerLetter"/>
      <w:lvlText w:val="%8"/>
      <w:lvlJc w:val="left"/>
      <w:pPr>
        <w:ind w:left="52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86DE93A2">
      <w:start w:val="1"/>
      <w:numFmt w:val="lowerRoman"/>
      <w:lvlText w:val="%9"/>
      <w:lvlJc w:val="left"/>
      <w:pPr>
        <w:ind w:left="59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14">
    <w:nsid w:val="1DCE28E0"/>
    <w:multiLevelType w:val="multilevel"/>
    <w:tmpl w:val="8422A7B0"/>
    <w:lvl w:ilvl="0">
      <w:start w:val="2"/>
      <w:numFmt w:val="decimal"/>
      <w:lvlText w:val="%1."/>
      <w:lvlJc w:val="left"/>
      <w:pPr>
        <w:ind w:left="297"/>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start w:val="1"/>
      <w:numFmt w:val="decimal"/>
      <w:lvlText w:val="%1.%2."/>
      <w:lvlJc w:val="left"/>
      <w:pPr>
        <w:ind w:left="49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start w:val="1"/>
      <w:numFmt w:val="lowerRoman"/>
      <w:lvlText w:val="%3"/>
      <w:lvlJc w:val="left"/>
      <w:pPr>
        <w:ind w:left="10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start w:val="1"/>
      <w:numFmt w:val="decimal"/>
      <w:lvlText w:val="%4"/>
      <w:lvlJc w:val="left"/>
      <w:pPr>
        <w:ind w:left="18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start w:val="1"/>
      <w:numFmt w:val="lowerLetter"/>
      <w:lvlText w:val="%5"/>
      <w:lvlJc w:val="left"/>
      <w:pPr>
        <w:ind w:left="25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start w:val="1"/>
      <w:numFmt w:val="lowerRoman"/>
      <w:lvlText w:val="%6"/>
      <w:lvlJc w:val="left"/>
      <w:pPr>
        <w:ind w:left="324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start w:val="1"/>
      <w:numFmt w:val="decimal"/>
      <w:lvlText w:val="%7"/>
      <w:lvlJc w:val="left"/>
      <w:pPr>
        <w:ind w:left="39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start w:val="1"/>
      <w:numFmt w:val="lowerLetter"/>
      <w:lvlText w:val="%8"/>
      <w:lvlJc w:val="left"/>
      <w:pPr>
        <w:ind w:left="46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start w:val="1"/>
      <w:numFmt w:val="lowerRoman"/>
      <w:lvlText w:val="%9"/>
      <w:lvlJc w:val="left"/>
      <w:pPr>
        <w:ind w:left="54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15">
    <w:nsid w:val="21F14296"/>
    <w:multiLevelType w:val="hybridMultilevel"/>
    <w:tmpl w:val="4E78AB40"/>
    <w:lvl w:ilvl="0" w:tplc="318078C2">
      <w:start w:val="1"/>
      <w:numFmt w:val="upperRoman"/>
      <w:lvlText w:val="%1."/>
      <w:lvlJc w:val="left"/>
      <w:pPr>
        <w:ind w:left="25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3EC0BBB2">
      <w:start w:val="1"/>
      <w:numFmt w:val="lowerLetter"/>
      <w:lvlText w:val="%2"/>
      <w:lvlJc w:val="left"/>
      <w:pPr>
        <w:ind w:left="10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17E4C6BE">
      <w:start w:val="1"/>
      <w:numFmt w:val="lowerRoman"/>
      <w:lvlText w:val="%3"/>
      <w:lvlJc w:val="left"/>
      <w:pPr>
        <w:ind w:left="18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0396F9DE">
      <w:start w:val="1"/>
      <w:numFmt w:val="decimal"/>
      <w:lvlText w:val="%4"/>
      <w:lvlJc w:val="left"/>
      <w:pPr>
        <w:ind w:left="25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53BCAC96">
      <w:start w:val="1"/>
      <w:numFmt w:val="lowerLetter"/>
      <w:lvlText w:val="%5"/>
      <w:lvlJc w:val="left"/>
      <w:pPr>
        <w:ind w:left="324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A91ADAFE">
      <w:start w:val="1"/>
      <w:numFmt w:val="lowerRoman"/>
      <w:lvlText w:val="%6"/>
      <w:lvlJc w:val="left"/>
      <w:pPr>
        <w:ind w:left="39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D97ACCAE">
      <w:start w:val="1"/>
      <w:numFmt w:val="decimal"/>
      <w:lvlText w:val="%7"/>
      <w:lvlJc w:val="left"/>
      <w:pPr>
        <w:ind w:left="46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BAD627C8">
      <w:start w:val="1"/>
      <w:numFmt w:val="lowerLetter"/>
      <w:lvlText w:val="%8"/>
      <w:lvlJc w:val="left"/>
      <w:pPr>
        <w:ind w:left="54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77963B30">
      <w:start w:val="1"/>
      <w:numFmt w:val="lowerRoman"/>
      <w:lvlText w:val="%9"/>
      <w:lvlJc w:val="left"/>
      <w:pPr>
        <w:ind w:left="61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16">
    <w:nsid w:val="244B1300"/>
    <w:multiLevelType w:val="hybridMultilevel"/>
    <w:tmpl w:val="4CB05DA4"/>
    <w:lvl w:ilvl="0" w:tplc="CEDC4F24">
      <w:start w:val="1"/>
      <w:numFmt w:val="upperLetter"/>
      <w:lvlText w:val="%1."/>
      <w:lvlJc w:val="left"/>
      <w:pPr>
        <w:ind w:left="4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8458B614">
      <w:start w:val="1"/>
      <w:numFmt w:val="lowerLetter"/>
      <w:lvlText w:val="%2"/>
      <w:lvlJc w:val="left"/>
      <w:pPr>
        <w:ind w:left="12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A72EFA04">
      <w:start w:val="1"/>
      <w:numFmt w:val="lowerRoman"/>
      <w:lvlText w:val="%3"/>
      <w:lvlJc w:val="left"/>
      <w:pPr>
        <w:ind w:left="19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1B34F84E">
      <w:start w:val="1"/>
      <w:numFmt w:val="decimal"/>
      <w:lvlText w:val="%4"/>
      <w:lvlJc w:val="left"/>
      <w:pPr>
        <w:ind w:left="26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79C87FFE">
      <w:start w:val="1"/>
      <w:numFmt w:val="lowerLetter"/>
      <w:lvlText w:val="%5"/>
      <w:lvlJc w:val="left"/>
      <w:pPr>
        <w:ind w:left="338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9B326E00">
      <w:start w:val="1"/>
      <w:numFmt w:val="lowerRoman"/>
      <w:lvlText w:val="%6"/>
      <w:lvlJc w:val="left"/>
      <w:pPr>
        <w:ind w:left="41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8572DA44">
      <w:start w:val="1"/>
      <w:numFmt w:val="decimal"/>
      <w:lvlText w:val="%7"/>
      <w:lvlJc w:val="left"/>
      <w:pPr>
        <w:ind w:left="48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EE6EBB52">
      <w:start w:val="1"/>
      <w:numFmt w:val="lowerLetter"/>
      <w:lvlText w:val="%8"/>
      <w:lvlJc w:val="left"/>
      <w:pPr>
        <w:ind w:left="55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E34460F2">
      <w:start w:val="1"/>
      <w:numFmt w:val="lowerRoman"/>
      <w:lvlText w:val="%9"/>
      <w:lvlJc w:val="left"/>
      <w:pPr>
        <w:ind w:left="62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17">
    <w:nsid w:val="25F43679"/>
    <w:multiLevelType w:val="hybridMultilevel"/>
    <w:tmpl w:val="E12C16EE"/>
    <w:lvl w:ilvl="0" w:tplc="009EE5DE">
      <w:start w:val="1"/>
      <w:numFmt w:val="bullet"/>
      <w:lvlText w:val="-"/>
      <w:lvlJc w:val="left"/>
      <w:pPr>
        <w:ind w:left="172"/>
      </w:pPr>
      <w:rPr>
        <w:rFonts w:ascii="Times New Roman" w:eastAsia="Times New Roman" w:hAnsi="Times New Roman" w:cs="Times New Roman"/>
        <w:b/>
        <w:bCs/>
        <w:i/>
        <w:iCs/>
        <w:strike w:val="0"/>
        <w:dstrike w:val="0"/>
        <w:color w:val="000000"/>
        <w:sz w:val="26"/>
        <w:szCs w:val="26"/>
        <w:u w:val="none" w:color="000000"/>
        <w:bdr w:val="none" w:sz="0" w:space="0" w:color="auto"/>
        <w:shd w:val="clear" w:color="auto" w:fill="auto"/>
        <w:vertAlign w:val="baseline"/>
      </w:rPr>
    </w:lvl>
    <w:lvl w:ilvl="1" w:tplc="F4505420">
      <w:start w:val="1"/>
      <w:numFmt w:val="bullet"/>
      <w:lvlText w:val="o"/>
      <w:lvlJc w:val="left"/>
      <w:pPr>
        <w:ind w:left="1239"/>
      </w:pPr>
      <w:rPr>
        <w:rFonts w:ascii="Times New Roman" w:eastAsia="Times New Roman" w:hAnsi="Times New Roman" w:cs="Times New Roman"/>
        <w:b/>
        <w:bCs/>
        <w:i/>
        <w:iCs/>
        <w:strike w:val="0"/>
        <w:dstrike w:val="0"/>
        <w:color w:val="000000"/>
        <w:sz w:val="26"/>
        <w:szCs w:val="26"/>
        <w:u w:val="none" w:color="000000"/>
        <w:bdr w:val="none" w:sz="0" w:space="0" w:color="auto"/>
        <w:shd w:val="clear" w:color="auto" w:fill="auto"/>
        <w:vertAlign w:val="baseline"/>
      </w:rPr>
    </w:lvl>
    <w:lvl w:ilvl="2" w:tplc="B0F8CA92">
      <w:start w:val="1"/>
      <w:numFmt w:val="bullet"/>
      <w:lvlText w:val="▪"/>
      <w:lvlJc w:val="left"/>
      <w:pPr>
        <w:ind w:left="1959"/>
      </w:pPr>
      <w:rPr>
        <w:rFonts w:ascii="Times New Roman" w:eastAsia="Times New Roman" w:hAnsi="Times New Roman" w:cs="Times New Roman"/>
        <w:b/>
        <w:bCs/>
        <w:i/>
        <w:iCs/>
        <w:strike w:val="0"/>
        <w:dstrike w:val="0"/>
        <w:color w:val="000000"/>
        <w:sz w:val="26"/>
        <w:szCs w:val="26"/>
        <w:u w:val="none" w:color="000000"/>
        <w:bdr w:val="none" w:sz="0" w:space="0" w:color="auto"/>
        <w:shd w:val="clear" w:color="auto" w:fill="auto"/>
        <w:vertAlign w:val="baseline"/>
      </w:rPr>
    </w:lvl>
    <w:lvl w:ilvl="3" w:tplc="D72E7974">
      <w:start w:val="1"/>
      <w:numFmt w:val="bullet"/>
      <w:lvlText w:val="•"/>
      <w:lvlJc w:val="left"/>
      <w:pPr>
        <w:ind w:left="2679"/>
      </w:pPr>
      <w:rPr>
        <w:rFonts w:ascii="Times New Roman" w:eastAsia="Times New Roman" w:hAnsi="Times New Roman" w:cs="Times New Roman"/>
        <w:b/>
        <w:bCs/>
        <w:i/>
        <w:iCs/>
        <w:strike w:val="0"/>
        <w:dstrike w:val="0"/>
        <w:color w:val="000000"/>
        <w:sz w:val="26"/>
        <w:szCs w:val="26"/>
        <w:u w:val="none" w:color="000000"/>
        <w:bdr w:val="none" w:sz="0" w:space="0" w:color="auto"/>
        <w:shd w:val="clear" w:color="auto" w:fill="auto"/>
        <w:vertAlign w:val="baseline"/>
      </w:rPr>
    </w:lvl>
    <w:lvl w:ilvl="4" w:tplc="C980ED32">
      <w:start w:val="1"/>
      <w:numFmt w:val="bullet"/>
      <w:lvlText w:val="o"/>
      <w:lvlJc w:val="left"/>
      <w:pPr>
        <w:ind w:left="3399"/>
      </w:pPr>
      <w:rPr>
        <w:rFonts w:ascii="Times New Roman" w:eastAsia="Times New Roman" w:hAnsi="Times New Roman" w:cs="Times New Roman"/>
        <w:b/>
        <w:bCs/>
        <w:i/>
        <w:iCs/>
        <w:strike w:val="0"/>
        <w:dstrike w:val="0"/>
        <w:color w:val="000000"/>
        <w:sz w:val="26"/>
        <w:szCs w:val="26"/>
        <w:u w:val="none" w:color="000000"/>
        <w:bdr w:val="none" w:sz="0" w:space="0" w:color="auto"/>
        <w:shd w:val="clear" w:color="auto" w:fill="auto"/>
        <w:vertAlign w:val="baseline"/>
      </w:rPr>
    </w:lvl>
    <w:lvl w:ilvl="5" w:tplc="1DDE3E04">
      <w:start w:val="1"/>
      <w:numFmt w:val="bullet"/>
      <w:lvlText w:val="▪"/>
      <w:lvlJc w:val="left"/>
      <w:pPr>
        <w:ind w:left="4119"/>
      </w:pPr>
      <w:rPr>
        <w:rFonts w:ascii="Times New Roman" w:eastAsia="Times New Roman" w:hAnsi="Times New Roman" w:cs="Times New Roman"/>
        <w:b/>
        <w:bCs/>
        <w:i/>
        <w:iCs/>
        <w:strike w:val="0"/>
        <w:dstrike w:val="0"/>
        <w:color w:val="000000"/>
        <w:sz w:val="26"/>
        <w:szCs w:val="26"/>
        <w:u w:val="none" w:color="000000"/>
        <w:bdr w:val="none" w:sz="0" w:space="0" w:color="auto"/>
        <w:shd w:val="clear" w:color="auto" w:fill="auto"/>
        <w:vertAlign w:val="baseline"/>
      </w:rPr>
    </w:lvl>
    <w:lvl w:ilvl="6" w:tplc="9F1A16F4">
      <w:start w:val="1"/>
      <w:numFmt w:val="bullet"/>
      <w:lvlText w:val="•"/>
      <w:lvlJc w:val="left"/>
      <w:pPr>
        <w:ind w:left="4839"/>
      </w:pPr>
      <w:rPr>
        <w:rFonts w:ascii="Times New Roman" w:eastAsia="Times New Roman" w:hAnsi="Times New Roman" w:cs="Times New Roman"/>
        <w:b/>
        <w:bCs/>
        <w:i/>
        <w:iCs/>
        <w:strike w:val="0"/>
        <w:dstrike w:val="0"/>
        <w:color w:val="000000"/>
        <w:sz w:val="26"/>
        <w:szCs w:val="26"/>
        <w:u w:val="none" w:color="000000"/>
        <w:bdr w:val="none" w:sz="0" w:space="0" w:color="auto"/>
        <w:shd w:val="clear" w:color="auto" w:fill="auto"/>
        <w:vertAlign w:val="baseline"/>
      </w:rPr>
    </w:lvl>
    <w:lvl w:ilvl="7" w:tplc="FA5C5582">
      <w:start w:val="1"/>
      <w:numFmt w:val="bullet"/>
      <w:lvlText w:val="o"/>
      <w:lvlJc w:val="left"/>
      <w:pPr>
        <w:ind w:left="5559"/>
      </w:pPr>
      <w:rPr>
        <w:rFonts w:ascii="Times New Roman" w:eastAsia="Times New Roman" w:hAnsi="Times New Roman" w:cs="Times New Roman"/>
        <w:b/>
        <w:bCs/>
        <w:i/>
        <w:iCs/>
        <w:strike w:val="0"/>
        <w:dstrike w:val="0"/>
        <w:color w:val="000000"/>
        <w:sz w:val="26"/>
        <w:szCs w:val="26"/>
        <w:u w:val="none" w:color="000000"/>
        <w:bdr w:val="none" w:sz="0" w:space="0" w:color="auto"/>
        <w:shd w:val="clear" w:color="auto" w:fill="auto"/>
        <w:vertAlign w:val="baseline"/>
      </w:rPr>
    </w:lvl>
    <w:lvl w:ilvl="8" w:tplc="CCDA5048">
      <w:start w:val="1"/>
      <w:numFmt w:val="bullet"/>
      <w:lvlText w:val="▪"/>
      <w:lvlJc w:val="left"/>
      <w:pPr>
        <w:ind w:left="6279"/>
      </w:pPr>
      <w:rPr>
        <w:rFonts w:ascii="Times New Roman" w:eastAsia="Times New Roman" w:hAnsi="Times New Roman" w:cs="Times New Roman"/>
        <w:b/>
        <w:bCs/>
        <w:i/>
        <w:iCs/>
        <w:strike w:val="0"/>
        <w:dstrike w:val="0"/>
        <w:color w:val="000000"/>
        <w:sz w:val="26"/>
        <w:szCs w:val="26"/>
        <w:u w:val="none" w:color="000000"/>
        <w:bdr w:val="none" w:sz="0" w:space="0" w:color="auto"/>
        <w:shd w:val="clear" w:color="auto" w:fill="auto"/>
        <w:vertAlign w:val="baseline"/>
      </w:rPr>
    </w:lvl>
  </w:abstractNum>
  <w:abstractNum w:abstractNumId="18">
    <w:nsid w:val="2B5F229D"/>
    <w:multiLevelType w:val="hybridMultilevel"/>
    <w:tmpl w:val="29563E38"/>
    <w:lvl w:ilvl="0" w:tplc="6C3006FC">
      <w:start w:val="1"/>
      <w:numFmt w:val="lowerLetter"/>
      <w:lvlText w:val="%1)"/>
      <w:lvlJc w:val="left"/>
      <w:pPr>
        <w:ind w:left="4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F6834B8">
      <w:start w:val="1"/>
      <w:numFmt w:val="lowerLetter"/>
      <w:lvlText w:val="%2"/>
      <w:lvlJc w:val="left"/>
      <w:pPr>
        <w:ind w:left="15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E7E60424">
      <w:start w:val="1"/>
      <w:numFmt w:val="lowerRoman"/>
      <w:lvlText w:val="%3"/>
      <w:lvlJc w:val="left"/>
      <w:pPr>
        <w:ind w:left="22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C003A90">
      <w:start w:val="1"/>
      <w:numFmt w:val="decimal"/>
      <w:lvlText w:val="%4"/>
      <w:lvlJc w:val="left"/>
      <w:pPr>
        <w:ind w:left="29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A5EF154">
      <w:start w:val="1"/>
      <w:numFmt w:val="lowerLetter"/>
      <w:lvlText w:val="%5"/>
      <w:lvlJc w:val="left"/>
      <w:pPr>
        <w:ind w:left="37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55C0C9A">
      <w:start w:val="1"/>
      <w:numFmt w:val="lowerRoman"/>
      <w:lvlText w:val="%6"/>
      <w:lvlJc w:val="left"/>
      <w:pPr>
        <w:ind w:left="44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2A02DA6">
      <w:start w:val="1"/>
      <w:numFmt w:val="decimal"/>
      <w:lvlText w:val="%7"/>
      <w:lvlJc w:val="left"/>
      <w:pPr>
        <w:ind w:left="51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CCA0FE8">
      <w:start w:val="1"/>
      <w:numFmt w:val="lowerLetter"/>
      <w:lvlText w:val="%8"/>
      <w:lvlJc w:val="left"/>
      <w:pPr>
        <w:ind w:left="58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082F7B8">
      <w:start w:val="1"/>
      <w:numFmt w:val="lowerRoman"/>
      <w:lvlText w:val="%9"/>
      <w:lvlJc w:val="left"/>
      <w:pPr>
        <w:ind w:left="65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9">
    <w:nsid w:val="2BC55486"/>
    <w:multiLevelType w:val="hybridMultilevel"/>
    <w:tmpl w:val="E1E0FDD8"/>
    <w:lvl w:ilvl="0" w:tplc="D4CAE444">
      <w:start w:val="1"/>
      <w:numFmt w:val="lowerLetter"/>
      <w:lvlText w:val="%1."/>
      <w:lvlJc w:val="left"/>
      <w:pPr>
        <w:ind w:left="69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7849E0A">
      <w:start w:val="1"/>
      <w:numFmt w:val="lowerLetter"/>
      <w:lvlText w:val="%2"/>
      <w:lvlJc w:val="left"/>
      <w:pPr>
        <w:ind w:left="147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90C2968">
      <w:start w:val="1"/>
      <w:numFmt w:val="lowerRoman"/>
      <w:lvlText w:val="%3"/>
      <w:lvlJc w:val="left"/>
      <w:pPr>
        <w:ind w:left="219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02E12CC">
      <w:start w:val="1"/>
      <w:numFmt w:val="decimal"/>
      <w:lvlText w:val="%4"/>
      <w:lvlJc w:val="left"/>
      <w:pPr>
        <w:ind w:left="291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0744572">
      <w:start w:val="1"/>
      <w:numFmt w:val="lowerLetter"/>
      <w:lvlText w:val="%5"/>
      <w:lvlJc w:val="left"/>
      <w:pPr>
        <w:ind w:left="363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3B24BC6">
      <w:start w:val="1"/>
      <w:numFmt w:val="lowerRoman"/>
      <w:lvlText w:val="%6"/>
      <w:lvlJc w:val="left"/>
      <w:pPr>
        <w:ind w:left="435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FD2CF72">
      <w:start w:val="1"/>
      <w:numFmt w:val="decimal"/>
      <w:lvlText w:val="%7"/>
      <w:lvlJc w:val="left"/>
      <w:pPr>
        <w:ind w:left="507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A22DE1E">
      <w:start w:val="1"/>
      <w:numFmt w:val="lowerLetter"/>
      <w:lvlText w:val="%8"/>
      <w:lvlJc w:val="left"/>
      <w:pPr>
        <w:ind w:left="579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D85284BE">
      <w:start w:val="1"/>
      <w:numFmt w:val="lowerRoman"/>
      <w:lvlText w:val="%9"/>
      <w:lvlJc w:val="left"/>
      <w:pPr>
        <w:ind w:left="651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0">
    <w:nsid w:val="30561EAF"/>
    <w:multiLevelType w:val="hybridMultilevel"/>
    <w:tmpl w:val="904A1006"/>
    <w:lvl w:ilvl="0" w:tplc="1AB6FAAA">
      <w:start w:val="1"/>
      <w:numFmt w:val="lowerLetter"/>
      <w:lvlText w:val="%1)"/>
      <w:lvlJc w:val="left"/>
      <w:pPr>
        <w:ind w:left="3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78CF32E">
      <w:start w:val="1"/>
      <w:numFmt w:val="lowerLetter"/>
      <w:lvlText w:val="%2"/>
      <w:lvlJc w:val="left"/>
      <w:pPr>
        <w:ind w:left="12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2BA60F2">
      <w:start w:val="1"/>
      <w:numFmt w:val="lowerRoman"/>
      <w:lvlText w:val="%3"/>
      <w:lvlJc w:val="left"/>
      <w:pPr>
        <w:ind w:left="19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9858DEC2">
      <w:start w:val="1"/>
      <w:numFmt w:val="decimal"/>
      <w:lvlText w:val="%4"/>
      <w:lvlJc w:val="left"/>
      <w:pPr>
        <w:ind w:left="26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E760A84">
      <w:start w:val="1"/>
      <w:numFmt w:val="lowerLetter"/>
      <w:lvlText w:val="%5"/>
      <w:lvlJc w:val="left"/>
      <w:pPr>
        <w:ind w:left="337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EAF090C6">
      <w:start w:val="1"/>
      <w:numFmt w:val="lowerRoman"/>
      <w:lvlText w:val="%6"/>
      <w:lvlJc w:val="left"/>
      <w:pPr>
        <w:ind w:left="409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88B2A65C">
      <w:start w:val="1"/>
      <w:numFmt w:val="decimal"/>
      <w:lvlText w:val="%7"/>
      <w:lvlJc w:val="left"/>
      <w:pPr>
        <w:ind w:left="48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A0DC8AF0">
      <w:start w:val="1"/>
      <w:numFmt w:val="lowerLetter"/>
      <w:lvlText w:val="%8"/>
      <w:lvlJc w:val="left"/>
      <w:pPr>
        <w:ind w:left="553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CB20D16">
      <w:start w:val="1"/>
      <w:numFmt w:val="lowerRoman"/>
      <w:lvlText w:val="%9"/>
      <w:lvlJc w:val="left"/>
      <w:pPr>
        <w:ind w:left="625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1">
    <w:nsid w:val="3C5B3174"/>
    <w:multiLevelType w:val="hybridMultilevel"/>
    <w:tmpl w:val="B81A5054"/>
    <w:lvl w:ilvl="0" w:tplc="2B42CFF6">
      <w:start w:val="1"/>
      <w:numFmt w:val="lowerLetter"/>
      <w:lvlText w:val="%1)"/>
      <w:lvlJc w:val="left"/>
      <w:pPr>
        <w:ind w:left="3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CB1ED8C4">
      <w:start w:val="1"/>
      <w:numFmt w:val="lowerLetter"/>
      <w:lvlText w:val="%2"/>
      <w:lvlJc w:val="left"/>
      <w:pPr>
        <w:ind w:left="13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54000794">
      <w:start w:val="1"/>
      <w:numFmt w:val="lowerRoman"/>
      <w:lvlText w:val="%3"/>
      <w:lvlJc w:val="left"/>
      <w:pPr>
        <w:ind w:left="20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08D8BC76">
      <w:start w:val="1"/>
      <w:numFmt w:val="decimal"/>
      <w:lvlText w:val="%4"/>
      <w:lvlJc w:val="left"/>
      <w:pPr>
        <w:ind w:left="28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99C48F3C">
      <w:start w:val="1"/>
      <w:numFmt w:val="lowerLetter"/>
      <w:lvlText w:val="%5"/>
      <w:lvlJc w:val="left"/>
      <w:pPr>
        <w:ind w:left="352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5DD6703C">
      <w:start w:val="1"/>
      <w:numFmt w:val="lowerRoman"/>
      <w:lvlText w:val="%6"/>
      <w:lvlJc w:val="left"/>
      <w:pPr>
        <w:ind w:left="424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2866274E">
      <w:start w:val="1"/>
      <w:numFmt w:val="decimal"/>
      <w:lvlText w:val="%7"/>
      <w:lvlJc w:val="left"/>
      <w:pPr>
        <w:ind w:left="49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4A086750">
      <w:start w:val="1"/>
      <w:numFmt w:val="lowerLetter"/>
      <w:lvlText w:val="%8"/>
      <w:lvlJc w:val="left"/>
      <w:pPr>
        <w:ind w:left="56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EA2EAC66">
      <w:start w:val="1"/>
      <w:numFmt w:val="lowerRoman"/>
      <w:lvlText w:val="%9"/>
      <w:lvlJc w:val="left"/>
      <w:pPr>
        <w:ind w:left="64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22">
    <w:nsid w:val="3E4E6841"/>
    <w:multiLevelType w:val="hybridMultilevel"/>
    <w:tmpl w:val="8ECEDC4A"/>
    <w:lvl w:ilvl="0" w:tplc="93AA608C">
      <w:start w:val="2"/>
      <w:numFmt w:val="upperLetter"/>
      <w:lvlText w:val="%1."/>
      <w:lvlJc w:val="left"/>
      <w:pPr>
        <w:ind w:left="4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33BAAF4E">
      <w:start w:val="1"/>
      <w:numFmt w:val="lowerLetter"/>
      <w:lvlText w:val="%2"/>
      <w:lvlJc w:val="left"/>
      <w:pPr>
        <w:ind w:left="12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D0DAB626">
      <w:start w:val="1"/>
      <w:numFmt w:val="lowerRoman"/>
      <w:lvlText w:val="%3"/>
      <w:lvlJc w:val="left"/>
      <w:pPr>
        <w:ind w:left="19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67E64F42">
      <w:start w:val="1"/>
      <w:numFmt w:val="decimal"/>
      <w:lvlText w:val="%4"/>
      <w:lvlJc w:val="left"/>
      <w:pPr>
        <w:ind w:left="26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E7F2C6FC">
      <w:start w:val="1"/>
      <w:numFmt w:val="lowerLetter"/>
      <w:lvlText w:val="%5"/>
      <w:lvlJc w:val="left"/>
      <w:pPr>
        <w:ind w:left="338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61520188">
      <w:start w:val="1"/>
      <w:numFmt w:val="lowerRoman"/>
      <w:lvlText w:val="%6"/>
      <w:lvlJc w:val="left"/>
      <w:pPr>
        <w:ind w:left="41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3AE8374A">
      <w:start w:val="1"/>
      <w:numFmt w:val="decimal"/>
      <w:lvlText w:val="%7"/>
      <w:lvlJc w:val="left"/>
      <w:pPr>
        <w:ind w:left="48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912818E6">
      <w:start w:val="1"/>
      <w:numFmt w:val="lowerLetter"/>
      <w:lvlText w:val="%8"/>
      <w:lvlJc w:val="left"/>
      <w:pPr>
        <w:ind w:left="55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B32297EA">
      <w:start w:val="1"/>
      <w:numFmt w:val="lowerRoman"/>
      <w:lvlText w:val="%9"/>
      <w:lvlJc w:val="left"/>
      <w:pPr>
        <w:ind w:left="62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23">
    <w:nsid w:val="3E911194"/>
    <w:multiLevelType w:val="hybridMultilevel"/>
    <w:tmpl w:val="F9C0FEAC"/>
    <w:lvl w:ilvl="0" w:tplc="CC963744">
      <w:start w:val="1"/>
      <w:numFmt w:val="lowerLetter"/>
      <w:lvlText w:val="%1)"/>
      <w:lvlJc w:val="left"/>
      <w:pPr>
        <w:ind w:left="42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39EF510">
      <w:start w:val="1"/>
      <w:numFmt w:val="lowerLetter"/>
      <w:lvlText w:val="%2"/>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65290D2">
      <w:start w:val="1"/>
      <w:numFmt w:val="lowerRoman"/>
      <w:lvlText w:val="%3"/>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8A659A0">
      <w:start w:val="1"/>
      <w:numFmt w:val="decimal"/>
      <w:lvlText w:val="%4"/>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B4805B6">
      <w:start w:val="1"/>
      <w:numFmt w:val="lowerLetter"/>
      <w:lvlText w:val="%5"/>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2686E50">
      <w:start w:val="1"/>
      <w:numFmt w:val="lowerRoman"/>
      <w:lvlText w:val="%6"/>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7A23808">
      <w:start w:val="1"/>
      <w:numFmt w:val="decimal"/>
      <w:lvlText w:val="%7"/>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1426386">
      <w:start w:val="1"/>
      <w:numFmt w:val="lowerLetter"/>
      <w:lvlText w:val="%8"/>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57CB3C4">
      <w:start w:val="1"/>
      <w:numFmt w:val="lowerRoman"/>
      <w:lvlText w:val="%9"/>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4">
    <w:nsid w:val="3EBC7F8F"/>
    <w:multiLevelType w:val="hybridMultilevel"/>
    <w:tmpl w:val="EA4AD578"/>
    <w:lvl w:ilvl="0" w:tplc="1EBEA2E0">
      <w:start w:val="1"/>
      <w:numFmt w:val="upperLetter"/>
      <w:lvlText w:val="%1."/>
      <w:lvlJc w:val="left"/>
      <w:pPr>
        <w:ind w:left="4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1D1AB446">
      <w:start w:val="1"/>
      <w:numFmt w:val="lowerLetter"/>
      <w:lvlText w:val="%2"/>
      <w:lvlJc w:val="left"/>
      <w:pPr>
        <w:ind w:left="12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7FCC21F8">
      <w:start w:val="1"/>
      <w:numFmt w:val="lowerRoman"/>
      <w:lvlText w:val="%3"/>
      <w:lvlJc w:val="left"/>
      <w:pPr>
        <w:ind w:left="19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702E2F46">
      <w:start w:val="1"/>
      <w:numFmt w:val="decimal"/>
      <w:lvlText w:val="%4"/>
      <w:lvlJc w:val="left"/>
      <w:pPr>
        <w:ind w:left="26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0E345480">
      <w:start w:val="1"/>
      <w:numFmt w:val="lowerLetter"/>
      <w:lvlText w:val="%5"/>
      <w:lvlJc w:val="left"/>
      <w:pPr>
        <w:ind w:left="338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0AFCAB3C">
      <w:start w:val="1"/>
      <w:numFmt w:val="lowerRoman"/>
      <w:lvlText w:val="%6"/>
      <w:lvlJc w:val="left"/>
      <w:pPr>
        <w:ind w:left="41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BED0EA0A">
      <w:start w:val="1"/>
      <w:numFmt w:val="decimal"/>
      <w:lvlText w:val="%7"/>
      <w:lvlJc w:val="left"/>
      <w:pPr>
        <w:ind w:left="48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2B52305E">
      <w:start w:val="1"/>
      <w:numFmt w:val="lowerLetter"/>
      <w:lvlText w:val="%8"/>
      <w:lvlJc w:val="left"/>
      <w:pPr>
        <w:ind w:left="55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FEEE8B28">
      <w:start w:val="1"/>
      <w:numFmt w:val="lowerRoman"/>
      <w:lvlText w:val="%9"/>
      <w:lvlJc w:val="left"/>
      <w:pPr>
        <w:ind w:left="62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25">
    <w:nsid w:val="436B2025"/>
    <w:multiLevelType w:val="hybridMultilevel"/>
    <w:tmpl w:val="AB5C6EB2"/>
    <w:lvl w:ilvl="0" w:tplc="435C9D8E">
      <w:start w:val="1"/>
      <w:numFmt w:val="decimal"/>
      <w:lvlText w:val="%1"/>
      <w:lvlJc w:val="left"/>
      <w:pPr>
        <w:ind w:left="3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FC6C7E7A">
      <w:start w:val="1"/>
      <w:numFmt w:val="lowerLetter"/>
      <w:lvlText w:val="%2"/>
      <w:lvlJc w:val="left"/>
      <w:pPr>
        <w:ind w:left="57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B2C27306">
      <w:start w:val="1"/>
      <w:numFmt w:val="upperLetter"/>
      <w:lvlText w:val="%3."/>
      <w:lvlJc w:val="left"/>
      <w:pPr>
        <w:ind w:left="77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2F58C102">
      <w:start w:val="1"/>
      <w:numFmt w:val="decimal"/>
      <w:lvlText w:val="%4"/>
      <w:lvlJc w:val="left"/>
      <w:pPr>
        <w:ind w:left="150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E9040484">
      <w:start w:val="1"/>
      <w:numFmt w:val="lowerLetter"/>
      <w:lvlText w:val="%5"/>
      <w:lvlJc w:val="left"/>
      <w:pPr>
        <w:ind w:left="222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854062B2">
      <w:start w:val="1"/>
      <w:numFmt w:val="lowerRoman"/>
      <w:lvlText w:val="%6"/>
      <w:lvlJc w:val="left"/>
      <w:pPr>
        <w:ind w:left="294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BA82B128">
      <w:start w:val="1"/>
      <w:numFmt w:val="decimal"/>
      <w:lvlText w:val="%7"/>
      <w:lvlJc w:val="left"/>
      <w:pPr>
        <w:ind w:left="366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F2E0FFF8">
      <w:start w:val="1"/>
      <w:numFmt w:val="lowerLetter"/>
      <w:lvlText w:val="%8"/>
      <w:lvlJc w:val="left"/>
      <w:pPr>
        <w:ind w:left="438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5CF24762">
      <w:start w:val="1"/>
      <w:numFmt w:val="lowerRoman"/>
      <w:lvlText w:val="%9"/>
      <w:lvlJc w:val="left"/>
      <w:pPr>
        <w:ind w:left="510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26">
    <w:nsid w:val="44F81A2D"/>
    <w:multiLevelType w:val="hybridMultilevel"/>
    <w:tmpl w:val="C7466878"/>
    <w:lvl w:ilvl="0" w:tplc="1A966F6A">
      <w:start w:val="1"/>
      <w:numFmt w:val="lowerLetter"/>
      <w:lvlText w:val="%1)"/>
      <w:lvlJc w:val="left"/>
      <w:pPr>
        <w:ind w:left="3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C73CDC14">
      <w:start w:val="1"/>
      <w:numFmt w:val="lowerLetter"/>
      <w:lvlText w:val="%2"/>
      <w:lvlJc w:val="left"/>
      <w:pPr>
        <w:ind w:left="13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97C86048">
      <w:start w:val="1"/>
      <w:numFmt w:val="lowerRoman"/>
      <w:lvlText w:val="%3"/>
      <w:lvlJc w:val="left"/>
      <w:pPr>
        <w:ind w:left="20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2D6A832E">
      <w:start w:val="1"/>
      <w:numFmt w:val="decimal"/>
      <w:lvlText w:val="%4"/>
      <w:lvlJc w:val="left"/>
      <w:pPr>
        <w:ind w:left="28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E4A8939E">
      <w:start w:val="1"/>
      <w:numFmt w:val="lowerLetter"/>
      <w:lvlText w:val="%5"/>
      <w:lvlJc w:val="left"/>
      <w:pPr>
        <w:ind w:left="352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8DFECD06">
      <w:start w:val="1"/>
      <w:numFmt w:val="lowerRoman"/>
      <w:lvlText w:val="%6"/>
      <w:lvlJc w:val="left"/>
      <w:pPr>
        <w:ind w:left="424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1AF69D7E">
      <w:start w:val="1"/>
      <w:numFmt w:val="decimal"/>
      <w:lvlText w:val="%7"/>
      <w:lvlJc w:val="left"/>
      <w:pPr>
        <w:ind w:left="49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72B2702E">
      <w:start w:val="1"/>
      <w:numFmt w:val="lowerLetter"/>
      <w:lvlText w:val="%8"/>
      <w:lvlJc w:val="left"/>
      <w:pPr>
        <w:ind w:left="56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01D6BCE0">
      <w:start w:val="1"/>
      <w:numFmt w:val="lowerRoman"/>
      <w:lvlText w:val="%9"/>
      <w:lvlJc w:val="left"/>
      <w:pPr>
        <w:ind w:left="64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27">
    <w:nsid w:val="46D47904"/>
    <w:multiLevelType w:val="hybridMultilevel"/>
    <w:tmpl w:val="E198340C"/>
    <w:lvl w:ilvl="0" w:tplc="2868724E">
      <w:start w:val="1"/>
      <w:numFmt w:val="upperLetter"/>
      <w:lvlText w:val="%1."/>
      <w:lvlJc w:val="left"/>
      <w:pPr>
        <w:ind w:left="52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B4500794">
      <w:start w:val="1"/>
      <w:numFmt w:val="lowerLetter"/>
      <w:lvlText w:val="%2"/>
      <w:lvlJc w:val="left"/>
      <w:pPr>
        <w:ind w:left="12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FEF6E1F4">
      <w:start w:val="1"/>
      <w:numFmt w:val="lowerRoman"/>
      <w:lvlText w:val="%3"/>
      <w:lvlJc w:val="left"/>
      <w:pPr>
        <w:ind w:left="19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CFDA7EC8">
      <w:start w:val="1"/>
      <w:numFmt w:val="decimal"/>
      <w:lvlText w:val="%4"/>
      <w:lvlJc w:val="left"/>
      <w:pPr>
        <w:ind w:left="26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46F20A5E">
      <w:start w:val="1"/>
      <w:numFmt w:val="lowerLetter"/>
      <w:lvlText w:val="%5"/>
      <w:lvlJc w:val="left"/>
      <w:pPr>
        <w:ind w:left="338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3A88CBAC">
      <w:start w:val="1"/>
      <w:numFmt w:val="lowerRoman"/>
      <w:lvlText w:val="%6"/>
      <w:lvlJc w:val="left"/>
      <w:pPr>
        <w:ind w:left="41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366895CA">
      <w:start w:val="1"/>
      <w:numFmt w:val="decimal"/>
      <w:lvlText w:val="%7"/>
      <w:lvlJc w:val="left"/>
      <w:pPr>
        <w:ind w:left="48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062E66D8">
      <w:start w:val="1"/>
      <w:numFmt w:val="lowerLetter"/>
      <w:lvlText w:val="%8"/>
      <w:lvlJc w:val="left"/>
      <w:pPr>
        <w:ind w:left="55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E1982B06">
      <w:start w:val="1"/>
      <w:numFmt w:val="lowerRoman"/>
      <w:lvlText w:val="%9"/>
      <w:lvlJc w:val="left"/>
      <w:pPr>
        <w:ind w:left="62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28">
    <w:nsid w:val="48675F18"/>
    <w:multiLevelType w:val="hybridMultilevel"/>
    <w:tmpl w:val="C27EE2E6"/>
    <w:lvl w:ilvl="0" w:tplc="3FE0CFC2">
      <w:start w:val="1"/>
      <w:numFmt w:val="upperLetter"/>
      <w:lvlText w:val="%1."/>
      <w:lvlJc w:val="left"/>
      <w:pPr>
        <w:ind w:left="3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D472CF2A">
      <w:start w:val="1"/>
      <w:numFmt w:val="lowerLetter"/>
      <w:lvlText w:val="%2"/>
      <w:lvlJc w:val="left"/>
      <w:pPr>
        <w:ind w:left="13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34702B38">
      <w:start w:val="1"/>
      <w:numFmt w:val="lowerRoman"/>
      <w:lvlText w:val="%3"/>
      <w:lvlJc w:val="left"/>
      <w:pPr>
        <w:ind w:left="20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7DD033F0">
      <w:start w:val="1"/>
      <w:numFmt w:val="decimal"/>
      <w:lvlText w:val="%4"/>
      <w:lvlJc w:val="left"/>
      <w:pPr>
        <w:ind w:left="28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E8CEC7EA">
      <w:start w:val="1"/>
      <w:numFmt w:val="lowerLetter"/>
      <w:lvlText w:val="%5"/>
      <w:lvlJc w:val="left"/>
      <w:pPr>
        <w:ind w:left="352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00A4F59E">
      <w:start w:val="1"/>
      <w:numFmt w:val="lowerRoman"/>
      <w:lvlText w:val="%6"/>
      <w:lvlJc w:val="left"/>
      <w:pPr>
        <w:ind w:left="424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43D4A62C">
      <w:start w:val="1"/>
      <w:numFmt w:val="decimal"/>
      <w:lvlText w:val="%7"/>
      <w:lvlJc w:val="left"/>
      <w:pPr>
        <w:ind w:left="49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63B487C6">
      <w:start w:val="1"/>
      <w:numFmt w:val="lowerLetter"/>
      <w:lvlText w:val="%8"/>
      <w:lvlJc w:val="left"/>
      <w:pPr>
        <w:ind w:left="56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41721818">
      <w:start w:val="1"/>
      <w:numFmt w:val="lowerRoman"/>
      <w:lvlText w:val="%9"/>
      <w:lvlJc w:val="left"/>
      <w:pPr>
        <w:ind w:left="64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29">
    <w:nsid w:val="494226EF"/>
    <w:multiLevelType w:val="hybridMultilevel"/>
    <w:tmpl w:val="A52AEF8E"/>
    <w:lvl w:ilvl="0" w:tplc="CD6E7FF6">
      <w:start w:val="2"/>
      <w:numFmt w:val="upperLetter"/>
      <w:lvlText w:val="%1."/>
      <w:lvlJc w:val="left"/>
      <w:pPr>
        <w:ind w:left="4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954AC180">
      <w:start w:val="1"/>
      <w:numFmt w:val="lowerLetter"/>
      <w:lvlText w:val="%2"/>
      <w:lvlJc w:val="left"/>
      <w:pPr>
        <w:ind w:left="12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CAC8D02C">
      <w:start w:val="1"/>
      <w:numFmt w:val="lowerRoman"/>
      <w:lvlText w:val="%3"/>
      <w:lvlJc w:val="left"/>
      <w:pPr>
        <w:ind w:left="19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B7500A5A">
      <w:start w:val="1"/>
      <w:numFmt w:val="decimal"/>
      <w:lvlText w:val="%4"/>
      <w:lvlJc w:val="left"/>
      <w:pPr>
        <w:ind w:left="26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5A48FE90">
      <w:start w:val="1"/>
      <w:numFmt w:val="lowerLetter"/>
      <w:lvlText w:val="%5"/>
      <w:lvlJc w:val="left"/>
      <w:pPr>
        <w:ind w:left="338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6688E8F6">
      <w:start w:val="1"/>
      <w:numFmt w:val="lowerRoman"/>
      <w:lvlText w:val="%6"/>
      <w:lvlJc w:val="left"/>
      <w:pPr>
        <w:ind w:left="41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ADE8213C">
      <w:start w:val="1"/>
      <w:numFmt w:val="decimal"/>
      <w:lvlText w:val="%7"/>
      <w:lvlJc w:val="left"/>
      <w:pPr>
        <w:ind w:left="48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46BAB00C">
      <w:start w:val="1"/>
      <w:numFmt w:val="lowerLetter"/>
      <w:lvlText w:val="%8"/>
      <w:lvlJc w:val="left"/>
      <w:pPr>
        <w:ind w:left="55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3080ECAC">
      <w:start w:val="1"/>
      <w:numFmt w:val="lowerRoman"/>
      <w:lvlText w:val="%9"/>
      <w:lvlJc w:val="left"/>
      <w:pPr>
        <w:ind w:left="62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0">
    <w:nsid w:val="4BE95D74"/>
    <w:multiLevelType w:val="hybridMultilevel"/>
    <w:tmpl w:val="EB165DB0"/>
    <w:lvl w:ilvl="0" w:tplc="7F3EEDAE">
      <w:start w:val="1"/>
      <w:numFmt w:val="decimal"/>
      <w:lvlText w:val="%1"/>
      <w:lvlJc w:val="left"/>
      <w:pPr>
        <w:ind w:left="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A16781A">
      <w:start w:val="2"/>
      <w:numFmt w:val="lowerLetter"/>
      <w:lvlText w:val="%2)"/>
      <w:lvlJc w:val="left"/>
      <w:pPr>
        <w:ind w:left="31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7BC01E8">
      <w:start w:val="1"/>
      <w:numFmt w:val="lowerRoman"/>
      <w:lvlText w:val="%3"/>
      <w:lvlJc w:val="left"/>
      <w:pPr>
        <w:ind w:left="17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040A8AE">
      <w:start w:val="1"/>
      <w:numFmt w:val="decimal"/>
      <w:lvlText w:val="%4"/>
      <w:lvlJc w:val="left"/>
      <w:pPr>
        <w:ind w:left="24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1580862">
      <w:start w:val="1"/>
      <w:numFmt w:val="lowerLetter"/>
      <w:lvlText w:val="%5"/>
      <w:lvlJc w:val="left"/>
      <w:pPr>
        <w:ind w:left="31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07F4563C">
      <w:start w:val="1"/>
      <w:numFmt w:val="lowerRoman"/>
      <w:lvlText w:val="%6"/>
      <w:lvlJc w:val="left"/>
      <w:pPr>
        <w:ind w:left="38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1124102">
      <w:start w:val="1"/>
      <w:numFmt w:val="decimal"/>
      <w:lvlText w:val="%7"/>
      <w:lvlJc w:val="left"/>
      <w:pPr>
        <w:ind w:left="46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F96C812">
      <w:start w:val="1"/>
      <w:numFmt w:val="lowerLetter"/>
      <w:lvlText w:val="%8"/>
      <w:lvlJc w:val="left"/>
      <w:pPr>
        <w:ind w:left="53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0ADC06B2">
      <w:start w:val="1"/>
      <w:numFmt w:val="lowerRoman"/>
      <w:lvlText w:val="%9"/>
      <w:lvlJc w:val="left"/>
      <w:pPr>
        <w:ind w:left="60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1">
    <w:nsid w:val="4C2A2E31"/>
    <w:multiLevelType w:val="hybridMultilevel"/>
    <w:tmpl w:val="A30A5C1A"/>
    <w:lvl w:ilvl="0" w:tplc="CC3A636A">
      <w:start w:val="1"/>
      <w:numFmt w:val="lowerLetter"/>
      <w:lvlText w:val="%1."/>
      <w:lvlJc w:val="left"/>
      <w:pPr>
        <w:ind w:left="59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63D69980">
      <w:start w:val="1"/>
      <w:numFmt w:val="lowerLetter"/>
      <w:lvlText w:val="%2)"/>
      <w:lvlJc w:val="left"/>
      <w:pPr>
        <w:ind w:left="13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58F4F9AA">
      <w:start w:val="1"/>
      <w:numFmt w:val="lowerRoman"/>
      <w:lvlText w:val="%3"/>
      <w:lvlJc w:val="left"/>
      <w:pPr>
        <w:ind w:left="18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B5CE40FE">
      <w:start w:val="1"/>
      <w:numFmt w:val="decimal"/>
      <w:lvlText w:val="%4"/>
      <w:lvlJc w:val="left"/>
      <w:pPr>
        <w:ind w:left="25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CE6822A8">
      <w:start w:val="1"/>
      <w:numFmt w:val="lowerLetter"/>
      <w:lvlText w:val="%5"/>
      <w:lvlJc w:val="left"/>
      <w:pPr>
        <w:ind w:left="324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F014E2DE">
      <w:start w:val="1"/>
      <w:numFmt w:val="lowerRoman"/>
      <w:lvlText w:val="%6"/>
      <w:lvlJc w:val="left"/>
      <w:pPr>
        <w:ind w:left="39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DD9066C2">
      <w:start w:val="1"/>
      <w:numFmt w:val="decimal"/>
      <w:lvlText w:val="%7"/>
      <w:lvlJc w:val="left"/>
      <w:pPr>
        <w:ind w:left="46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7A024014">
      <w:start w:val="1"/>
      <w:numFmt w:val="lowerLetter"/>
      <w:lvlText w:val="%8"/>
      <w:lvlJc w:val="left"/>
      <w:pPr>
        <w:ind w:left="54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B39C072C">
      <w:start w:val="1"/>
      <w:numFmt w:val="lowerRoman"/>
      <w:lvlText w:val="%9"/>
      <w:lvlJc w:val="left"/>
      <w:pPr>
        <w:ind w:left="61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2">
    <w:nsid w:val="4C3A01C5"/>
    <w:multiLevelType w:val="hybridMultilevel"/>
    <w:tmpl w:val="FDD2210C"/>
    <w:lvl w:ilvl="0" w:tplc="22E2A740">
      <w:start w:val="1"/>
      <w:numFmt w:val="bullet"/>
      <w:lvlText w:val="-"/>
      <w:lvlJc w:val="left"/>
      <w:pPr>
        <w:ind w:left="1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1DA41E2">
      <w:start w:val="1"/>
      <w:numFmt w:val="bullet"/>
      <w:lvlText w:val="o"/>
      <w:lvlJc w:val="left"/>
      <w:pPr>
        <w:ind w:left="143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52CA708">
      <w:start w:val="1"/>
      <w:numFmt w:val="bullet"/>
      <w:lvlText w:val="▪"/>
      <w:lvlJc w:val="left"/>
      <w:pPr>
        <w:ind w:left="215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B9809AA">
      <w:start w:val="1"/>
      <w:numFmt w:val="bullet"/>
      <w:lvlText w:val="•"/>
      <w:lvlJc w:val="left"/>
      <w:pPr>
        <w:ind w:left="287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B32C9C4">
      <w:start w:val="1"/>
      <w:numFmt w:val="bullet"/>
      <w:lvlText w:val="o"/>
      <w:lvlJc w:val="left"/>
      <w:pPr>
        <w:ind w:left="359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E5F204C0">
      <w:start w:val="1"/>
      <w:numFmt w:val="bullet"/>
      <w:lvlText w:val="▪"/>
      <w:lvlJc w:val="left"/>
      <w:pPr>
        <w:ind w:left="431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9F6E3BE">
      <w:start w:val="1"/>
      <w:numFmt w:val="bullet"/>
      <w:lvlText w:val="•"/>
      <w:lvlJc w:val="left"/>
      <w:pPr>
        <w:ind w:left="503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5C075E2">
      <w:start w:val="1"/>
      <w:numFmt w:val="bullet"/>
      <w:lvlText w:val="o"/>
      <w:lvlJc w:val="left"/>
      <w:pPr>
        <w:ind w:left="575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D8DE7258">
      <w:start w:val="1"/>
      <w:numFmt w:val="bullet"/>
      <w:lvlText w:val="▪"/>
      <w:lvlJc w:val="left"/>
      <w:pPr>
        <w:ind w:left="647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3">
    <w:nsid w:val="4C662C3E"/>
    <w:multiLevelType w:val="hybridMultilevel"/>
    <w:tmpl w:val="1DC448C0"/>
    <w:lvl w:ilvl="0" w:tplc="47645BD8">
      <w:start w:val="1"/>
      <w:numFmt w:val="upperLetter"/>
      <w:lvlText w:val="%1."/>
      <w:lvlJc w:val="left"/>
      <w:pPr>
        <w:ind w:left="63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082A7870">
      <w:start w:val="1"/>
      <w:numFmt w:val="lowerLetter"/>
      <w:lvlText w:val="%2"/>
      <w:lvlJc w:val="left"/>
      <w:pPr>
        <w:ind w:left="13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BBD678B2">
      <w:start w:val="1"/>
      <w:numFmt w:val="lowerRoman"/>
      <w:lvlText w:val="%3"/>
      <w:lvlJc w:val="left"/>
      <w:pPr>
        <w:ind w:left="20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E14EE7D6">
      <w:start w:val="1"/>
      <w:numFmt w:val="decimal"/>
      <w:lvlText w:val="%4"/>
      <w:lvlJc w:val="left"/>
      <w:pPr>
        <w:ind w:left="28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806041A2">
      <w:start w:val="1"/>
      <w:numFmt w:val="lowerLetter"/>
      <w:lvlText w:val="%5"/>
      <w:lvlJc w:val="left"/>
      <w:pPr>
        <w:ind w:left="352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73C8569A">
      <w:start w:val="1"/>
      <w:numFmt w:val="lowerRoman"/>
      <w:lvlText w:val="%6"/>
      <w:lvlJc w:val="left"/>
      <w:pPr>
        <w:ind w:left="424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ECEE0862">
      <w:start w:val="1"/>
      <w:numFmt w:val="decimal"/>
      <w:lvlText w:val="%7"/>
      <w:lvlJc w:val="left"/>
      <w:pPr>
        <w:ind w:left="49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F6BAE51E">
      <w:start w:val="1"/>
      <w:numFmt w:val="lowerLetter"/>
      <w:lvlText w:val="%8"/>
      <w:lvlJc w:val="left"/>
      <w:pPr>
        <w:ind w:left="56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6176712C">
      <w:start w:val="1"/>
      <w:numFmt w:val="lowerRoman"/>
      <w:lvlText w:val="%9"/>
      <w:lvlJc w:val="left"/>
      <w:pPr>
        <w:ind w:left="64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4">
    <w:nsid w:val="4CEB2A51"/>
    <w:multiLevelType w:val="hybridMultilevel"/>
    <w:tmpl w:val="662C211A"/>
    <w:lvl w:ilvl="0" w:tplc="60A86D2C">
      <w:start w:val="1"/>
      <w:numFmt w:val="lowerLetter"/>
      <w:lvlText w:val="%1)"/>
      <w:lvlJc w:val="left"/>
      <w:pPr>
        <w:ind w:left="317"/>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CF0EF0E6">
      <w:start w:val="1"/>
      <w:numFmt w:val="lowerLetter"/>
      <w:lvlText w:val="%2"/>
      <w:lvlJc w:val="left"/>
      <w:pPr>
        <w:ind w:left="10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26AA9BD8">
      <w:start w:val="1"/>
      <w:numFmt w:val="lowerRoman"/>
      <w:lvlText w:val="%3"/>
      <w:lvlJc w:val="left"/>
      <w:pPr>
        <w:ind w:left="18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147E66CA">
      <w:start w:val="1"/>
      <w:numFmt w:val="decimal"/>
      <w:lvlText w:val="%4"/>
      <w:lvlJc w:val="left"/>
      <w:pPr>
        <w:ind w:left="25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C79681DE">
      <w:start w:val="1"/>
      <w:numFmt w:val="lowerLetter"/>
      <w:lvlText w:val="%5"/>
      <w:lvlJc w:val="left"/>
      <w:pPr>
        <w:ind w:left="324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A6CE9506">
      <w:start w:val="1"/>
      <w:numFmt w:val="lowerRoman"/>
      <w:lvlText w:val="%6"/>
      <w:lvlJc w:val="left"/>
      <w:pPr>
        <w:ind w:left="39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9E48CBE2">
      <w:start w:val="1"/>
      <w:numFmt w:val="decimal"/>
      <w:lvlText w:val="%7"/>
      <w:lvlJc w:val="left"/>
      <w:pPr>
        <w:ind w:left="46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32A09166">
      <w:start w:val="1"/>
      <w:numFmt w:val="lowerLetter"/>
      <w:lvlText w:val="%8"/>
      <w:lvlJc w:val="left"/>
      <w:pPr>
        <w:ind w:left="54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6114CDEA">
      <w:start w:val="1"/>
      <w:numFmt w:val="lowerRoman"/>
      <w:lvlText w:val="%9"/>
      <w:lvlJc w:val="left"/>
      <w:pPr>
        <w:ind w:left="61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5">
    <w:nsid w:val="52681CA5"/>
    <w:multiLevelType w:val="hybridMultilevel"/>
    <w:tmpl w:val="29CCDD4A"/>
    <w:lvl w:ilvl="0" w:tplc="EB1084E6">
      <w:start w:val="1"/>
      <w:numFmt w:val="decimal"/>
      <w:lvlText w:val="%1"/>
      <w:lvlJc w:val="left"/>
      <w:pPr>
        <w:ind w:left="3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0E9A6A40">
      <w:start w:val="1"/>
      <w:numFmt w:val="lowerLetter"/>
      <w:lvlRestart w:val="0"/>
      <w:lvlText w:val="%2."/>
      <w:lvlJc w:val="left"/>
      <w:pPr>
        <w:ind w:left="45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B91AD3A6">
      <w:start w:val="1"/>
      <w:numFmt w:val="lowerRoman"/>
      <w:lvlText w:val="%3"/>
      <w:lvlJc w:val="left"/>
      <w:pPr>
        <w:ind w:left="167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24484D80">
      <w:start w:val="1"/>
      <w:numFmt w:val="decimal"/>
      <w:lvlText w:val="%4"/>
      <w:lvlJc w:val="left"/>
      <w:pPr>
        <w:ind w:left="239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A4165248">
      <w:start w:val="1"/>
      <w:numFmt w:val="lowerLetter"/>
      <w:lvlText w:val="%5"/>
      <w:lvlJc w:val="left"/>
      <w:pPr>
        <w:ind w:left="311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F6AE144C">
      <w:start w:val="1"/>
      <w:numFmt w:val="lowerRoman"/>
      <w:lvlText w:val="%6"/>
      <w:lvlJc w:val="left"/>
      <w:pPr>
        <w:ind w:left="383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E95ABEBC">
      <w:start w:val="1"/>
      <w:numFmt w:val="decimal"/>
      <w:lvlText w:val="%7"/>
      <w:lvlJc w:val="left"/>
      <w:pPr>
        <w:ind w:left="455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BA085620">
      <w:start w:val="1"/>
      <w:numFmt w:val="lowerLetter"/>
      <w:lvlText w:val="%8"/>
      <w:lvlJc w:val="left"/>
      <w:pPr>
        <w:ind w:left="527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70ACEE0C">
      <w:start w:val="1"/>
      <w:numFmt w:val="lowerRoman"/>
      <w:lvlText w:val="%9"/>
      <w:lvlJc w:val="left"/>
      <w:pPr>
        <w:ind w:left="599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6">
    <w:nsid w:val="535B0648"/>
    <w:multiLevelType w:val="hybridMultilevel"/>
    <w:tmpl w:val="4CBC1924"/>
    <w:lvl w:ilvl="0" w:tplc="CD444968">
      <w:start w:val="2"/>
      <w:numFmt w:val="lowerLetter"/>
      <w:lvlText w:val="%1)"/>
      <w:lvlJc w:val="left"/>
      <w:pPr>
        <w:ind w:left="31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75D6029A">
      <w:start w:val="1"/>
      <w:numFmt w:val="bullet"/>
      <w:lvlText w:val="-"/>
      <w:lvlJc w:val="left"/>
      <w:pPr>
        <w:ind w:left="117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5BE9792">
      <w:start w:val="1"/>
      <w:numFmt w:val="bullet"/>
      <w:lvlText w:val="▪"/>
      <w:lvlJc w:val="left"/>
      <w:pPr>
        <w:ind w:left="243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2201A14">
      <w:start w:val="1"/>
      <w:numFmt w:val="bullet"/>
      <w:lvlText w:val="•"/>
      <w:lvlJc w:val="left"/>
      <w:pPr>
        <w:ind w:left="315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0F2FC86">
      <w:start w:val="1"/>
      <w:numFmt w:val="bullet"/>
      <w:lvlText w:val="o"/>
      <w:lvlJc w:val="left"/>
      <w:pPr>
        <w:ind w:left="38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0368596">
      <w:start w:val="1"/>
      <w:numFmt w:val="bullet"/>
      <w:lvlText w:val="▪"/>
      <w:lvlJc w:val="left"/>
      <w:pPr>
        <w:ind w:left="459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2D684182">
      <w:start w:val="1"/>
      <w:numFmt w:val="bullet"/>
      <w:lvlText w:val="•"/>
      <w:lvlJc w:val="left"/>
      <w:pPr>
        <w:ind w:left="531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4F63480">
      <w:start w:val="1"/>
      <w:numFmt w:val="bullet"/>
      <w:lvlText w:val="o"/>
      <w:lvlJc w:val="left"/>
      <w:pPr>
        <w:ind w:left="603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5D4C5A4">
      <w:start w:val="1"/>
      <w:numFmt w:val="bullet"/>
      <w:lvlText w:val="▪"/>
      <w:lvlJc w:val="left"/>
      <w:pPr>
        <w:ind w:left="675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7">
    <w:nsid w:val="594748DC"/>
    <w:multiLevelType w:val="hybridMultilevel"/>
    <w:tmpl w:val="D770804C"/>
    <w:lvl w:ilvl="0" w:tplc="5BC89B1E">
      <w:start w:val="1"/>
      <w:numFmt w:val="decimal"/>
      <w:lvlText w:val="%1"/>
      <w:lvlJc w:val="left"/>
      <w:pPr>
        <w:ind w:left="3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3F18C61A">
      <w:start w:val="1"/>
      <w:numFmt w:val="lowerLetter"/>
      <w:lvlText w:val="%2"/>
      <w:lvlJc w:val="left"/>
      <w:pPr>
        <w:ind w:left="5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7AEE6C5C">
      <w:start w:val="1"/>
      <w:numFmt w:val="upperLetter"/>
      <w:lvlText w:val="%3."/>
      <w:lvlJc w:val="left"/>
      <w:pPr>
        <w:ind w:left="1199"/>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5D7A98CA">
      <w:start w:val="1"/>
      <w:numFmt w:val="decimal"/>
      <w:lvlText w:val="%4"/>
      <w:lvlJc w:val="left"/>
      <w:pPr>
        <w:ind w:left="14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F53489A2">
      <w:start w:val="1"/>
      <w:numFmt w:val="lowerLetter"/>
      <w:lvlText w:val="%5"/>
      <w:lvlJc w:val="left"/>
      <w:pPr>
        <w:ind w:left="212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B42C7A10">
      <w:start w:val="1"/>
      <w:numFmt w:val="lowerRoman"/>
      <w:lvlText w:val="%6"/>
      <w:lvlJc w:val="left"/>
      <w:pPr>
        <w:ind w:left="284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5C8CCF26">
      <w:start w:val="1"/>
      <w:numFmt w:val="decimal"/>
      <w:lvlText w:val="%7"/>
      <w:lvlJc w:val="left"/>
      <w:pPr>
        <w:ind w:left="35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6108FBA6">
      <w:start w:val="1"/>
      <w:numFmt w:val="lowerLetter"/>
      <w:lvlText w:val="%8"/>
      <w:lvlJc w:val="left"/>
      <w:pPr>
        <w:ind w:left="42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9DCE621A">
      <w:start w:val="1"/>
      <w:numFmt w:val="lowerRoman"/>
      <w:lvlText w:val="%9"/>
      <w:lvlJc w:val="left"/>
      <w:pPr>
        <w:ind w:left="50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8">
    <w:nsid w:val="598216B2"/>
    <w:multiLevelType w:val="hybridMultilevel"/>
    <w:tmpl w:val="E0FA6CDA"/>
    <w:lvl w:ilvl="0" w:tplc="3E5E2860">
      <w:start w:val="1"/>
      <w:numFmt w:val="upperLetter"/>
      <w:lvlText w:val="%1."/>
      <w:lvlJc w:val="left"/>
      <w:pPr>
        <w:ind w:left="60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5D5E4F52">
      <w:start w:val="1"/>
      <w:numFmt w:val="upperLetter"/>
      <w:lvlText w:val="%2."/>
      <w:lvlJc w:val="left"/>
      <w:pPr>
        <w:ind w:left="8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4EB63516">
      <w:start w:val="1"/>
      <w:numFmt w:val="lowerRoman"/>
      <w:lvlText w:val="%3"/>
      <w:lvlJc w:val="left"/>
      <w:pPr>
        <w:ind w:left="154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05CA9A7A">
      <w:start w:val="1"/>
      <w:numFmt w:val="decimal"/>
      <w:lvlText w:val="%4"/>
      <w:lvlJc w:val="left"/>
      <w:pPr>
        <w:ind w:left="226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E646B2B8">
      <w:start w:val="1"/>
      <w:numFmt w:val="lowerLetter"/>
      <w:lvlText w:val="%5"/>
      <w:lvlJc w:val="left"/>
      <w:pPr>
        <w:ind w:left="298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ADCACCDC">
      <w:start w:val="1"/>
      <w:numFmt w:val="lowerRoman"/>
      <w:lvlText w:val="%6"/>
      <w:lvlJc w:val="left"/>
      <w:pPr>
        <w:ind w:left="370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CD106D74">
      <w:start w:val="1"/>
      <w:numFmt w:val="decimal"/>
      <w:lvlText w:val="%7"/>
      <w:lvlJc w:val="left"/>
      <w:pPr>
        <w:ind w:left="442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91421D3A">
      <w:start w:val="1"/>
      <w:numFmt w:val="lowerLetter"/>
      <w:lvlText w:val="%8"/>
      <w:lvlJc w:val="left"/>
      <w:pPr>
        <w:ind w:left="514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A54A8A20">
      <w:start w:val="1"/>
      <w:numFmt w:val="lowerRoman"/>
      <w:lvlText w:val="%9"/>
      <w:lvlJc w:val="left"/>
      <w:pPr>
        <w:ind w:left="586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9">
    <w:nsid w:val="60183D62"/>
    <w:multiLevelType w:val="hybridMultilevel"/>
    <w:tmpl w:val="532ADADC"/>
    <w:lvl w:ilvl="0" w:tplc="D3E47510">
      <w:start w:val="1"/>
      <w:numFmt w:val="decimal"/>
      <w:lvlText w:val="%1"/>
      <w:lvlJc w:val="left"/>
      <w:pPr>
        <w:ind w:left="3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5A002640">
      <w:start w:val="1"/>
      <w:numFmt w:val="lowerLetter"/>
      <w:lvlText w:val="%2"/>
      <w:lvlJc w:val="left"/>
      <w:pPr>
        <w:ind w:left="5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B1024942">
      <w:start w:val="1"/>
      <w:numFmt w:val="upperLetter"/>
      <w:lvlText w:val="%3."/>
      <w:lvlJc w:val="left"/>
      <w:pPr>
        <w:ind w:left="63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DC3A4D4E">
      <w:start w:val="1"/>
      <w:numFmt w:val="decimal"/>
      <w:lvlText w:val="%4"/>
      <w:lvlJc w:val="left"/>
      <w:pPr>
        <w:ind w:left="13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0F64BC68">
      <w:start w:val="1"/>
      <w:numFmt w:val="lowerLetter"/>
      <w:lvlText w:val="%5"/>
      <w:lvlJc w:val="left"/>
      <w:pPr>
        <w:ind w:left="208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99468F7C">
      <w:start w:val="1"/>
      <w:numFmt w:val="lowerRoman"/>
      <w:lvlText w:val="%6"/>
      <w:lvlJc w:val="left"/>
      <w:pPr>
        <w:ind w:left="280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EAD0C310">
      <w:start w:val="1"/>
      <w:numFmt w:val="decimal"/>
      <w:lvlText w:val="%7"/>
      <w:lvlJc w:val="left"/>
      <w:pPr>
        <w:ind w:left="352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CF1617B8">
      <w:start w:val="1"/>
      <w:numFmt w:val="lowerLetter"/>
      <w:lvlText w:val="%8"/>
      <w:lvlJc w:val="left"/>
      <w:pPr>
        <w:ind w:left="424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2BBA08E6">
      <w:start w:val="1"/>
      <w:numFmt w:val="lowerRoman"/>
      <w:lvlText w:val="%9"/>
      <w:lvlJc w:val="left"/>
      <w:pPr>
        <w:ind w:left="4964"/>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40">
    <w:nsid w:val="61A30625"/>
    <w:multiLevelType w:val="hybridMultilevel"/>
    <w:tmpl w:val="C14E773C"/>
    <w:lvl w:ilvl="0" w:tplc="C4021664">
      <w:start w:val="1"/>
      <w:numFmt w:val="upperLetter"/>
      <w:lvlText w:val="%1."/>
      <w:lvlJc w:val="left"/>
      <w:pPr>
        <w:ind w:left="4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4AE80DAC">
      <w:start w:val="1"/>
      <w:numFmt w:val="lowerLetter"/>
      <w:lvlText w:val="%2"/>
      <w:lvlJc w:val="left"/>
      <w:pPr>
        <w:ind w:left="12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EDA6B946">
      <w:start w:val="1"/>
      <w:numFmt w:val="lowerRoman"/>
      <w:lvlText w:val="%3"/>
      <w:lvlJc w:val="left"/>
      <w:pPr>
        <w:ind w:left="19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404C0006">
      <w:start w:val="1"/>
      <w:numFmt w:val="decimal"/>
      <w:lvlText w:val="%4"/>
      <w:lvlJc w:val="left"/>
      <w:pPr>
        <w:ind w:left="26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62D2B17C">
      <w:start w:val="1"/>
      <w:numFmt w:val="lowerLetter"/>
      <w:lvlText w:val="%5"/>
      <w:lvlJc w:val="left"/>
      <w:pPr>
        <w:ind w:left="338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63DC84E4">
      <w:start w:val="1"/>
      <w:numFmt w:val="lowerRoman"/>
      <w:lvlText w:val="%6"/>
      <w:lvlJc w:val="left"/>
      <w:pPr>
        <w:ind w:left="41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903A813A">
      <w:start w:val="1"/>
      <w:numFmt w:val="decimal"/>
      <w:lvlText w:val="%7"/>
      <w:lvlJc w:val="left"/>
      <w:pPr>
        <w:ind w:left="48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1BD081BA">
      <w:start w:val="1"/>
      <w:numFmt w:val="lowerLetter"/>
      <w:lvlText w:val="%8"/>
      <w:lvlJc w:val="left"/>
      <w:pPr>
        <w:ind w:left="55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31DE9F1C">
      <w:start w:val="1"/>
      <w:numFmt w:val="lowerRoman"/>
      <w:lvlText w:val="%9"/>
      <w:lvlJc w:val="left"/>
      <w:pPr>
        <w:ind w:left="62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41">
    <w:nsid w:val="64DB7868"/>
    <w:multiLevelType w:val="hybridMultilevel"/>
    <w:tmpl w:val="133E9DC4"/>
    <w:lvl w:ilvl="0" w:tplc="0106C592">
      <w:start w:val="1"/>
      <w:numFmt w:val="upperLetter"/>
      <w:lvlText w:val="%1."/>
      <w:lvlJc w:val="left"/>
      <w:pPr>
        <w:ind w:left="1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227C731E">
      <w:start w:val="1"/>
      <w:numFmt w:val="lowerLetter"/>
      <w:lvlText w:val="%2"/>
      <w:lvlJc w:val="left"/>
      <w:pPr>
        <w:ind w:left="12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C442CEE2">
      <w:start w:val="1"/>
      <w:numFmt w:val="lowerRoman"/>
      <w:lvlText w:val="%3"/>
      <w:lvlJc w:val="left"/>
      <w:pPr>
        <w:ind w:left="19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48EAB20A">
      <w:start w:val="1"/>
      <w:numFmt w:val="decimal"/>
      <w:lvlText w:val="%4"/>
      <w:lvlJc w:val="left"/>
      <w:pPr>
        <w:ind w:left="26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A22AB2EE">
      <w:start w:val="1"/>
      <w:numFmt w:val="lowerLetter"/>
      <w:lvlText w:val="%5"/>
      <w:lvlJc w:val="left"/>
      <w:pPr>
        <w:ind w:left="338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EAD0BB34">
      <w:start w:val="1"/>
      <w:numFmt w:val="lowerRoman"/>
      <w:lvlText w:val="%6"/>
      <w:lvlJc w:val="left"/>
      <w:pPr>
        <w:ind w:left="41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339AF2CC">
      <w:start w:val="1"/>
      <w:numFmt w:val="decimal"/>
      <w:lvlText w:val="%7"/>
      <w:lvlJc w:val="left"/>
      <w:pPr>
        <w:ind w:left="48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05D869EC">
      <w:start w:val="1"/>
      <w:numFmt w:val="lowerLetter"/>
      <w:lvlText w:val="%8"/>
      <w:lvlJc w:val="left"/>
      <w:pPr>
        <w:ind w:left="55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DE10C02E">
      <w:start w:val="1"/>
      <w:numFmt w:val="lowerRoman"/>
      <w:lvlText w:val="%9"/>
      <w:lvlJc w:val="left"/>
      <w:pPr>
        <w:ind w:left="62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42">
    <w:nsid w:val="66F8109E"/>
    <w:multiLevelType w:val="hybridMultilevel"/>
    <w:tmpl w:val="58B0BC68"/>
    <w:lvl w:ilvl="0" w:tplc="6A662F24">
      <w:start w:val="1"/>
      <w:numFmt w:val="lowerLetter"/>
      <w:lvlText w:val="%1."/>
      <w:lvlJc w:val="left"/>
      <w:pPr>
        <w:ind w:left="45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CA3E3AB4">
      <w:start w:val="1"/>
      <w:numFmt w:val="lowerLetter"/>
      <w:lvlText w:val="%2"/>
      <w:lvlJc w:val="left"/>
      <w:pPr>
        <w:ind w:left="154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5CD27A6C">
      <w:start w:val="1"/>
      <w:numFmt w:val="lowerRoman"/>
      <w:lvlText w:val="%3"/>
      <w:lvlJc w:val="left"/>
      <w:pPr>
        <w:ind w:left="226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112AD738">
      <w:start w:val="1"/>
      <w:numFmt w:val="decimal"/>
      <w:lvlText w:val="%4"/>
      <w:lvlJc w:val="left"/>
      <w:pPr>
        <w:ind w:left="298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11786EFA">
      <w:start w:val="1"/>
      <w:numFmt w:val="lowerLetter"/>
      <w:lvlText w:val="%5"/>
      <w:lvlJc w:val="left"/>
      <w:pPr>
        <w:ind w:left="370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C92055AE">
      <w:start w:val="1"/>
      <w:numFmt w:val="lowerRoman"/>
      <w:lvlText w:val="%6"/>
      <w:lvlJc w:val="left"/>
      <w:pPr>
        <w:ind w:left="442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57EEAF92">
      <w:start w:val="1"/>
      <w:numFmt w:val="decimal"/>
      <w:lvlText w:val="%7"/>
      <w:lvlJc w:val="left"/>
      <w:pPr>
        <w:ind w:left="514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F56850BE">
      <w:start w:val="1"/>
      <w:numFmt w:val="lowerLetter"/>
      <w:lvlText w:val="%8"/>
      <w:lvlJc w:val="left"/>
      <w:pPr>
        <w:ind w:left="586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FB2A1CCC">
      <w:start w:val="1"/>
      <w:numFmt w:val="lowerRoman"/>
      <w:lvlText w:val="%9"/>
      <w:lvlJc w:val="left"/>
      <w:pPr>
        <w:ind w:left="658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43">
    <w:nsid w:val="692C1296"/>
    <w:multiLevelType w:val="hybridMultilevel"/>
    <w:tmpl w:val="4FCA6B56"/>
    <w:lvl w:ilvl="0" w:tplc="53B4A584">
      <w:start w:val="1"/>
      <w:numFmt w:val="decimal"/>
      <w:lvlText w:val="%1"/>
      <w:lvlJc w:val="left"/>
      <w:pPr>
        <w:ind w:left="3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35B49D0E">
      <w:start w:val="1"/>
      <w:numFmt w:val="lowerLetter"/>
      <w:lvlText w:val="%2"/>
      <w:lvlJc w:val="left"/>
      <w:pPr>
        <w:ind w:left="57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A97A5330">
      <w:start w:val="1"/>
      <w:numFmt w:val="upperLetter"/>
      <w:lvlText w:val="%3."/>
      <w:lvlJc w:val="left"/>
      <w:pPr>
        <w:ind w:left="77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B44EA484">
      <w:start w:val="1"/>
      <w:numFmt w:val="decimal"/>
      <w:lvlText w:val="%4"/>
      <w:lvlJc w:val="left"/>
      <w:pPr>
        <w:ind w:left="150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F1F49EE2">
      <w:start w:val="1"/>
      <w:numFmt w:val="lowerLetter"/>
      <w:lvlText w:val="%5"/>
      <w:lvlJc w:val="left"/>
      <w:pPr>
        <w:ind w:left="222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D6A4CD8A">
      <w:start w:val="1"/>
      <w:numFmt w:val="lowerRoman"/>
      <w:lvlText w:val="%6"/>
      <w:lvlJc w:val="left"/>
      <w:pPr>
        <w:ind w:left="294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D54422F4">
      <w:start w:val="1"/>
      <w:numFmt w:val="decimal"/>
      <w:lvlText w:val="%7"/>
      <w:lvlJc w:val="left"/>
      <w:pPr>
        <w:ind w:left="366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3D287D2E">
      <w:start w:val="1"/>
      <w:numFmt w:val="lowerLetter"/>
      <w:lvlText w:val="%8"/>
      <w:lvlJc w:val="left"/>
      <w:pPr>
        <w:ind w:left="438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E07EDE32">
      <w:start w:val="1"/>
      <w:numFmt w:val="lowerRoman"/>
      <w:lvlText w:val="%9"/>
      <w:lvlJc w:val="left"/>
      <w:pPr>
        <w:ind w:left="510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44">
    <w:nsid w:val="6B591208"/>
    <w:multiLevelType w:val="hybridMultilevel"/>
    <w:tmpl w:val="CDBC275E"/>
    <w:lvl w:ilvl="0" w:tplc="B31007B4">
      <w:start w:val="1"/>
      <w:numFmt w:val="upperLetter"/>
      <w:lvlText w:val="%1."/>
      <w:lvlJc w:val="left"/>
      <w:pPr>
        <w:ind w:left="52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FDA41EFA">
      <w:start w:val="1"/>
      <w:numFmt w:val="lowerLetter"/>
      <w:lvlText w:val="%2"/>
      <w:lvlJc w:val="left"/>
      <w:pPr>
        <w:ind w:left="12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CC36EC54">
      <w:start w:val="1"/>
      <w:numFmt w:val="lowerRoman"/>
      <w:lvlText w:val="%3"/>
      <w:lvlJc w:val="left"/>
      <w:pPr>
        <w:ind w:left="19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D1927014">
      <w:start w:val="1"/>
      <w:numFmt w:val="decimal"/>
      <w:lvlText w:val="%4"/>
      <w:lvlJc w:val="left"/>
      <w:pPr>
        <w:ind w:left="26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12B045C8">
      <w:start w:val="1"/>
      <w:numFmt w:val="lowerLetter"/>
      <w:lvlText w:val="%5"/>
      <w:lvlJc w:val="left"/>
      <w:pPr>
        <w:ind w:left="338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97344480">
      <w:start w:val="1"/>
      <w:numFmt w:val="lowerRoman"/>
      <w:lvlText w:val="%6"/>
      <w:lvlJc w:val="left"/>
      <w:pPr>
        <w:ind w:left="41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579A4942">
      <w:start w:val="1"/>
      <w:numFmt w:val="decimal"/>
      <w:lvlText w:val="%7"/>
      <w:lvlJc w:val="left"/>
      <w:pPr>
        <w:ind w:left="48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B6A69394">
      <w:start w:val="1"/>
      <w:numFmt w:val="lowerLetter"/>
      <w:lvlText w:val="%8"/>
      <w:lvlJc w:val="left"/>
      <w:pPr>
        <w:ind w:left="55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2C38C450">
      <w:start w:val="1"/>
      <w:numFmt w:val="lowerRoman"/>
      <w:lvlText w:val="%9"/>
      <w:lvlJc w:val="left"/>
      <w:pPr>
        <w:ind w:left="62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45">
    <w:nsid w:val="6FA73A61"/>
    <w:multiLevelType w:val="hybridMultilevel"/>
    <w:tmpl w:val="B7C69658"/>
    <w:lvl w:ilvl="0" w:tplc="1388931A">
      <w:start w:val="2"/>
      <w:numFmt w:val="lowerLetter"/>
      <w:lvlText w:val="%1)"/>
      <w:lvlJc w:val="left"/>
      <w:pPr>
        <w:ind w:left="3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3EC5E4E">
      <w:start w:val="1"/>
      <w:numFmt w:val="lowerLetter"/>
      <w:lvlText w:val="%2"/>
      <w:lvlJc w:val="left"/>
      <w:pPr>
        <w:ind w:left="14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33AA74C0">
      <w:start w:val="1"/>
      <w:numFmt w:val="lowerRoman"/>
      <w:lvlText w:val="%3"/>
      <w:lvlJc w:val="left"/>
      <w:pPr>
        <w:ind w:left="21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6C6AAF2C">
      <w:start w:val="1"/>
      <w:numFmt w:val="decimal"/>
      <w:lvlText w:val="%4"/>
      <w:lvlJc w:val="left"/>
      <w:pPr>
        <w:ind w:left="28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9A2C7F6">
      <w:start w:val="1"/>
      <w:numFmt w:val="lowerLetter"/>
      <w:lvlText w:val="%5"/>
      <w:lvlJc w:val="left"/>
      <w:pPr>
        <w:ind w:left="36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610E9B4">
      <w:start w:val="1"/>
      <w:numFmt w:val="lowerRoman"/>
      <w:lvlText w:val="%6"/>
      <w:lvlJc w:val="left"/>
      <w:pPr>
        <w:ind w:left="43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B844844">
      <w:start w:val="1"/>
      <w:numFmt w:val="decimal"/>
      <w:lvlText w:val="%7"/>
      <w:lvlJc w:val="left"/>
      <w:pPr>
        <w:ind w:left="50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0FAD984">
      <w:start w:val="1"/>
      <w:numFmt w:val="lowerLetter"/>
      <w:lvlText w:val="%8"/>
      <w:lvlJc w:val="left"/>
      <w:pPr>
        <w:ind w:left="57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5B42A7E">
      <w:start w:val="1"/>
      <w:numFmt w:val="lowerRoman"/>
      <w:lvlText w:val="%9"/>
      <w:lvlJc w:val="left"/>
      <w:pPr>
        <w:ind w:left="64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6">
    <w:nsid w:val="76E61FEC"/>
    <w:multiLevelType w:val="hybridMultilevel"/>
    <w:tmpl w:val="8B90A418"/>
    <w:lvl w:ilvl="0" w:tplc="C2C8F1BE">
      <w:start w:val="1"/>
      <w:numFmt w:val="lowerLetter"/>
      <w:lvlText w:val="%1)"/>
      <w:lvlJc w:val="left"/>
      <w:pPr>
        <w:ind w:left="4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7C8CDFC">
      <w:start w:val="1"/>
      <w:numFmt w:val="lowerLetter"/>
      <w:lvlText w:val="%2"/>
      <w:lvlJc w:val="left"/>
      <w:pPr>
        <w:ind w:left="14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206FE68">
      <w:start w:val="1"/>
      <w:numFmt w:val="lowerRoman"/>
      <w:lvlText w:val="%3"/>
      <w:lvlJc w:val="left"/>
      <w:pPr>
        <w:ind w:left="216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6E08BE18">
      <w:start w:val="1"/>
      <w:numFmt w:val="decimal"/>
      <w:lvlText w:val="%4"/>
      <w:lvlJc w:val="left"/>
      <w:pPr>
        <w:ind w:left="288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37EBD1C">
      <w:start w:val="1"/>
      <w:numFmt w:val="lowerLetter"/>
      <w:lvlText w:val="%5"/>
      <w:lvlJc w:val="left"/>
      <w:pPr>
        <w:ind w:left="360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9E072FC">
      <w:start w:val="1"/>
      <w:numFmt w:val="lowerRoman"/>
      <w:lvlText w:val="%6"/>
      <w:lvlJc w:val="left"/>
      <w:pPr>
        <w:ind w:left="432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C8A3E26">
      <w:start w:val="1"/>
      <w:numFmt w:val="decimal"/>
      <w:lvlText w:val="%7"/>
      <w:lvlJc w:val="left"/>
      <w:pPr>
        <w:ind w:left="50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4BC018C">
      <w:start w:val="1"/>
      <w:numFmt w:val="lowerLetter"/>
      <w:lvlText w:val="%8"/>
      <w:lvlJc w:val="left"/>
      <w:pPr>
        <w:ind w:left="576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A004176">
      <w:start w:val="1"/>
      <w:numFmt w:val="lowerRoman"/>
      <w:lvlText w:val="%9"/>
      <w:lvlJc w:val="left"/>
      <w:pPr>
        <w:ind w:left="648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7">
    <w:nsid w:val="7A9B563D"/>
    <w:multiLevelType w:val="hybridMultilevel"/>
    <w:tmpl w:val="47108158"/>
    <w:lvl w:ilvl="0" w:tplc="901ADBC2">
      <w:start w:val="1"/>
      <w:numFmt w:val="upperLetter"/>
      <w:lvlText w:val="%1."/>
      <w:lvlJc w:val="left"/>
      <w:pPr>
        <w:ind w:left="495"/>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4C8C10EA">
      <w:start w:val="1"/>
      <w:numFmt w:val="lowerLetter"/>
      <w:lvlText w:val="%2"/>
      <w:lvlJc w:val="left"/>
      <w:pPr>
        <w:ind w:left="12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627CC1F6">
      <w:start w:val="1"/>
      <w:numFmt w:val="lowerRoman"/>
      <w:lvlText w:val="%3"/>
      <w:lvlJc w:val="left"/>
      <w:pPr>
        <w:ind w:left="19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B67EAAC0">
      <w:start w:val="1"/>
      <w:numFmt w:val="decimal"/>
      <w:lvlText w:val="%4"/>
      <w:lvlJc w:val="left"/>
      <w:pPr>
        <w:ind w:left="26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0396F9C6">
      <w:start w:val="1"/>
      <w:numFmt w:val="lowerLetter"/>
      <w:lvlText w:val="%5"/>
      <w:lvlJc w:val="left"/>
      <w:pPr>
        <w:ind w:left="338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C07E4500">
      <w:start w:val="1"/>
      <w:numFmt w:val="lowerRoman"/>
      <w:lvlText w:val="%6"/>
      <w:lvlJc w:val="left"/>
      <w:pPr>
        <w:ind w:left="410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8D1847EE">
      <w:start w:val="1"/>
      <w:numFmt w:val="decimal"/>
      <w:lvlText w:val="%7"/>
      <w:lvlJc w:val="left"/>
      <w:pPr>
        <w:ind w:left="482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003A08FC">
      <w:start w:val="1"/>
      <w:numFmt w:val="lowerLetter"/>
      <w:lvlText w:val="%8"/>
      <w:lvlJc w:val="left"/>
      <w:pPr>
        <w:ind w:left="554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EA8A4A5A">
      <w:start w:val="1"/>
      <w:numFmt w:val="lowerRoman"/>
      <w:lvlText w:val="%9"/>
      <w:lvlJc w:val="left"/>
      <w:pPr>
        <w:ind w:left="6262"/>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48">
    <w:nsid w:val="7D242836"/>
    <w:multiLevelType w:val="hybridMultilevel"/>
    <w:tmpl w:val="9B965824"/>
    <w:lvl w:ilvl="0" w:tplc="EB3AD244">
      <w:start w:val="1"/>
      <w:numFmt w:val="lowerLetter"/>
      <w:lvlText w:val="%1)"/>
      <w:lvlJc w:val="left"/>
      <w:pPr>
        <w:ind w:left="4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1040B3CE">
      <w:start w:val="1"/>
      <w:numFmt w:val="lowerLetter"/>
      <w:lvlText w:val="%2"/>
      <w:lvlJc w:val="left"/>
      <w:pPr>
        <w:ind w:left="15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214024A">
      <w:start w:val="1"/>
      <w:numFmt w:val="lowerRoman"/>
      <w:lvlText w:val="%3"/>
      <w:lvlJc w:val="left"/>
      <w:pPr>
        <w:ind w:left="22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55E860C">
      <w:start w:val="1"/>
      <w:numFmt w:val="decimal"/>
      <w:lvlText w:val="%4"/>
      <w:lvlJc w:val="left"/>
      <w:pPr>
        <w:ind w:left="29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E036FF1C">
      <w:start w:val="1"/>
      <w:numFmt w:val="lowerLetter"/>
      <w:lvlText w:val="%5"/>
      <w:lvlJc w:val="left"/>
      <w:pPr>
        <w:ind w:left="37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3086976">
      <w:start w:val="1"/>
      <w:numFmt w:val="lowerRoman"/>
      <w:lvlText w:val="%6"/>
      <w:lvlJc w:val="left"/>
      <w:pPr>
        <w:ind w:left="44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2D28CDCC">
      <w:start w:val="1"/>
      <w:numFmt w:val="decimal"/>
      <w:lvlText w:val="%7"/>
      <w:lvlJc w:val="left"/>
      <w:pPr>
        <w:ind w:left="51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AD7E305A">
      <w:start w:val="1"/>
      <w:numFmt w:val="lowerLetter"/>
      <w:lvlText w:val="%8"/>
      <w:lvlJc w:val="left"/>
      <w:pPr>
        <w:ind w:left="58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D782744">
      <w:start w:val="1"/>
      <w:numFmt w:val="lowerRoman"/>
      <w:lvlText w:val="%9"/>
      <w:lvlJc w:val="left"/>
      <w:pPr>
        <w:ind w:left="65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11"/>
  </w:num>
  <w:num w:numId="2">
    <w:abstractNumId w:val="32"/>
  </w:num>
  <w:num w:numId="3">
    <w:abstractNumId w:val="7"/>
  </w:num>
  <w:num w:numId="4">
    <w:abstractNumId w:val="1"/>
  </w:num>
  <w:num w:numId="5">
    <w:abstractNumId w:val="17"/>
  </w:num>
  <w:num w:numId="6">
    <w:abstractNumId w:val="14"/>
  </w:num>
  <w:num w:numId="7">
    <w:abstractNumId w:val="25"/>
  </w:num>
  <w:num w:numId="8">
    <w:abstractNumId w:val="43"/>
  </w:num>
  <w:num w:numId="9">
    <w:abstractNumId w:val="39"/>
  </w:num>
  <w:num w:numId="10">
    <w:abstractNumId w:val="37"/>
  </w:num>
  <w:num w:numId="11">
    <w:abstractNumId w:val="5"/>
  </w:num>
  <w:num w:numId="12">
    <w:abstractNumId w:val="28"/>
  </w:num>
  <w:num w:numId="13">
    <w:abstractNumId w:val="40"/>
  </w:num>
  <w:num w:numId="14">
    <w:abstractNumId w:val="24"/>
  </w:num>
  <w:num w:numId="15">
    <w:abstractNumId w:val="47"/>
  </w:num>
  <w:num w:numId="16">
    <w:abstractNumId w:val="44"/>
  </w:num>
  <w:num w:numId="17">
    <w:abstractNumId w:val="36"/>
  </w:num>
  <w:num w:numId="18">
    <w:abstractNumId w:val="30"/>
  </w:num>
  <w:num w:numId="19">
    <w:abstractNumId w:val="18"/>
  </w:num>
  <w:num w:numId="20">
    <w:abstractNumId w:val="48"/>
  </w:num>
  <w:num w:numId="21">
    <w:abstractNumId w:val="45"/>
  </w:num>
  <w:num w:numId="22">
    <w:abstractNumId w:val="34"/>
  </w:num>
  <w:num w:numId="23">
    <w:abstractNumId w:val="3"/>
  </w:num>
  <w:num w:numId="24">
    <w:abstractNumId w:val="23"/>
  </w:num>
  <w:num w:numId="25">
    <w:abstractNumId w:val="4"/>
  </w:num>
  <w:num w:numId="26">
    <w:abstractNumId w:val="10"/>
  </w:num>
  <w:num w:numId="27">
    <w:abstractNumId w:val="31"/>
  </w:num>
  <w:num w:numId="28">
    <w:abstractNumId w:val="35"/>
  </w:num>
  <w:num w:numId="29">
    <w:abstractNumId w:val="46"/>
  </w:num>
  <w:num w:numId="30">
    <w:abstractNumId w:val="42"/>
  </w:num>
  <w:num w:numId="31">
    <w:abstractNumId w:val="13"/>
  </w:num>
  <w:num w:numId="32">
    <w:abstractNumId w:val="9"/>
  </w:num>
  <w:num w:numId="33">
    <w:abstractNumId w:val="8"/>
  </w:num>
  <w:num w:numId="34">
    <w:abstractNumId w:val="12"/>
  </w:num>
  <w:num w:numId="35">
    <w:abstractNumId w:val="22"/>
  </w:num>
  <w:num w:numId="36">
    <w:abstractNumId w:val="33"/>
  </w:num>
  <w:num w:numId="37">
    <w:abstractNumId w:val="16"/>
  </w:num>
  <w:num w:numId="38">
    <w:abstractNumId w:val="29"/>
  </w:num>
  <w:num w:numId="39">
    <w:abstractNumId w:val="6"/>
  </w:num>
  <w:num w:numId="40">
    <w:abstractNumId w:val="27"/>
  </w:num>
  <w:num w:numId="41">
    <w:abstractNumId w:val="41"/>
  </w:num>
  <w:num w:numId="42">
    <w:abstractNumId w:val="15"/>
  </w:num>
  <w:num w:numId="43">
    <w:abstractNumId w:val="2"/>
  </w:num>
  <w:num w:numId="44">
    <w:abstractNumId w:val="38"/>
  </w:num>
  <w:num w:numId="45">
    <w:abstractNumId w:val="21"/>
  </w:num>
  <w:num w:numId="46">
    <w:abstractNumId w:val="20"/>
  </w:num>
  <w:num w:numId="47">
    <w:abstractNumId w:val="26"/>
  </w:num>
  <w:num w:numId="48">
    <w:abstractNumId w:val="19"/>
  </w:num>
  <w:num w:numId="4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A9C"/>
    <w:rsid w:val="00091453"/>
    <w:rsid w:val="001C0A9C"/>
    <w:rsid w:val="00296EE1"/>
    <w:rsid w:val="00495ADD"/>
    <w:rsid w:val="007A674A"/>
    <w:rsid w:val="008E66E5"/>
    <w:rsid w:val="009A52BA"/>
    <w:rsid w:val="009A63AE"/>
    <w:rsid w:val="00B1522A"/>
    <w:rsid w:val="00B94DDF"/>
    <w:rsid w:val="00D12174"/>
    <w:rsid w:val="00E244C7"/>
    <w:rsid w:val="00F45533"/>
    <w:rsid w:val="00FB2F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7" w:line="271" w:lineRule="auto"/>
      <w:ind w:left="46" w:hanging="10"/>
      <w:jc w:val="both"/>
    </w:pPr>
    <w:rPr>
      <w:rFonts w:ascii="Times New Roman" w:eastAsia="Times New Roman" w:hAnsi="Times New Roman" w:cs="Times New Roman"/>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9A63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63AE"/>
    <w:rPr>
      <w:rFonts w:ascii="Times New Roman" w:eastAsia="Times New Roman" w:hAnsi="Times New Roman" w:cs="Times New Roman"/>
      <w:color w:val="000000"/>
      <w:sz w:val="26"/>
    </w:rPr>
  </w:style>
  <w:style w:type="paragraph" w:styleId="Footer">
    <w:name w:val="footer"/>
    <w:basedOn w:val="Normal"/>
    <w:link w:val="FooterChar"/>
    <w:uiPriority w:val="99"/>
    <w:unhideWhenUsed/>
    <w:rsid w:val="009A63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63AE"/>
    <w:rPr>
      <w:rFonts w:ascii="Times New Roman" w:eastAsia="Times New Roman" w:hAnsi="Times New Roman" w:cs="Times New Roman"/>
      <w:color w:val="000000"/>
      <w:sz w:val="26"/>
    </w:rPr>
  </w:style>
  <w:style w:type="paragraph" w:styleId="BalloonText">
    <w:name w:val="Balloon Text"/>
    <w:basedOn w:val="Normal"/>
    <w:link w:val="BalloonTextChar"/>
    <w:uiPriority w:val="99"/>
    <w:semiHidden/>
    <w:unhideWhenUsed/>
    <w:rsid w:val="00B152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522A"/>
    <w:rPr>
      <w:rFonts w:ascii="Tahoma" w:eastAsia="Times New Roman" w:hAnsi="Tahoma" w:cs="Tahoma"/>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7" w:line="271" w:lineRule="auto"/>
      <w:ind w:left="46" w:hanging="10"/>
      <w:jc w:val="both"/>
    </w:pPr>
    <w:rPr>
      <w:rFonts w:ascii="Times New Roman" w:eastAsia="Times New Roman" w:hAnsi="Times New Roman" w:cs="Times New Roman"/>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9A63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63AE"/>
    <w:rPr>
      <w:rFonts w:ascii="Times New Roman" w:eastAsia="Times New Roman" w:hAnsi="Times New Roman" w:cs="Times New Roman"/>
      <w:color w:val="000000"/>
      <w:sz w:val="26"/>
    </w:rPr>
  </w:style>
  <w:style w:type="paragraph" w:styleId="Footer">
    <w:name w:val="footer"/>
    <w:basedOn w:val="Normal"/>
    <w:link w:val="FooterChar"/>
    <w:uiPriority w:val="99"/>
    <w:unhideWhenUsed/>
    <w:rsid w:val="009A63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63AE"/>
    <w:rPr>
      <w:rFonts w:ascii="Times New Roman" w:eastAsia="Times New Roman" w:hAnsi="Times New Roman" w:cs="Times New Roman"/>
      <w:color w:val="000000"/>
      <w:sz w:val="26"/>
    </w:rPr>
  </w:style>
  <w:style w:type="paragraph" w:styleId="BalloonText">
    <w:name w:val="Balloon Text"/>
    <w:basedOn w:val="Normal"/>
    <w:link w:val="BalloonTextChar"/>
    <w:uiPriority w:val="99"/>
    <w:semiHidden/>
    <w:unhideWhenUsed/>
    <w:rsid w:val="00B152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522A"/>
    <w:rPr>
      <w:rFonts w:ascii="Tahoma" w:eastAsia="Times New Roman"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jpg" Type="http://schemas.openxmlformats.org/officeDocument/2006/relationships/image"/><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1.bin" Type="http://schemas.openxmlformats.org/officeDocument/2006/relationships/oleObject"/><Relationship Id="rId31" Target="media/image13.wmf" Type="http://schemas.openxmlformats.org/officeDocument/2006/relationships/image"/><Relationship Id="rId32" Target="embeddings/oleObject12.bin" Type="http://schemas.openxmlformats.org/officeDocument/2006/relationships/oleObject"/><Relationship Id="rId33" Target="media/image14.wmf" Type="http://schemas.openxmlformats.org/officeDocument/2006/relationships/image"/><Relationship Id="rId34" Target="embeddings/oleObject13.bin" Type="http://schemas.openxmlformats.org/officeDocument/2006/relationships/oleObject"/><Relationship Id="rId35" Target="media/image15.wmf" Type="http://schemas.openxmlformats.org/officeDocument/2006/relationships/image"/><Relationship Id="rId36" Target="embeddings/oleObject14.bin" Type="http://schemas.openxmlformats.org/officeDocument/2006/relationships/oleObject"/><Relationship Id="rId37" Target="media/image16.wmf" Type="http://schemas.openxmlformats.org/officeDocument/2006/relationships/image"/><Relationship Id="rId38" Target="embeddings/oleObject15.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6.bin" Type="http://schemas.openxmlformats.org/officeDocument/2006/relationships/oleObject"/><Relationship Id="rId41" Target="media/image18.wmf" Type="http://schemas.openxmlformats.org/officeDocument/2006/relationships/image"/><Relationship Id="rId42" Target="embeddings/oleObject17.bin" Type="http://schemas.openxmlformats.org/officeDocument/2006/relationships/oleObject"/><Relationship Id="rId43" Target="media/image19.wmf" Type="http://schemas.openxmlformats.org/officeDocument/2006/relationships/image"/><Relationship Id="rId44" Target="embeddings/oleObject18.bin" Type="http://schemas.openxmlformats.org/officeDocument/2006/relationships/oleObject"/><Relationship Id="rId45" Target="media/image20.wmf" Type="http://schemas.openxmlformats.org/officeDocument/2006/relationships/image"/><Relationship Id="rId46" Target="embeddings/oleObject19.bin" Type="http://schemas.openxmlformats.org/officeDocument/2006/relationships/oleObject"/><Relationship Id="rId47" Target="media/image21.jpg" Type="http://schemas.openxmlformats.org/officeDocument/2006/relationships/image"/><Relationship Id="rId48" Target="media/image22.wmf" Type="http://schemas.openxmlformats.org/officeDocument/2006/relationships/image"/><Relationship Id="rId49" Target="embeddings/oleObject20.bin" Type="http://schemas.openxmlformats.org/officeDocument/2006/relationships/oleObject"/><Relationship Id="rId5" Target="webSettings.xml" Type="http://schemas.openxmlformats.org/officeDocument/2006/relationships/webSettings"/><Relationship Id="rId50" Target="media/image23.wmf" Type="http://schemas.openxmlformats.org/officeDocument/2006/relationships/image"/><Relationship Id="rId51" Target="embeddings/oleObject21.bin" Type="http://schemas.openxmlformats.org/officeDocument/2006/relationships/oleObject"/><Relationship Id="rId52" Target="media/image24.wmf" Type="http://schemas.openxmlformats.org/officeDocument/2006/relationships/image"/><Relationship Id="rId53" Target="embeddings/oleObject22.bin" Type="http://schemas.openxmlformats.org/officeDocument/2006/relationships/oleObject"/><Relationship Id="rId54" Target="media/image25.wmf" Type="http://schemas.openxmlformats.org/officeDocument/2006/relationships/image"/><Relationship Id="rId55" Target="embeddings/oleObject23.bin" Type="http://schemas.openxmlformats.org/officeDocument/2006/relationships/oleObject"/><Relationship Id="rId56" Target="media/image26.wmf" Type="http://schemas.openxmlformats.org/officeDocument/2006/relationships/image"/><Relationship Id="rId57" Target="embeddings/oleObject24.bin" Type="http://schemas.openxmlformats.org/officeDocument/2006/relationships/oleObject"/><Relationship Id="rId58" Target="media/image27.png" Type="http://schemas.openxmlformats.org/officeDocument/2006/relationships/image"/><Relationship Id="rId59" Target="media/image28.png" Type="http://schemas.openxmlformats.org/officeDocument/2006/relationships/image"/><Relationship Id="rId6" Target="footnotes.xml" Type="http://schemas.openxmlformats.org/officeDocument/2006/relationships/footnotes"/><Relationship Id="rId60" Target="media/image29.png" Type="http://schemas.openxmlformats.org/officeDocument/2006/relationships/image"/><Relationship Id="rId61" Target="media/image30.jpg" Type="http://schemas.openxmlformats.org/officeDocument/2006/relationships/image"/><Relationship Id="rId62" Target="media/image31.jpg" Type="http://schemas.openxmlformats.org/officeDocument/2006/relationships/image"/><Relationship Id="rId63" Target="media/image32.jpg" Type="http://schemas.openxmlformats.org/officeDocument/2006/relationships/image"/><Relationship Id="rId64" Target="media/image33.jpeg" Type="http://schemas.openxmlformats.org/officeDocument/2006/relationships/image"/><Relationship Id="rId65" Target="media/image34.jpeg" Type="http://schemas.openxmlformats.org/officeDocument/2006/relationships/image"/><Relationship Id="rId66" Target="media/image35.jpg" Type="http://schemas.openxmlformats.org/officeDocument/2006/relationships/image"/><Relationship Id="rId67" Target="media/image36.jpg" Type="http://schemas.openxmlformats.org/officeDocument/2006/relationships/image"/><Relationship Id="rId68" Target="media/image37.jpg" Type="http://schemas.openxmlformats.org/officeDocument/2006/relationships/image"/><Relationship Id="rId69" Target="media/image38.wmf" Type="http://schemas.openxmlformats.org/officeDocument/2006/relationships/image"/><Relationship Id="rId7" Target="endnotes.xml" Type="http://schemas.openxmlformats.org/officeDocument/2006/relationships/endnotes"/><Relationship Id="rId70" Target="embeddings/oleObject25.bin" Type="http://schemas.openxmlformats.org/officeDocument/2006/relationships/oleObject"/><Relationship Id="rId71" Target="media/image39.wmf" Type="http://schemas.openxmlformats.org/officeDocument/2006/relationships/image"/><Relationship Id="rId72" Target="embeddings/oleObject26.bin" Type="http://schemas.openxmlformats.org/officeDocument/2006/relationships/oleObject"/><Relationship Id="rId73" Target="media/image40.wmf" Type="http://schemas.openxmlformats.org/officeDocument/2006/relationships/image"/><Relationship Id="rId74" Target="embeddings/oleObject27.bin" Type="http://schemas.openxmlformats.org/officeDocument/2006/relationships/oleObject"/><Relationship Id="rId75" Target="media/image41.jpg" Type="http://schemas.openxmlformats.org/officeDocument/2006/relationships/image"/><Relationship Id="rId76" Target="media/image42.jpg" Type="http://schemas.openxmlformats.org/officeDocument/2006/relationships/image"/><Relationship Id="rId77" Target="media/image43.jpg" Type="http://schemas.openxmlformats.org/officeDocument/2006/relationships/image"/><Relationship Id="rId78" Target="header1.xml" Type="http://schemas.openxmlformats.org/officeDocument/2006/relationships/header"/><Relationship Id="rId79" Target="footer1.xml" Type="http://schemas.openxmlformats.org/officeDocument/2006/relationships/footer"/><Relationship Id="rId8" Target="media/image1.wmf" Type="http://schemas.openxmlformats.org/officeDocument/2006/relationships/image"/><Relationship Id="rId80" Target="fontTable.xml" Type="http://schemas.openxmlformats.org/officeDocument/2006/relationships/fontTable"/><Relationship Id="rId81" Target="theme/theme1.xml" Type="http://schemas.openxmlformats.org/officeDocument/2006/relationships/them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902</Words>
  <Characters>22247</Characters>
  <Application>Microsoft Office Word</Application>
  <DocSecurity>0</DocSecurity>
  <Lines>185</Lines>
  <Paragraphs>52</Paragraphs>
  <ScaleCrop>false</ScaleCrop>
  <Company>thuvienhoclieu.com</Company>
  <LinksUpToDate>false</LinksUpToDate>
  <CharactersWithSpaces>260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0-20T09:42:00Z</dcterms:created>
  <dc:creator>tailieu123.edu.vn</dc:creator>
  <dc:description>Đề cương ôn tập giữa HK 1 Lý 10 kết nối tri thức cấu trúc mới được soạn dưới dạng file word và PDF gồm 12 trang. Các bạn xem và tải về ở dưới.</dc:description>
  <dcterms:modified xsi:type="dcterms:W3CDTF">2024-10-20T10:34:00Z</dcterms:modified>
  <cp:revision>1</cp:revision>
  <dc:title>Đề Cương Ôn Tập Giữa HK 1 Lý 10 Kết Nối Tri Thức Cấu Trúc Mới</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